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28" r:id="rId2"/>
    <p:sldId id="297" r:id="rId3"/>
    <p:sldId id="268" r:id="rId4"/>
    <p:sldId id="269" r:id="rId5"/>
    <p:sldId id="270" r:id="rId6"/>
    <p:sldId id="271" r:id="rId7"/>
    <p:sldId id="272" r:id="rId8"/>
    <p:sldId id="273" r:id="rId9"/>
    <p:sldId id="306" r:id="rId10"/>
    <p:sldId id="274" r:id="rId11"/>
    <p:sldId id="275" r:id="rId12"/>
    <p:sldId id="307" r:id="rId13"/>
    <p:sldId id="308" r:id="rId14"/>
    <p:sldId id="309" r:id="rId15"/>
    <p:sldId id="310" r:id="rId16"/>
    <p:sldId id="311" r:id="rId17"/>
    <p:sldId id="312" r:id="rId18"/>
    <p:sldId id="299" r:id="rId19"/>
    <p:sldId id="300" r:id="rId20"/>
    <p:sldId id="301" r:id="rId21"/>
    <p:sldId id="302" r:id="rId22"/>
    <p:sldId id="303" r:id="rId23"/>
    <p:sldId id="304" r:id="rId24"/>
    <p:sldId id="305" r:id="rId25"/>
    <p:sldId id="313" r:id="rId26"/>
    <p:sldId id="314" r:id="rId27"/>
    <p:sldId id="279" r:id="rId28"/>
    <p:sldId id="293" r:id="rId29"/>
    <p:sldId id="294" r:id="rId30"/>
    <p:sldId id="295" r:id="rId31"/>
  </p:sldIdLst>
  <p:sldSz cx="9144000" cy="6858000" type="screen4x3"/>
  <p:notesSz cx="7099300" cy="10234613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22E48B-977B-459B-A583-E3D05FAF7994}" v="2" dt="2022-10-25T12:39:40.45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582" autoAdjust="0"/>
  </p:normalViewPr>
  <p:slideViewPr>
    <p:cSldViewPr>
      <p:cViewPr varScale="1">
        <p:scale>
          <a:sx n="67" d="100"/>
          <a:sy n="67" d="100"/>
        </p:scale>
        <p:origin x="125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u junwu" userId="4a3cc178e26c2f97" providerId="LiveId" clId="{6E22E48B-977B-459B-A583-E3D05FAF7994}"/>
    <pc:docChg chg="custSel modSld">
      <pc:chgData name="yu junwu" userId="4a3cc178e26c2f97" providerId="LiveId" clId="{6E22E48B-977B-459B-A583-E3D05FAF7994}" dt="2022-10-25T12:39:40.455" v="2" actId="478"/>
      <pc:docMkLst>
        <pc:docMk/>
      </pc:docMkLst>
      <pc:sldChg chg="delSp mod">
        <pc:chgData name="yu junwu" userId="4a3cc178e26c2f97" providerId="LiveId" clId="{6E22E48B-977B-459B-A583-E3D05FAF7994}" dt="2022-10-25T12:39:40.455" v="2" actId="478"/>
        <pc:sldMkLst>
          <pc:docMk/>
          <pc:sldMk cId="0" sldId="328"/>
        </pc:sldMkLst>
        <pc:spChg chg="del">
          <ac:chgData name="yu junwu" userId="4a3cc178e26c2f97" providerId="LiveId" clId="{6E22E48B-977B-459B-A583-E3D05FAF7994}" dt="2022-10-25T12:39:36.580" v="1" actId="478"/>
          <ac:spMkLst>
            <pc:docMk/>
            <pc:sldMk cId="0" sldId="328"/>
            <ac:spMk id="4" creationId="{00000000-0000-0000-0000-000000000000}"/>
          </ac:spMkLst>
        </pc:spChg>
        <pc:spChg chg="del">
          <ac:chgData name="yu junwu" userId="4a3cc178e26c2f97" providerId="LiveId" clId="{6E22E48B-977B-459B-A583-E3D05FAF7994}" dt="2022-10-25T12:39:40.455" v="2" actId="478"/>
          <ac:spMkLst>
            <pc:docMk/>
            <pc:sldMk cId="0" sldId="328"/>
            <ac:spMk id="10258" creationId="{00000000-0000-0000-0000-000000000000}"/>
          </ac:spMkLst>
        </pc:spChg>
        <pc:graphicFrameChg chg="del">
          <ac:chgData name="yu junwu" userId="4a3cc178e26c2f97" providerId="LiveId" clId="{6E22E48B-977B-459B-A583-E3D05FAF7994}" dt="2022-10-25T12:39:32.709" v="0" actId="478"/>
          <ac:graphicFrameMkLst>
            <pc:docMk/>
            <pc:sldMk cId="0" sldId="328"/>
            <ac:graphicFrameMk id="2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/>
              <a:t>第</a:t>
            </a:r>
            <a:r>
              <a:rPr lang="en-US" altLang="zh-CN"/>
              <a:t>25</a:t>
            </a:r>
            <a:r>
              <a:rPr lang="zh-CN" altLang="en-US"/>
              <a:t>讲 函数的凹凸性及应用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/>
              <a:t>打印版本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260387E-2244-4220-9523-903ADAD498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/>
              <a:t>第</a:t>
            </a:r>
            <a:r>
              <a:rPr lang="en-US" altLang="zh-CN"/>
              <a:t>25</a:t>
            </a:r>
            <a:r>
              <a:rPr lang="zh-CN" altLang="en-US"/>
              <a:t>讲 函数的凹凸性及应用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/>
              <a:t>打印版本</a:t>
            </a: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897D26B-ADD6-41FE-B604-83B90D2DFCF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概念性的回顾与介绍为主，也会引入一些简单的新的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r>
              <a:rPr lang="zh-CN" altLang="en-US" dirty="0"/>
              <a:t>凸函数是一个重要的数学概念，它在最优化问题中有着广泛的应用。考察下面曲线的弯曲方向，向上凸起，向下凸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5</a:t>
            </a:r>
            <a:r>
              <a:rPr lang="zh-CN" altLang="en-US"/>
              <a:t>讲 函数的凹凸性及应用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5</a:t>
            </a:r>
            <a:r>
              <a:rPr lang="zh-CN" altLang="en-US"/>
              <a:t>讲 函数的凹凸性及应用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/>
              <a:t>打印版本</a:t>
            </a:r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25</a:t>
            </a:r>
            <a:r>
              <a:rPr lang="zh-CN" altLang="en-US"/>
              <a:t>讲 函数的凹凸性及应用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凹凸性及应用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函数的凹凸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函数图形的绘制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e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6.emf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3.emf"/><Relationship Id="rId25" Type="http://schemas.openxmlformats.org/officeDocument/2006/relationships/image" Target="../media/image77.emf"/><Relationship Id="rId33" Type="http://schemas.openxmlformats.org/officeDocument/2006/relationships/image" Target="../media/image81.e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e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23" Type="http://schemas.openxmlformats.org/officeDocument/2006/relationships/image" Target="../media/image76.e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4.emf"/><Relationship Id="rId31" Type="http://schemas.openxmlformats.org/officeDocument/2006/relationships/image" Target="../media/image80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8.emf"/><Relationship Id="rId30" Type="http://schemas.openxmlformats.org/officeDocument/2006/relationships/oleObject" Target="../embeddings/oleObject76.bin"/><Relationship Id="rId8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100.e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94.bin"/><Relationship Id="rId42" Type="http://schemas.openxmlformats.org/officeDocument/2006/relationships/oleObject" Target="../embeddings/oleObject98.bin"/><Relationship Id="rId47" Type="http://schemas.openxmlformats.org/officeDocument/2006/relationships/image" Target="../media/image104.emf"/><Relationship Id="rId50" Type="http://schemas.openxmlformats.org/officeDocument/2006/relationships/oleObject" Target="../embeddings/oleObject102.bin"/><Relationship Id="rId55" Type="http://schemas.openxmlformats.org/officeDocument/2006/relationships/image" Target="../media/image108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9" Type="http://schemas.openxmlformats.org/officeDocument/2006/relationships/image" Target="../media/image95.emf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99.emf"/><Relationship Id="rId40" Type="http://schemas.openxmlformats.org/officeDocument/2006/relationships/oleObject" Target="../embeddings/oleObject97.bin"/><Relationship Id="rId45" Type="http://schemas.openxmlformats.org/officeDocument/2006/relationships/image" Target="../media/image103.emf"/><Relationship Id="rId53" Type="http://schemas.openxmlformats.org/officeDocument/2006/relationships/image" Target="../media/image107.emf"/><Relationship Id="rId58" Type="http://schemas.openxmlformats.org/officeDocument/2006/relationships/image" Target="../media/image110.emf"/><Relationship Id="rId5" Type="http://schemas.openxmlformats.org/officeDocument/2006/relationships/image" Target="../media/image83.emf"/><Relationship Id="rId61" Type="http://schemas.openxmlformats.org/officeDocument/2006/relationships/oleObject" Target="../embeddings/oleObject107.bin"/><Relationship Id="rId19" Type="http://schemas.openxmlformats.org/officeDocument/2006/relationships/image" Target="../media/image90.e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98.emf"/><Relationship Id="rId43" Type="http://schemas.openxmlformats.org/officeDocument/2006/relationships/image" Target="../media/image102.emf"/><Relationship Id="rId48" Type="http://schemas.openxmlformats.org/officeDocument/2006/relationships/oleObject" Target="../embeddings/oleObject101.bin"/><Relationship Id="rId56" Type="http://schemas.openxmlformats.org/officeDocument/2006/relationships/image" Target="../media/image109.png"/><Relationship Id="rId8" Type="http://schemas.openxmlformats.org/officeDocument/2006/relationships/oleObject" Target="../embeddings/oleObject81.bin"/><Relationship Id="rId51" Type="http://schemas.openxmlformats.org/officeDocument/2006/relationships/image" Target="../media/image106.emf"/><Relationship Id="rId3" Type="http://schemas.openxmlformats.org/officeDocument/2006/relationships/image" Target="../media/image82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emf"/><Relationship Id="rId38" Type="http://schemas.openxmlformats.org/officeDocument/2006/relationships/oleObject" Target="../embeddings/oleObject96.bin"/><Relationship Id="rId46" Type="http://schemas.openxmlformats.org/officeDocument/2006/relationships/oleObject" Target="../embeddings/oleObject100.bin"/><Relationship Id="rId59" Type="http://schemas.openxmlformats.org/officeDocument/2006/relationships/oleObject" Target="../embeddings/oleObject106.bin"/><Relationship Id="rId20" Type="http://schemas.openxmlformats.org/officeDocument/2006/relationships/oleObject" Target="../embeddings/oleObject87.bin"/><Relationship Id="rId41" Type="http://schemas.openxmlformats.org/officeDocument/2006/relationships/image" Target="../media/image101.emf"/><Relationship Id="rId54" Type="http://schemas.openxmlformats.org/officeDocument/2006/relationships/oleObject" Target="../embeddings/oleObject104.bin"/><Relationship Id="rId6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49" Type="http://schemas.openxmlformats.org/officeDocument/2006/relationships/image" Target="../media/image105.emf"/><Relationship Id="rId57" Type="http://schemas.openxmlformats.org/officeDocument/2006/relationships/oleObject" Target="../embeddings/oleObject105.bin"/><Relationship Id="rId10" Type="http://schemas.openxmlformats.org/officeDocument/2006/relationships/oleObject" Target="../embeddings/oleObject82.bin"/><Relationship Id="rId31" Type="http://schemas.openxmlformats.org/officeDocument/2006/relationships/image" Target="../media/image96.emf"/><Relationship Id="rId44" Type="http://schemas.openxmlformats.org/officeDocument/2006/relationships/oleObject" Target="../embeddings/oleObject99.bin"/><Relationship Id="rId52" Type="http://schemas.openxmlformats.org/officeDocument/2006/relationships/oleObject" Target="../embeddings/oleObject103.bin"/><Relationship Id="rId60" Type="http://schemas.openxmlformats.org/officeDocument/2006/relationships/image" Target="../media/image111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13.png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20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25.bin"/><Relationship Id="rId3" Type="http://schemas.openxmlformats.org/officeDocument/2006/relationships/image" Target="../media/image123.wmf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43.wmf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2.wmf"/><Relationship Id="rId1" Type="http://schemas.openxmlformats.org/officeDocument/2006/relationships/slideLayout" Target="../slideLayouts/slideLayout3.xml"/><Relationship Id="rId6" Type="http://schemas.microsoft.com/office/2007/relationships/hdphoto" Target="../media/hdphoto3.wdp"/><Relationship Id="rId11" Type="http://schemas.openxmlformats.org/officeDocument/2006/relationships/oleObject" Target="../embeddings/oleObject131.bin"/><Relationship Id="rId5" Type="http://schemas.openxmlformats.org/officeDocument/2006/relationships/image" Target="../media/image137.png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9.wmf"/><Relationship Id="rId4" Type="http://schemas.microsoft.com/office/2007/relationships/hdphoto" Target="../media/hdphoto2.wdp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55.wmf"/><Relationship Id="rId3" Type="http://schemas.openxmlformats.org/officeDocument/2006/relationships/image" Target="../media/image144.wmf"/><Relationship Id="rId7" Type="http://schemas.openxmlformats.org/officeDocument/2006/relationships/image" Target="../media/image148.png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39.bin"/><Relationship Id="rId2" Type="http://schemas.openxmlformats.org/officeDocument/2006/relationships/oleObject" Target="../embeddings/oleObject135.bin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7.png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46.png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51.png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45.png"/><Relationship Id="rId9" Type="http://schemas.openxmlformats.org/officeDocument/2006/relationships/image" Target="../media/image150.png"/><Relationship Id="rId14" Type="http://schemas.openxmlformats.org/officeDocument/2006/relationships/image" Target="../media/image1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62.emf"/><Relationship Id="rId7" Type="http://schemas.openxmlformats.org/officeDocument/2006/relationships/image" Target="../media/image164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71.e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" Type="http://schemas.openxmlformats.org/officeDocument/2006/relationships/image" Target="../media/image166.emf"/><Relationship Id="rId21" Type="http://schemas.openxmlformats.org/officeDocument/2006/relationships/image" Target="../media/image175.emf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73.emf"/><Relationship Id="rId25" Type="http://schemas.openxmlformats.org/officeDocument/2006/relationships/image" Target="../media/image177.emf"/><Relationship Id="rId2" Type="http://schemas.openxmlformats.org/officeDocument/2006/relationships/oleObject" Target="../embeddings/oleObject150.bin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79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70.e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167.emf"/><Relationship Id="rId15" Type="http://schemas.openxmlformats.org/officeDocument/2006/relationships/image" Target="../media/image172.emf"/><Relationship Id="rId23" Type="http://schemas.openxmlformats.org/officeDocument/2006/relationships/image" Target="../media/image176.emf"/><Relationship Id="rId28" Type="http://schemas.openxmlformats.org/officeDocument/2006/relationships/oleObject" Target="../embeddings/oleObject163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74.e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7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98.emf"/><Relationship Id="rId21" Type="http://schemas.openxmlformats.org/officeDocument/2006/relationships/image" Target="../media/image189.e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202.emf"/><Relationship Id="rId50" Type="http://schemas.openxmlformats.org/officeDocument/2006/relationships/oleObject" Target="../embeddings/oleObject188.bin"/><Relationship Id="rId55" Type="http://schemas.openxmlformats.org/officeDocument/2006/relationships/image" Target="../media/image206.emf"/><Relationship Id="rId7" Type="http://schemas.openxmlformats.org/officeDocument/2006/relationships/image" Target="../media/image182.e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9" Type="http://schemas.openxmlformats.org/officeDocument/2006/relationships/image" Target="../media/image193.emf"/><Relationship Id="rId11" Type="http://schemas.openxmlformats.org/officeDocument/2006/relationships/image" Target="../media/image184.e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97.e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201.emf"/><Relationship Id="rId53" Type="http://schemas.openxmlformats.org/officeDocument/2006/relationships/image" Target="../media/image205.emf"/><Relationship Id="rId5" Type="http://schemas.openxmlformats.org/officeDocument/2006/relationships/image" Target="../media/image181.emf"/><Relationship Id="rId19" Type="http://schemas.openxmlformats.org/officeDocument/2006/relationships/image" Target="../media/image188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92.e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96.emf"/><Relationship Id="rId43" Type="http://schemas.openxmlformats.org/officeDocument/2006/relationships/image" Target="../media/image200.emf"/><Relationship Id="rId48" Type="http://schemas.openxmlformats.org/officeDocument/2006/relationships/oleObject" Target="../embeddings/oleObject187.bin"/><Relationship Id="rId56" Type="http://schemas.openxmlformats.org/officeDocument/2006/relationships/oleObject" Target="../embeddings/oleObject191.bin"/><Relationship Id="rId8" Type="http://schemas.openxmlformats.org/officeDocument/2006/relationships/oleObject" Target="../embeddings/oleObject167.bin"/><Relationship Id="rId51" Type="http://schemas.openxmlformats.org/officeDocument/2006/relationships/image" Target="../media/image204.emf"/><Relationship Id="rId3" Type="http://schemas.openxmlformats.org/officeDocument/2006/relationships/image" Target="../media/image180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7.emf"/><Relationship Id="rId25" Type="http://schemas.openxmlformats.org/officeDocument/2006/relationships/image" Target="../media/image191.emf"/><Relationship Id="rId33" Type="http://schemas.openxmlformats.org/officeDocument/2006/relationships/image" Target="../media/image195.e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20" Type="http://schemas.openxmlformats.org/officeDocument/2006/relationships/oleObject" Target="../embeddings/oleObject173.bin"/><Relationship Id="rId41" Type="http://schemas.openxmlformats.org/officeDocument/2006/relationships/image" Target="../media/image199.emf"/><Relationship Id="rId54" Type="http://schemas.openxmlformats.org/officeDocument/2006/relationships/oleObject" Target="../embeddings/oleObject19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6.bin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image" Target="../media/image203.emf"/><Relationship Id="rId57" Type="http://schemas.openxmlformats.org/officeDocument/2006/relationships/image" Target="../media/image207.emf"/><Relationship Id="rId10" Type="http://schemas.openxmlformats.org/officeDocument/2006/relationships/oleObject" Target="../embeddings/oleObject168.bin"/><Relationship Id="rId31" Type="http://schemas.openxmlformats.org/officeDocument/2006/relationships/image" Target="../media/image194.emf"/><Relationship Id="rId44" Type="http://schemas.openxmlformats.org/officeDocument/2006/relationships/oleObject" Target="../embeddings/oleObject185.bin"/><Relationship Id="rId52" Type="http://schemas.openxmlformats.org/officeDocument/2006/relationships/oleObject" Target="../embeddings/oleObject189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3.e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" Type="http://schemas.openxmlformats.org/officeDocument/2006/relationships/image" Target="../media/image208.emf"/><Relationship Id="rId21" Type="http://schemas.openxmlformats.org/officeDocument/2006/relationships/image" Target="../media/image217.emf"/><Relationship Id="rId34" Type="http://schemas.openxmlformats.org/officeDocument/2006/relationships/oleObject" Target="../embeddings/oleObject208.bin"/><Relationship Id="rId7" Type="http://schemas.openxmlformats.org/officeDocument/2006/relationships/image" Target="../media/image210.e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15.emf"/><Relationship Id="rId25" Type="http://schemas.openxmlformats.org/officeDocument/2006/relationships/image" Target="../media/image219.emf"/><Relationship Id="rId33" Type="http://schemas.openxmlformats.org/officeDocument/2006/relationships/image" Target="../media/image223.e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29" Type="http://schemas.openxmlformats.org/officeDocument/2006/relationships/image" Target="../media/image221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212.emf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5" Type="http://schemas.openxmlformats.org/officeDocument/2006/relationships/image" Target="../media/image209.emf"/><Relationship Id="rId15" Type="http://schemas.openxmlformats.org/officeDocument/2006/relationships/image" Target="../media/image214.emf"/><Relationship Id="rId23" Type="http://schemas.openxmlformats.org/officeDocument/2006/relationships/image" Target="../media/image218.emf"/><Relationship Id="rId28" Type="http://schemas.openxmlformats.org/officeDocument/2006/relationships/oleObject" Target="../embeddings/oleObject205.bin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216.emf"/><Relationship Id="rId31" Type="http://schemas.openxmlformats.org/officeDocument/2006/relationships/image" Target="../media/image222.e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11.e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220.e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224.emf"/><Relationship Id="rId8" Type="http://schemas.openxmlformats.org/officeDocument/2006/relationships/oleObject" Target="../embeddings/oleObject195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0.e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243.emf"/><Relationship Id="rId21" Type="http://schemas.openxmlformats.org/officeDocument/2006/relationships/image" Target="../media/image234.emf"/><Relationship Id="rId34" Type="http://schemas.openxmlformats.org/officeDocument/2006/relationships/oleObject" Target="../embeddings/oleObject225.bin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32.emf"/><Relationship Id="rId25" Type="http://schemas.openxmlformats.org/officeDocument/2006/relationships/image" Target="../media/image236.emf"/><Relationship Id="rId33" Type="http://schemas.openxmlformats.org/officeDocument/2006/relationships/image" Target="../media/image240.emf"/><Relationship Id="rId38" Type="http://schemas.openxmlformats.org/officeDocument/2006/relationships/oleObject" Target="../embeddings/oleObject227.bin"/><Relationship Id="rId2" Type="http://schemas.openxmlformats.org/officeDocument/2006/relationships/oleObject" Target="../embeddings/oleObject209.bin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238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29.e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242.emf"/><Relationship Id="rId5" Type="http://schemas.openxmlformats.org/officeDocument/2006/relationships/image" Target="../media/image226.emf"/><Relationship Id="rId15" Type="http://schemas.openxmlformats.org/officeDocument/2006/relationships/image" Target="../media/image231.emf"/><Relationship Id="rId23" Type="http://schemas.openxmlformats.org/officeDocument/2006/relationships/image" Target="../media/image235.e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33.emf"/><Relationship Id="rId31" Type="http://schemas.openxmlformats.org/officeDocument/2006/relationships/image" Target="../media/image239.e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28.e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37.e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241.emf"/><Relationship Id="rId8" Type="http://schemas.openxmlformats.org/officeDocument/2006/relationships/oleObject" Target="../embeddings/oleObject212.bin"/><Relationship Id="rId3" Type="http://schemas.openxmlformats.org/officeDocument/2006/relationships/image" Target="../media/image225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9.emf"/><Relationship Id="rId18" Type="http://schemas.openxmlformats.org/officeDocument/2006/relationships/oleObject" Target="../embeddings/oleObject236.bin"/><Relationship Id="rId26" Type="http://schemas.openxmlformats.org/officeDocument/2006/relationships/oleObject" Target="../embeddings/oleObject240.bin"/><Relationship Id="rId39" Type="http://schemas.openxmlformats.org/officeDocument/2006/relationships/image" Target="../media/image262.emf"/><Relationship Id="rId21" Type="http://schemas.openxmlformats.org/officeDocument/2006/relationships/image" Target="../media/image253.emf"/><Relationship Id="rId34" Type="http://schemas.openxmlformats.org/officeDocument/2006/relationships/oleObject" Target="../embeddings/oleObject244.bin"/><Relationship Id="rId42" Type="http://schemas.openxmlformats.org/officeDocument/2006/relationships/oleObject" Target="../embeddings/oleObject248.bin"/><Relationship Id="rId47" Type="http://schemas.openxmlformats.org/officeDocument/2006/relationships/image" Target="../media/image266.emf"/><Relationship Id="rId50" Type="http://schemas.openxmlformats.org/officeDocument/2006/relationships/oleObject" Target="../embeddings/oleObject252.bin"/><Relationship Id="rId55" Type="http://schemas.openxmlformats.org/officeDocument/2006/relationships/image" Target="../media/image270.emf"/><Relationship Id="rId63" Type="http://schemas.openxmlformats.org/officeDocument/2006/relationships/image" Target="../media/image274.emf"/><Relationship Id="rId7" Type="http://schemas.openxmlformats.org/officeDocument/2006/relationships/image" Target="../media/image246.emf"/><Relationship Id="rId2" Type="http://schemas.openxmlformats.org/officeDocument/2006/relationships/oleObject" Target="../embeddings/oleObject228.bin"/><Relationship Id="rId16" Type="http://schemas.openxmlformats.org/officeDocument/2006/relationships/oleObject" Target="../embeddings/oleObject235.bin"/><Relationship Id="rId29" Type="http://schemas.openxmlformats.org/officeDocument/2006/relationships/image" Target="../media/image257.emf"/><Relationship Id="rId11" Type="http://schemas.openxmlformats.org/officeDocument/2006/relationships/image" Target="../media/image248.emf"/><Relationship Id="rId24" Type="http://schemas.openxmlformats.org/officeDocument/2006/relationships/oleObject" Target="../embeddings/oleObject239.bin"/><Relationship Id="rId32" Type="http://schemas.openxmlformats.org/officeDocument/2006/relationships/oleObject" Target="../embeddings/oleObject243.bin"/><Relationship Id="rId37" Type="http://schemas.openxmlformats.org/officeDocument/2006/relationships/image" Target="../media/image261.emf"/><Relationship Id="rId40" Type="http://schemas.openxmlformats.org/officeDocument/2006/relationships/oleObject" Target="../embeddings/oleObject247.bin"/><Relationship Id="rId45" Type="http://schemas.openxmlformats.org/officeDocument/2006/relationships/image" Target="../media/image265.emf"/><Relationship Id="rId53" Type="http://schemas.openxmlformats.org/officeDocument/2006/relationships/image" Target="../media/image269.emf"/><Relationship Id="rId58" Type="http://schemas.openxmlformats.org/officeDocument/2006/relationships/oleObject" Target="../embeddings/oleObject256.bin"/><Relationship Id="rId5" Type="http://schemas.openxmlformats.org/officeDocument/2006/relationships/image" Target="../media/image245.emf"/><Relationship Id="rId61" Type="http://schemas.openxmlformats.org/officeDocument/2006/relationships/image" Target="../media/image273.emf"/><Relationship Id="rId19" Type="http://schemas.openxmlformats.org/officeDocument/2006/relationships/image" Target="../media/image252.e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256.emf"/><Relationship Id="rId30" Type="http://schemas.openxmlformats.org/officeDocument/2006/relationships/oleObject" Target="../embeddings/oleObject242.bin"/><Relationship Id="rId35" Type="http://schemas.openxmlformats.org/officeDocument/2006/relationships/image" Target="../media/image260.emf"/><Relationship Id="rId43" Type="http://schemas.openxmlformats.org/officeDocument/2006/relationships/image" Target="../media/image264.emf"/><Relationship Id="rId48" Type="http://schemas.openxmlformats.org/officeDocument/2006/relationships/oleObject" Target="../embeddings/oleObject251.bin"/><Relationship Id="rId56" Type="http://schemas.openxmlformats.org/officeDocument/2006/relationships/oleObject" Target="../embeddings/oleObject255.bin"/><Relationship Id="rId8" Type="http://schemas.openxmlformats.org/officeDocument/2006/relationships/oleObject" Target="../embeddings/oleObject231.bin"/><Relationship Id="rId51" Type="http://schemas.openxmlformats.org/officeDocument/2006/relationships/image" Target="../media/image268.emf"/><Relationship Id="rId3" Type="http://schemas.openxmlformats.org/officeDocument/2006/relationships/image" Target="../media/image244.e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51.emf"/><Relationship Id="rId25" Type="http://schemas.openxmlformats.org/officeDocument/2006/relationships/image" Target="../media/image255.emf"/><Relationship Id="rId33" Type="http://schemas.openxmlformats.org/officeDocument/2006/relationships/image" Target="../media/image259.emf"/><Relationship Id="rId38" Type="http://schemas.openxmlformats.org/officeDocument/2006/relationships/oleObject" Target="../embeddings/oleObject246.bin"/><Relationship Id="rId46" Type="http://schemas.openxmlformats.org/officeDocument/2006/relationships/oleObject" Target="../embeddings/oleObject250.bin"/><Relationship Id="rId59" Type="http://schemas.openxmlformats.org/officeDocument/2006/relationships/image" Target="../media/image272.emf"/><Relationship Id="rId20" Type="http://schemas.openxmlformats.org/officeDocument/2006/relationships/oleObject" Target="../embeddings/oleObject237.bin"/><Relationship Id="rId41" Type="http://schemas.openxmlformats.org/officeDocument/2006/relationships/image" Target="../media/image263.emf"/><Relationship Id="rId54" Type="http://schemas.openxmlformats.org/officeDocument/2006/relationships/oleObject" Target="../embeddings/oleObject254.bin"/><Relationship Id="rId62" Type="http://schemas.openxmlformats.org/officeDocument/2006/relationships/oleObject" Target="../embeddings/oleObject2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0.bin"/><Relationship Id="rId15" Type="http://schemas.openxmlformats.org/officeDocument/2006/relationships/image" Target="../media/image250.emf"/><Relationship Id="rId23" Type="http://schemas.openxmlformats.org/officeDocument/2006/relationships/image" Target="../media/image254.emf"/><Relationship Id="rId28" Type="http://schemas.openxmlformats.org/officeDocument/2006/relationships/oleObject" Target="../embeddings/oleObject241.bin"/><Relationship Id="rId36" Type="http://schemas.openxmlformats.org/officeDocument/2006/relationships/oleObject" Target="../embeddings/oleObject245.bin"/><Relationship Id="rId49" Type="http://schemas.openxmlformats.org/officeDocument/2006/relationships/image" Target="../media/image267.emf"/><Relationship Id="rId57" Type="http://schemas.openxmlformats.org/officeDocument/2006/relationships/image" Target="../media/image271.emf"/><Relationship Id="rId10" Type="http://schemas.openxmlformats.org/officeDocument/2006/relationships/oleObject" Target="../embeddings/oleObject232.bin"/><Relationship Id="rId31" Type="http://schemas.openxmlformats.org/officeDocument/2006/relationships/image" Target="../media/image258.emf"/><Relationship Id="rId44" Type="http://schemas.openxmlformats.org/officeDocument/2006/relationships/oleObject" Target="../embeddings/oleObject249.bin"/><Relationship Id="rId52" Type="http://schemas.openxmlformats.org/officeDocument/2006/relationships/oleObject" Target="../embeddings/oleObject253.bin"/><Relationship Id="rId60" Type="http://schemas.openxmlformats.org/officeDocument/2006/relationships/oleObject" Target="../embeddings/oleObject257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47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0.emf"/><Relationship Id="rId18" Type="http://schemas.openxmlformats.org/officeDocument/2006/relationships/oleObject" Target="../embeddings/oleObject267.bin"/><Relationship Id="rId26" Type="http://schemas.openxmlformats.org/officeDocument/2006/relationships/oleObject" Target="../embeddings/oleObject271.bin"/><Relationship Id="rId21" Type="http://schemas.openxmlformats.org/officeDocument/2006/relationships/image" Target="../media/image284.emf"/><Relationship Id="rId34" Type="http://schemas.openxmlformats.org/officeDocument/2006/relationships/oleObject" Target="../embeddings/oleObject275.bin"/><Relationship Id="rId7" Type="http://schemas.openxmlformats.org/officeDocument/2006/relationships/image" Target="../media/image277.e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82.emf"/><Relationship Id="rId25" Type="http://schemas.openxmlformats.org/officeDocument/2006/relationships/image" Target="../media/image286.emf"/><Relationship Id="rId33" Type="http://schemas.openxmlformats.org/officeDocument/2006/relationships/image" Target="../media/image290.emf"/><Relationship Id="rId2" Type="http://schemas.openxmlformats.org/officeDocument/2006/relationships/oleObject" Target="../embeddings/oleObject259.bin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8.bin"/><Relationship Id="rId29" Type="http://schemas.openxmlformats.org/officeDocument/2006/relationships/image" Target="../media/image288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79.emf"/><Relationship Id="rId24" Type="http://schemas.openxmlformats.org/officeDocument/2006/relationships/oleObject" Target="../embeddings/oleObject270.bin"/><Relationship Id="rId32" Type="http://schemas.openxmlformats.org/officeDocument/2006/relationships/oleObject" Target="../embeddings/oleObject274.bin"/><Relationship Id="rId37" Type="http://schemas.openxmlformats.org/officeDocument/2006/relationships/image" Target="../media/image292.emf"/><Relationship Id="rId5" Type="http://schemas.openxmlformats.org/officeDocument/2006/relationships/image" Target="../media/image276.emf"/><Relationship Id="rId15" Type="http://schemas.openxmlformats.org/officeDocument/2006/relationships/image" Target="../media/image281.emf"/><Relationship Id="rId23" Type="http://schemas.openxmlformats.org/officeDocument/2006/relationships/image" Target="../media/image285.emf"/><Relationship Id="rId28" Type="http://schemas.openxmlformats.org/officeDocument/2006/relationships/oleObject" Target="../embeddings/oleObject272.bin"/><Relationship Id="rId36" Type="http://schemas.openxmlformats.org/officeDocument/2006/relationships/oleObject" Target="../embeddings/oleObject276.bin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83.emf"/><Relationship Id="rId31" Type="http://schemas.openxmlformats.org/officeDocument/2006/relationships/image" Target="../media/image289.e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78.emf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69.bin"/><Relationship Id="rId27" Type="http://schemas.openxmlformats.org/officeDocument/2006/relationships/image" Target="../media/image287.emf"/><Relationship Id="rId30" Type="http://schemas.openxmlformats.org/officeDocument/2006/relationships/oleObject" Target="../embeddings/oleObject273.bin"/><Relationship Id="rId35" Type="http://schemas.openxmlformats.org/officeDocument/2006/relationships/image" Target="../media/image291.emf"/><Relationship Id="rId8" Type="http://schemas.openxmlformats.org/officeDocument/2006/relationships/oleObject" Target="../embeddings/oleObject262.bin"/><Relationship Id="rId3" Type="http://schemas.openxmlformats.org/officeDocument/2006/relationships/image" Target="../media/image27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png"/><Relationship Id="rId13" Type="http://schemas.openxmlformats.org/officeDocument/2006/relationships/oleObject" Target="../embeddings/oleObject281.bin"/><Relationship Id="rId3" Type="http://schemas.openxmlformats.org/officeDocument/2006/relationships/image" Target="../media/image293.emf"/><Relationship Id="rId7" Type="http://schemas.openxmlformats.org/officeDocument/2006/relationships/image" Target="../media/image295.emf"/><Relationship Id="rId12" Type="http://schemas.openxmlformats.org/officeDocument/2006/relationships/image" Target="../media/image316.png"/><Relationship Id="rId2" Type="http://schemas.openxmlformats.org/officeDocument/2006/relationships/oleObject" Target="../embeddings/oleObject277.bin"/><Relationship Id="rId16" Type="http://schemas.openxmlformats.org/officeDocument/2006/relationships/image" Target="../media/image298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96.emf"/><Relationship Id="rId5" Type="http://schemas.openxmlformats.org/officeDocument/2006/relationships/image" Target="../media/image294.emf"/><Relationship Id="rId15" Type="http://schemas.openxmlformats.org/officeDocument/2006/relationships/oleObject" Target="../embeddings/oleObject282.bin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314.png"/><Relationship Id="rId14" Type="http://schemas.openxmlformats.org/officeDocument/2006/relationships/image" Target="../media/image29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image" Target="../media/image162.emf"/><Relationship Id="rId7" Type="http://schemas.openxmlformats.org/officeDocument/2006/relationships/image" Target="../media/image164.emf"/><Relationship Id="rId2" Type="http://schemas.openxmlformats.org/officeDocument/2006/relationships/oleObject" Target="../embeddings/oleObject28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16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304.emf"/><Relationship Id="rId18" Type="http://schemas.openxmlformats.org/officeDocument/2006/relationships/oleObject" Target="../embeddings/oleObject295.bin"/><Relationship Id="rId3" Type="http://schemas.openxmlformats.org/officeDocument/2006/relationships/image" Target="../media/image299.emf"/><Relationship Id="rId21" Type="http://schemas.openxmlformats.org/officeDocument/2006/relationships/image" Target="../media/image308.emf"/><Relationship Id="rId7" Type="http://schemas.openxmlformats.org/officeDocument/2006/relationships/image" Target="../media/image301.emf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306.emf"/><Relationship Id="rId25" Type="http://schemas.openxmlformats.org/officeDocument/2006/relationships/image" Target="../media/image310.emf"/><Relationship Id="rId2" Type="http://schemas.openxmlformats.org/officeDocument/2006/relationships/oleObject" Target="../embeddings/oleObject287.bin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303.emf"/><Relationship Id="rId24" Type="http://schemas.openxmlformats.org/officeDocument/2006/relationships/oleObject" Target="../embeddings/oleObject298.bin"/><Relationship Id="rId5" Type="http://schemas.openxmlformats.org/officeDocument/2006/relationships/image" Target="../media/image300.emf"/><Relationship Id="rId15" Type="http://schemas.openxmlformats.org/officeDocument/2006/relationships/image" Target="../media/image305.wmf"/><Relationship Id="rId23" Type="http://schemas.openxmlformats.org/officeDocument/2006/relationships/image" Target="../media/image309.emf"/><Relationship Id="rId10" Type="http://schemas.openxmlformats.org/officeDocument/2006/relationships/oleObject" Target="../embeddings/oleObject291.bin"/><Relationship Id="rId19" Type="http://schemas.openxmlformats.org/officeDocument/2006/relationships/image" Target="../media/image307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302.emf"/><Relationship Id="rId14" Type="http://schemas.openxmlformats.org/officeDocument/2006/relationships/oleObject" Target="../embeddings/oleObject293.bin"/><Relationship Id="rId22" Type="http://schemas.openxmlformats.org/officeDocument/2006/relationships/oleObject" Target="../embeddings/oleObject2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316.emf"/><Relationship Id="rId18" Type="http://schemas.openxmlformats.org/officeDocument/2006/relationships/oleObject" Target="../embeddings/oleObject307.bin"/><Relationship Id="rId26" Type="http://schemas.openxmlformats.org/officeDocument/2006/relationships/oleObject" Target="../embeddings/oleObject311.bin"/><Relationship Id="rId3" Type="http://schemas.openxmlformats.org/officeDocument/2006/relationships/image" Target="../media/image311.emf"/><Relationship Id="rId21" Type="http://schemas.openxmlformats.org/officeDocument/2006/relationships/image" Target="../media/image320.emf"/><Relationship Id="rId7" Type="http://schemas.openxmlformats.org/officeDocument/2006/relationships/image" Target="../media/image313.emf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318.emf"/><Relationship Id="rId25" Type="http://schemas.openxmlformats.org/officeDocument/2006/relationships/image" Target="../media/image322.emf"/><Relationship Id="rId2" Type="http://schemas.openxmlformats.org/officeDocument/2006/relationships/oleObject" Target="../embeddings/oleObject299.bin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29" Type="http://schemas.openxmlformats.org/officeDocument/2006/relationships/image" Target="../media/image324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315.emf"/><Relationship Id="rId24" Type="http://schemas.openxmlformats.org/officeDocument/2006/relationships/oleObject" Target="../embeddings/oleObject310.bin"/><Relationship Id="rId5" Type="http://schemas.openxmlformats.org/officeDocument/2006/relationships/image" Target="../media/image312.emf"/><Relationship Id="rId15" Type="http://schemas.openxmlformats.org/officeDocument/2006/relationships/image" Target="../media/image317.emf"/><Relationship Id="rId23" Type="http://schemas.openxmlformats.org/officeDocument/2006/relationships/image" Target="../media/image321.emf"/><Relationship Id="rId28" Type="http://schemas.openxmlformats.org/officeDocument/2006/relationships/oleObject" Target="../embeddings/oleObject312.bin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319.e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314.e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Relationship Id="rId27" Type="http://schemas.openxmlformats.org/officeDocument/2006/relationships/image" Target="../media/image323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0.e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" Type="http://schemas.openxmlformats.org/officeDocument/2006/relationships/image" Target="../media/image325.emf"/><Relationship Id="rId21" Type="http://schemas.openxmlformats.org/officeDocument/2006/relationships/image" Target="../media/image334.emf"/><Relationship Id="rId7" Type="http://schemas.openxmlformats.org/officeDocument/2006/relationships/image" Target="../media/image327.e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32.emf"/><Relationship Id="rId25" Type="http://schemas.openxmlformats.org/officeDocument/2006/relationships/image" Target="../media/image336.emf"/><Relationship Id="rId33" Type="http://schemas.openxmlformats.org/officeDocument/2006/relationships/image" Target="../media/image340.emf"/><Relationship Id="rId2" Type="http://schemas.openxmlformats.org/officeDocument/2006/relationships/oleObject" Target="../embeddings/oleObject313.bin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29" Type="http://schemas.openxmlformats.org/officeDocument/2006/relationships/image" Target="../media/image338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29.emf"/><Relationship Id="rId24" Type="http://schemas.openxmlformats.org/officeDocument/2006/relationships/oleObject" Target="../embeddings/oleObject324.bin"/><Relationship Id="rId32" Type="http://schemas.openxmlformats.org/officeDocument/2006/relationships/oleObject" Target="../embeddings/oleObject328.bin"/><Relationship Id="rId5" Type="http://schemas.openxmlformats.org/officeDocument/2006/relationships/image" Target="../media/image326.emf"/><Relationship Id="rId15" Type="http://schemas.openxmlformats.org/officeDocument/2006/relationships/image" Target="../media/image331.emf"/><Relationship Id="rId23" Type="http://schemas.openxmlformats.org/officeDocument/2006/relationships/image" Target="../media/image335.emf"/><Relationship Id="rId28" Type="http://schemas.openxmlformats.org/officeDocument/2006/relationships/oleObject" Target="../embeddings/oleObject326.bin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33.emf"/><Relationship Id="rId31" Type="http://schemas.openxmlformats.org/officeDocument/2006/relationships/image" Target="../media/image339.e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28.e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37.emf"/><Relationship Id="rId30" Type="http://schemas.openxmlformats.org/officeDocument/2006/relationships/oleObject" Target="../embeddings/oleObject327.bin"/><Relationship Id="rId8" Type="http://schemas.openxmlformats.org/officeDocument/2006/relationships/oleObject" Target="../embeddings/oleObject3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6.emf"/><Relationship Id="rId18" Type="http://schemas.openxmlformats.org/officeDocument/2006/relationships/oleObject" Target="../embeddings/oleObject337.bin"/><Relationship Id="rId26" Type="http://schemas.openxmlformats.org/officeDocument/2006/relationships/oleObject" Target="../embeddings/oleObject341.bin"/><Relationship Id="rId3" Type="http://schemas.openxmlformats.org/officeDocument/2006/relationships/image" Target="../media/image341.emf"/><Relationship Id="rId21" Type="http://schemas.openxmlformats.org/officeDocument/2006/relationships/image" Target="../media/image350.emf"/><Relationship Id="rId7" Type="http://schemas.openxmlformats.org/officeDocument/2006/relationships/image" Target="../media/image343.e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48.emf"/><Relationship Id="rId25" Type="http://schemas.openxmlformats.org/officeDocument/2006/relationships/image" Target="../media/image352.emf"/><Relationship Id="rId33" Type="http://schemas.openxmlformats.org/officeDocument/2006/relationships/image" Target="../media/image356.e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29" Type="http://schemas.openxmlformats.org/officeDocument/2006/relationships/image" Target="../media/image354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45.emf"/><Relationship Id="rId24" Type="http://schemas.openxmlformats.org/officeDocument/2006/relationships/oleObject" Target="../embeddings/oleObject340.bin"/><Relationship Id="rId32" Type="http://schemas.openxmlformats.org/officeDocument/2006/relationships/oleObject" Target="../embeddings/oleObject344.bin"/><Relationship Id="rId5" Type="http://schemas.openxmlformats.org/officeDocument/2006/relationships/image" Target="../media/image342.emf"/><Relationship Id="rId15" Type="http://schemas.openxmlformats.org/officeDocument/2006/relationships/image" Target="../media/image347.emf"/><Relationship Id="rId23" Type="http://schemas.openxmlformats.org/officeDocument/2006/relationships/image" Target="../media/image351.emf"/><Relationship Id="rId28" Type="http://schemas.openxmlformats.org/officeDocument/2006/relationships/oleObject" Target="../embeddings/oleObject342.bin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49.emf"/><Relationship Id="rId31" Type="http://schemas.openxmlformats.org/officeDocument/2006/relationships/image" Target="../media/image355.e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44.emf"/><Relationship Id="rId14" Type="http://schemas.openxmlformats.org/officeDocument/2006/relationships/oleObject" Target="../embeddings/oleObject335.bin"/><Relationship Id="rId22" Type="http://schemas.openxmlformats.org/officeDocument/2006/relationships/oleObject" Target="../embeddings/oleObject339.bin"/><Relationship Id="rId27" Type="http://schemas.openxmlformats.org/officeDocument/2006/relationships/image" Target="../media/image353.emf"/><Relationship Id="rId30" Type="http://schemas.openxmlformats.org/officeDocument/2006/relationships/oleObject" Target="../embeddings/oleObject343.bin"/><Relationship Id="rId8" Type="http://schemas.openxmlformats.org/officeDocument/2006/relationships/oleObject" Target="../embeddings/oleObject3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3.bin"/><Relationship Id="rId21" Type="http://schemas.openxmlformats.org/officeDocument/2006/relationships/image" Target="../media/image24.emf"/><Relationship Id="rId42" Type="http://schemas.openxmlformats.org/officeDocument/2006/relationships/oleObject" Target="../embeddings/oleObject31.bin"/><Relationship Id="rId47" Type="http://schemas.openxmlformats.org/officeDocument/2006/relationships/image" Target="../media/image37.emf"/><Relationship Id="rId63" Type="http://schemas.openxmlformats.org/officeDocument/2006/relationships/image" Target="../media/image45.emf"/><Relationship Id="rId68" Type="http://schemas.openxmlformats.org/officeDocument/2006/relationships/oleObject" Target="../embeddings/oleObject44.bin"/><Relationship Id="rId7" Type="http://schemas.openxmlformats.org/officeDocument/2006/relationships/image" Target="../media/image17.emf"/><Relationship Id="rId71" Type="http://schemas.openxmlformats.org/officeDocument/2006/relationships/image" Target="../media/image49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9" Type="http://schemas.openxmlformats.org/officeDocument/2006/relationships/image" Target="../media/image28.emf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37" Type="http://schemas.openxmlformats.org/officeDocument/2006/relationships/image" Target="../media/image32.emf"/><Relationship Id="rId40" Type="http://schemas.openxmlformats.org/officeDocument/2006/relationships/oleObject" Target="../embeddings/oleObject30.bin"/><Relationship Id="rId45" Type="http://schemas.openxmlformats.org/officeDocument/2006/relationships/image" Target="../media/image36.emf"/><Relationship Id="rId53" Type="http://schemas.openxmlformats.org/officeDocument/2006/relationships/image" Target="../media/image40.emf"/><Relationship Id="rId58" Type="http://schemas.openxmlformats.org/officeDocument/2006/relationships/oleObject" Target="../embeddings/oleObject39.bin"/><Relationship Id="rId66" Type="http://schemas.openxmlformats.org/officeDocument/2006/relationships/oleObject" Target="../embeddings/oleObject43.bin"/><Relationship Id="rId5" Type="http://schemas.openxmlformats.org/officeDocument/2006/relationships/image" Target="../media/image16.emf"/><Relationship Id="rId61" Type="http://schemas.openxmlformats.org/officeDocument/2006/relationships/image" Target="../media/image44.emf"/><Relationship Id="rId19" Type="http://schemas.openxmlformats.org/officeDocument/2006/relationships/image" Target="../media/image23.e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31.emf"/><Relationship Id="rId43" Type="http://schemas.openxmlformats.org/officeDocument/2006/relationships/image" Target="../media/image35.emf"/><Relationship Id="rId48" Type="http://schemas.openxmlformats.org/officeDocument/2006/relationships/oleObject" Target="../embeddings/oleObject34.bin"/><Relationship Id="rId56" Type="http://schemas.openxmlformats.org/officeDocument/2006/relationships/oleObject" Target="../embeddings/oleObject38.bin"/><Relationship Id="rId64" Type="http://schemas.openxmlformats.org/officeDocument/2006/relationships/oleObject" Target="../embeddings/oleObject42.bin"/><Relationship Id="rId69" Type="http://schemas.openxmlformats.org/officeDocument/2006/relationships/image" Target="../media/image48.emf"/><Relationship Id="rId8" Type="http://schemas.openxmlformats.org/officeDocument/2006/relationships/oleObject" Target="../embeddings/oleObject14.bin"/><Relationship Id="rId51" Type="http://schemas.openxmlformats.org/officeDocument/2006/relationships/image" Target="../media/image39.emf"/><Relationship Id="rId3" Type="http://schemas.openxmlformats.org/officeDocument/2006/relationships/image" Target="../media/image15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33" Type="http://schemas.openxmlformats.org/officeDocument/2006/relationships/image" Target="../media/image30.emf"/><Relationship Id="rId38" Type="http://schemas.openxmlformats.org/officeDocument/2006/relationships/oleObject" Target="../embeddings/oleObject29.bin"/><Relationship Id="rId46" Type="http://schemas.openxmlformats.org/officeDocument/2006/relationships/oleObject" Target="../embeddings/oleObject33.bin"/><Relationship Id="rId59" Type="http://schemas.openxmlformats.org/officeDocument/2006/relationships/image" Target="../media/image43.emf"/><Relationship Id="rId67" Type="http://schemas.openxmlformats.org/officeDocument/2006/relationships/image" Target="../media/image47.emf"/><Relationship Id="rId20" Type="http://schemas.openxmlformats.org/officeDocument/2006/relationships/oleObject" Target="../embeddings/oleObject20.bin"/><Relationship Id="rId41" Type="http://schemas.openxmlformats.org/officeDocument/2006/relationships/image" Target="../media/image34.emf"/><Relationship Id="rId54" Type="http://schemas.openxmlformats.org/officeDocument/2006/relationships/oleObject" Target="../embeddings/oleObject37.bin"/><Relationship Id="rId62" Type="http://schemas.openxmlformats.org/officeDocument/2006/relationships/oleObject" Target="../embeddings/oleObject41.bin"/><Relationship Id="rId7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28.bin"/><Relationship Id="rId49" Type="http://schemas.openxmlformats.org/officeDocument/2006/relationships/image" Target="../media/image38.emf"/><Relationship Id="rId57" Type="http://schemas.openxmlformats.org/officeDocument/2006/relationships/image" Target="../media/image42.emf"/><Relationship Id="rId10" Type="http://schemas.openxmlformats.org/officeDocument/2006/relationships/oleObject" Target="../embeddings/oleObject15.bin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32.bin"/><Relationship Id="rId52" Type="http://schemas.openxmlformats.org/officeDocument/2006/relationships/oleObject" Target="../embeddings/oleObject36.bin"/><Relationship Id="rId60" Type="http://schemas.openxmlformats.org/officeDocument/2006/relationships/oleObject" Target="../embeddings/oleObject40.bin"/><Relationship Id="rId65" Type="http://schemas.openxmlformats.org/officeDocument/2006/relationships/image" Target="../media/image4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emf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9.bin"/><Relationship Id="rId39" Type="http://schemas.openxmlformats.org/officeDocument/2006/relationships/image" Target="../media/image33.emf"/><Relationship Id="rId34" Type="http://schemas.openxmlformats.org/officeDocument/2006/relationships/oleObject" Target="../embeddings/oleObject27.bin"/><Relationship Id="rId50" Type="http://schemas.openxmlformats.org/officeDocument/2006/relationships/oleObject" Target="../embeddings/oleObject35.bin"/><Relationship Id="rId55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50.emf"/><Relationship Id="rId21" Type="http://schemas.openxmlformats.org/officeDocument/2006/relationships/image" Target="../media/image59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33" Type="http://schemas.openxmlformats.org/officeDocument/2006/relationships/image" Target="../media/image65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e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31" Type="http://schemas.openxmlformats.org/officeDocument/2006/relationships/image" Target="../media/image64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2.emf"/><Relationship Id="rId30" Type="http://schemas.openxmlformats.org/officeDocument/2006/relationships/oleObject" Target="../embeddings/oleObject60.bin"/><Relationship Id="rId8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835696" y="2636912"/>
            <a:ext cx="6480719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的凹凸性及应用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1440" y="993378"/>
            <a:ext cx="2362200" cy="635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曲线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419995" y="959784"/>
          <a:ext cx="1403007" cy="6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622300" progId="Equation.3">
                  <p:embed/>
                </p:oleObj>
              </mc:Choice>
              <mc:Fallback>
                <p:oleObj name="Equation" r:id="rId2" imgW="1409700" imgH="6223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95" y="959784"/>
                        <a:ext cx="1403007" cy="6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863828" y="965672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拐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endParaRPr kumimoji="1" lang="en-US" altLang="zh-CN" sz="24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09364" y="1887240"/>
            <a:ext cx="118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26914" y="1674515"/>
          <a:ext cx="18557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965200" progId="Equation.3">
                  <p:embed/>
                </p:oleObj>
              </mc:Choice>
              <mc:Fallback>
                <p:oleObj name="Equation" r:id="rId4" imgW="2247900" imgH="96520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914" y="1674515"/>
                        <a:ext cx="18557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446214" y="1674515"/>
          <a:ext cx="20256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965200" progId="Equation.3">
                  <p:embed/>
                </p:oleObj>
              </mc:Choice>
              <mc:Fallback>
                <p:oleObj name="Equation" r:id="rId6" imgW="2451100" imgH="96520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14" y="1674515"/>
                        <a:ext cx="20256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1404689" y="341124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2166689" y="2838152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614239" y="300325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" imgH="317500" progId="Equation.3">
                  <p:embed/>
                </p:oleObj>
              </mc:Choice>
              <mc:Fallback>
                <p:oleObj name="Equation" r:id="rId8" imgW="304800" imgH="317500" progId="Equation.3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239" y="3003252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598364" y="3511252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300" imgH="558800" progId="Equation.3">
                  <p:embed/>
                </p:oleObj>
              </mc:Choice>
              <mc:Fallback>
                <p:oleObj name="Equation" r:id="rId10" imgW="495300" imgH="558800" progId="Equation.3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364" y="3511252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582489" y="4070052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500" imgH="419100" progId="Equation.3">
                  <p:embed/>
                </p:oleObj>
              </mc:Choice>
              <mc:Fallback>
                <p:oleObj name="Equation" r:id="rId12" imgW="317500" imgH="419100" progId="Equation.3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489" y="4070052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112964" y="292705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100" imgH="419100" progId="Equation.3">
                  <p:embed/>
                </p:oleObj>
              </mc:Choice>
              <mc:Fallback>
                <p:oleObj name="Equation" r:id="rId14" imgW="292100" imgH="419100" progId="Equation.3">
                  <p:embed/>
                  <p:pic>
                    <p:nvPicPr>
                      <p:cNvPr id="14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964" y="292705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3538289" y="280164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5062289" y="280164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22264" y="2914352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500" imgH="546100" progId="Equation.3">
                  <p:embed/>
                </p:oleObj>
              </mc:Choice>
              <mc:Fallback>
                <p:oleObj name="Equation" r:id="rId16" imgW="1460500" imgH="546100" progId="Equation.3">
                  <p:embed/>
                  <p:pic>
                    <p:nvPicPr>
                      <p:cNvPr id="143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64" y="2914352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230564" y="2863552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700" imgH="546100" progId="Equation.3">
                  <p:embed/>
                </p:oleObj>
              </mc:Choice>
              <mc:Fallback>
                <p:oleObj name="Equation" r:id="rId18" imgW="1536700" imgH="546100" progId="Equation.3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564" y="2863552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690689" y="341124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不存在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179639" y="407005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2100" imgH="419100" progId="Equation.3">
                  <p:embed/>
                </p:oleObj>
              </mc:Choice>
              <mc:Fallback>
                <p:oleObj name="Equation" r:id="rId20" imgW="292100" imgH="419100" progId="Equation.3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39" y="407005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2555627" y="353665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500" imgH="317500" progId="Equation.3">
                  <p:embed/>
                </p:oleObj>
              </mc:Choice>
              <mc:Fallback>
                <p:oleObj name="Equation" r:id="rId22" imgW="317500" imgH="317500" progId="Equation.3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627" y="353665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5616327" y="3573165"/>
          <a:ext cx="3667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65100" imgH="101600" progId="Equation.3">
                  <p:embed/>
                </p:oleObj>
              </mc:Choice>
              <mc:Fallback>
                <p:oleObj name="公式" r:id="rId24" imgW="165100" imgH="101600" progId="Equation.3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27" y="3573165"/>
                        <a:ext cx="366712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337889" y="4844752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点 </a:t>
            </a:r>
            <a:r>
              <a:rPr kumimoji="1" lang="en-US" altLang="zh-CN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0 , 0 )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曲线</a:t>
            </a: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3871664" y="4844752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09700" imgH="622300" progId="Equation.3">
                  <p:embed/>
                </p:oleObj>
              </mc:Choice>
              <mc:Fallback>
                <p:oleObj name="Equation" r:id="rId26" imgW="1409700" imgH="622300" progId="Equation.3">
                  <p:embed/>
                  <p:pic>
                    <p:nvPicPr>
                      <p:cNvPr id="143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664" y="4844752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4938464" y="4798715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拐点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14361" name="Group 25"/>
          <p:cNvGrpSpPr/>
          <p:nvPr/>
        </p:nvGrpSpPr>
        <p:grpSpPr bwMode="auto">
          <a:xfrm>
            <a:off x="5748089" y="4796904"/>
            <a:ext cx="3000375" cy="1276350"/>
            <a:chOff x="3456" y="2838"/>
            <a:chExt cx="1890" cy="804"/>
          </a:xfrm>
        </p:grpSpPr>
        <p:sp>
          <p:nvSpPr>
            <p:cNvPr id="14362" name="Freeform 26"/>
            <p:cNvSpPr/>
            <p:nvPr/>
          </p:nvSpPr>
          <p:spPr bwMode="auto">
            <a:xfrm>
              <a:off x="4404" y="2916"/>
              <a:ext cx="480" cy="324"/>
            </a:xfrm>
            <a:custGeom>
              <a:avLst/>
              <a:gdLst>
                <a:gd name="T0" fmla="*/ 6 w 480"/>
                <a:gd name="T1" fmla="*/ 246 h 324"/>
                <a:gd name="T2" fmla="*/ 12 w 480"/>
                <a:gd name="T3" fmla="*/ 216 h 324"/>
                <a:gd name="T4" fmla="*/ 24 w 480"/>
                <a:gd name="T5" fmla="*/ 204 h 324"/>
                <a:gd name="T6" fmla="*/ 30 w 480"/>
                <a:gd name="T7" fmla="*/ 186 h 324"/>
                <a:gd name="T8" fmla="*/ 42 w 480"/>
                <a:gd name="T9" fmla="*/ 180 h 324"/>
                <a:gd name="T10" fmla="*/ 54 w 480"/>
                <a:gd name="T11" fmla="*/ 168 h 324"/>
                <a:gd name="T12" fmla="*/ 60 w 480"/>
                <a:gd name="T13" fmla="*/ 162 h 324"/>
                <a:gd name="T14" fmla="*/ 72 w 480"/>
                <a:gd name="T15" fmla="*/ 150 h 324"/>
                <a:gd name="T16" fmla="*/ 78 w 480"/>
                <a:gd name="T17" fmla="*/ 144 h 324"/>
                <a:gd name="T18" fmla="*/ 90 w 480"/>
                <a:gd name="T19" fmla="*/ 138 h 324"/>
                <a:gd name="T20" fmla="*/ 102 w 480"/>
                <a:gd name="T21" fmla="*/ 132 h 324"/>
                <a:gd name="T22" fmla="*/ 108 w 480"/>
                <a:gd name="T23" fmla="*/ 126 h 324"/>
                <a:gd name="T24" fmla="*/ 120 w 480"/>
                <a:gd name="T25" fmla="*/ 120 h 324"/>
                <a:gd name="T26" fmla="*/ 126 w 480"/>
                <a:gd name="T27" fmla="*/ 114 h 324"/>
                <a:gd name="T28" fmla="*/ 138 w 480"/>
                <a:gd name="T29" fmla="*/ 108 h 324"/>
                <a:gd name="T30" fmla="*/ 144 w 480"/>
                <a:gd name="T31" fmla="*/ 108 h 324"/>
                <a:gd name="T32" fmla="*/ 156 w 480"/>
                <a:gd name="T33" fmla="*/ 102 h 324"/>
                <a:gd name="T34" fmla="*/ 168 w 480"/>
                <a:gd name="T35" fmla="*/ 96 h 324"/>
                <a:gd name="T36" fmla="*/ 174 w 480"/>
                <a:gd name="T37" fmla="*/ 90 h 324"/>
                <a:gd name="T38" fmla="*/ 186 w 480"/>
                <a:gd name="T39" fmla="*/ 90 h 324"/>
                <a:gd name="T40" fmla="*/ 192 w 480"/>
                <a:gd name="T41" fmla="*/ 84 h 324"/>
                <a:gd name="T42" fmla="*/ 204 w 480"/>
                <a:gd name="T43" fmla="*/ 78 h 324"/>
                <a:gd name="T44" fmla="*/ 210 w 480"/>
                <a:gd name="T45" fmla="*/ 78 h 324"/>
                <a:gd name="T46" fmla="*/ 222 w 480"/>
                <a:gd name="T47" fmla="*/ 72 h 324"/>
                <a:gd name="T48" fmla="*/ 234 w 480"/>
                <a:gd name="T49" fmla="*/ 72 h 324"/>
                <a:gd name="T50" fmla="*/ 240 w 480"/>
                <a:gd name="T51" fmla="*/ 66 h 324"/>
                <a:gd name="T52" fmla="*/ 252 w 480"/>
                <a:gd name="T53" fmla="*/ 66 h 324"/>
                <a:gd name="T54" fmla="*/ 258 w 480"/>
                <a:gd name="T55" fmla="*/ 60 h 324"/>
                <a:gd name="T56" fmla="*/ 270 w 480"/>
                <a:gd name="T57" fmla="*/ 60 h 324"/>
                <a:gd name="T58" fmla="*/ 276 w 480"/>
                <a:gd name="T59" fmla="*/ 54 h 324"/>
                <a:gd name="T60" fmla="*/ 288 w 480"/>
                <a:gd name="T61" fmla="*/ 54 h 324"/>
                <a:gd name="T62" fmla="*/ 300 w 480"/>
                <a:gd name="T63" fmla="*/ 48 h 324"/>
                <a:gd name="T64" fmla="*/ 306 w 480"/>
                <a:gd name="T65" fmla="*/ 48 h 324"/>
                <a:gd name="T66" fmla="*/ 318 w 480"/>
                <a:gd name="T67" fmla="*/ 42 h 324"/>
                <a:gd name="T68" fmla="*/ 324 w 480"/>
                <a:gd name="T69" fmla="*/ 42 h 324"/>
                <a:gd name="T70" fmla="*/ 336 w 480"/>
                <a:gd name="T71" fmla="*/ 36 h 324"/>
                <a:gd name="T72" fmla="*/ 342 w 480"/>
                <a:gd name="T73" fmla="*/ 36 h 324"/>
                <a:gd name="T74" fmla="*/ 354 w 480"/>
                <a:gd name="T75" fmla="*/ 30 h 324"/>
                <a:gd name="T76" fmla="*/ 366 w 480"/>
                <a:gd name="T77" fmla="*/ 30 h 324"/>
                <a:gd name="T78" fmla="*/ 372 w 480"/>
                <a:gd name="T79" fmla="*/ 24 h 324"/>
                <a:gd name="T80" fmla="*/ 384 w 480"/>
                <a:gd name="T81" fmla="*/ 24 h 324"/>
                <a:gd name="T82" fmla="*/ 390 w 480"/>
                <a:gd name="T83" fmla="*/ 24 h 324"/>
                <a:gd name="T84" fmla="*/ 402 w 480"/>
                <a:gd name="T85" fmla="*/ 18 h 324"/>
                <a:gd name="T86" fmla="*/ 408 w 480"/>
                <a:gd name="T87" fmla="*/ 18 h 324"/>
                <a:gd name="T88" fmla="*/ 420 w 480"/>
                <a:gd name="T89" fmla="*/ 18 h 324"/>
                <a:gd name="T90" fmla="*/ 432 w 480"/>
                <a:gd name="T91" fmla="*/ 12 h 324"/>
                <a:gd name="T92" fmla="*/ 438 w 480"/>
                <a:gd name="T93" fmla="*/ 12 h 324"/>
                <a:gd name="T94" fmla="*/ 450 w 480"/>
                <a:gd name="T95" fmla="*/ 6 h 324"/>
                <a:gd name="T96" fmla="*/ 456 w 480"/>
                <a:gd name="T97" fmla="*/ 6 h 324"/>
                <a:gd name="T98" fmla="*/ 468 w 480"/>
                <a:gd name="T99" fmla="*/ 6 h 324"/>
                <a:gd name="T100" fmla="*/ 480 w 480"/>
                <a:gd name="T101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0" h="324">
                  <a:moveTo>
                    <a:pt x="0" y="324"/>
                  </a:moveTo>
                  <a:lnTo>
                    <a:pt x="0" y="276"/>
                  </a:lnTo>
                  <a:lnTo>
                    <a:pt x="0" y="258"/>
                  </a:lnTo>
                  <a:lnTo>
                    <a:pt x="0" y="252"/>
                  </a:lnTo>
                  <a:lnTo>
                    <a:pt x="6" y="246"/>
                  </a:lnTo>
                  <a:lnTo>
                    <a:pt x="6" y="234"/>
                  </a:lnTo>
                  <a:lnTo>
                    <a:pt x="6" y="234"/>
                  </a:lnTo>
                  <a:lnTo>
                    <a:pt x="12" y="228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0" y="192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6" y="156"/>
                  </a:lnTo>
                  <a:lnTo>
                    <a:pt x="66" y="156"/>
                  </a:lnTo>
                  <a:lnTo>
                    <a:pt x="66" y="156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44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0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96" y="132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26"/>
                  </a:lnTo>
                  <a:lnTo>
                    <a:pt x="114" y="120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0" y="120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2" y="114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2"/>
                  </a:lnTo>
                  <a:lnTo>
                    <a:pt x="150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56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74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0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198" y="84"/>
                  </a:lnTo>
                  <a:lnTo>
                    <a:pt x="198" y="84"/>
                  </a:lnTo>
                  <a:lnTo>
                    <a:pt x="204" y="84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2" y="72"/>
                  </a:lnTo>
                  <a:lnTo>
                    <a:pt x="222" y="72"/>
                  </a:lnTo>
                  <a:lnTo>
                    <a:pt x="228" y="72"/>
                  </a:lnTo>
                  <a:lnTo>
                    <a:pt x="228" y="72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34" y="72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2" y="60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58" y="60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64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54"/>
                  </a:lnTo>
                  <a:lnTo>
                    <a:pt x="270" y="54"/>
                  </a:lnTo>
                  <a:lnTo>
                    <a:pt x="276" y="54"/>
                  </a:lnTo>
                  <a:lnTo>
                    <a:pt x="276" y="54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88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24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0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36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0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38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2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63" name="Freeform 27"/>
            <p:cNvSpPr/>
            <p:nvPr/>
          </p:nvSpPr>
          <p:spPr bwMode="auto">
            <a:xfrm>
              <a:off x="4884" y="2838"/>
              <a:ext cx="462" cy="78"/>
            </a:xfrm>
            <a:custGeom>
              <a:avLst/>
              <a:gdLst>
                <a:gd name="T0" fmla="*/ 6 w 462"/>
                <a:gd name="T1" fmla="*/ 78 h 78"/>
                <a:gd name="T2" fmla="*/ 12 w 462"/>
                <a:gd name="T3" fmla="*/ 78 h 78"/>
                <a:gd name="T4" fmla="*/ 18 w 462"/>
                <a:gd name="T5" fmla="*/ 72 h 78"/>
                <a:gd name="T6" fmla="*/ 30 w 462"/>
                <a:gd name="T7" fmla="*/ 72 h 78"/>
                <a:gd name="T8" fmla="*/ 36 w 462"/>
                <a:gd name="T9" fmla="*/ 72 h 78"/>
                <a:gd name="T10" fmla="*/ 42 w 462"/>
                <a:gd name="T11" fmla="*/ 72 h 78"/>
                <a:gd name="T12" fmla="*/ 48 w 462"/>
                <a:gd name="T13" fmla="*/ 66 h 78"/>
                <a:gd name="T14" fmla="*/ 60 w 462"/>
                <a:gd name="T15" fmla="*/ 66 h 78"/>
                <a:gd name="T16" fmla="*/ 66 w 462"/>
                <a:gd name="T17" fmla="*/ 66 h 78"/>
                <a:gd name="T18" fmla="*/ 72 w 462"/>
                <a:gd name="T19" fmla="*/ 66 h 78"/>
                <a:gd name="T20" fmla="*/ 78 w 462"/>
                <a:gd name="T21" fmla="*/ 60 h 78"/>
                <a:gd name="T22" fmla="*/ 90 w 462"/>
                <a:gd name="T23" fmla="*/ 60 h 78"/>
                <a:gd name="T24" fmla="*/ 96 w 462"/>
                <a:gd name="T25" fmla="*/ 60 h 78"/>
                <a:gd name="T26" fmla="*/ 102 w 462"/>
                <a:gd name="T27" fmla="*/ 60 h 78"/>
                <a:gd name="T28" fmla="*/ 108 w 462"/>
                <a:gd name="T29" fmla="*/ 54 h 78"/>
                <a:gd name="T30" fmla="*/ 120 w 462"/>
                <a:gd name="T31" fmla="*/ 54 h 78"/>
                <a:gd name="T32" fmla="*/ 126 w 462"/>
                <a:gd name="T33" fmla="*/ 54 h 78"/>
                <a:gd name="T34" fmla="*/ 132 w 462"/>
                <a:gd name="T35" fmla="*/ 54 h 78"/>
                <a:gd name="T36" fmla="*/ 138 w 462"/>
                <a:gd name="T37" fmla="*/ 48 h 78"/>
                <a:gd name="T38" fmla="*/ 150 w 462"/>
                <a:gd name="T39" fmla="*/ 48 h 78"/>
                <a:gd name="T40" fmla="*/ 156 w 462"/>
                <a:gd name="T41" fmla="*/ 48 h 78"/>
                <a:gd name="T42" fmla="*/ 162 w 462"/>
                <a:gd name="T43" fmla="*/ 48 h 78"/>
                <a:gd name="T44" fmla="*/ 168 w 462"/>
                <a:gd name="T45" fmla="*/ 42 h 78"/>
                <a:gd name="T46" fmla="*/ 180 w 462"/>
                <a:gd name="T47" fmla="*/ 42 h 78"/>
                <a:gd name="T48" fmla="*/ 186 w 462"/>
                <a:gd name="T49" fmla="*/ 42 h 78"/>
                <a:gd name="T50" fmla="*/ 192 w 462"/>
                <a:gd name="T51" fmla="*/ 42 h 78"/>
                <a:gd name="T52" fmla="*/ 204 w 462"/>
                <a:gd name="T53" fmla="*/ 42 h 78"/>
                <a:gd name="T54" fmla="*/ 210 w 462"/>
                <a:gd name="T55" fmla="*/ 36 h 78"/>
                <a:gd name="T56" fmla="*/ 216 w 462"/>
                <a:gd name="T57" fmla="*/ 36 h 78"/>
                <a:gd name="T58" fmla="*/ 222 w 462"/>
                <a:gd name="T59" fmla="*/ 36 h 78"/>
                <a:gd name="T60" fmla="*/ 234 w 462"/>
                <a:gd name="T61" fmla="*/ 36 h 78"/>
                <a:gd name="T62" fmla="*/ 240 w 462"/>
                <a:gd name="T63" fmla="*/ 30 h 78"/>
                <a:gd name="T64" fmla="*/ 246 w 462"/>
                <a:gd name="T65" fmla="*/ 30 h 78"/>
                <a:gd name="T66" fmla="*/ 252 w 462"/>
                <a:gd name="T67" fmla="*/ 30 h 78"/>
                <a:gd name="T68" fmla="*/ 264 w 462"/>
                <a:gd name="T69" fmla="*/ 30 h 78"/>
                <a:gd name="T70" fmla="*/ 270 w 462"/>
                <a:gd name="T71" fmla="*/ 30 h 78"/>
                <a:gd name="T72" fmla="*/ 276 w 462"/>
                <a:gd name="T73" fmla="*/ 24 h 78"/>
                <a:gd name="T74" fmla="*/ 282 w 462"/>
                <a:gd name="T75" fmla="*/ 24 h 78"/>
                <a:gd name="T76" fmla="*/ 294 w 462"/>
                <a:gd name="T77" fmla="*/ 24 h 78"/>
                <a:gd name="T78" fmla="*/ 300 w 462"/>
                <a:gd name="T79" fmla="*/ 24 h 78"/>
                <a:gd name="T80" fmla="*/ 306 w 462"/>
                <a:gd name="T81" fmla="*/ 24 h 78"/>
                <a:gd name="T82" fmla="*/ 312 w 462"/>
                <a:gd name="T83" fmla="*/ 18 h 78"/>
                <a:gd name="T84" fmla="*/ 324 w 462"/>
                <a:gd name="T85" fmla="*/ 18 h 78"/>
                <a:gd name="T86" fmla="*/ 330 w 462"/>
                <a:gd name="T87" fmla="*/ 18 h 78"/>
                <a:gd name="T88" fmla="*/ 336 w 462"/>
                <a:gd name="T89" fmla="*/ 18 h 78"/>
                <a:gd name="T90" fmla="*/ 342 w 462"/>
                <a:gd name="T91" fmla="*/ 18 h 78"/>
                <a:gd name="T92" fmla="*/ 354 w 462"/>
                <a:gd name="T93" fmla="*/ 12 h 78"/>
                <a:gd name="T94" fmla="*/ 360 w 462"/>
                <a:gd name="T95" fmla="*/ 12 h 78"/>
                <a:gd name="T96" fmla="*/ 366 w 462"/>
                <a:gd name="T97" fmla="*/ 12 h 78"/>
                <a:gd name="T98" fmla="*/ 378 w 462"/>
                <a:gd name="T99" fmla="*/ 12 h 78"/>
                <a:gd name="T100" fmla="*/ 384 w 462"/>
                <a:gd name="T101" fmla="*/ 12 h 78"/>
                <a:gd name="T102" fmla="*/ 390 w 462"/>
                <a:gd name="T103" fmla="*/ 6 h 78"/>
                <a:gd name="T104" fmla="*/ 396 w 462"/>
                <a:gd name="T105" fmla="*/ 6 h 78"/>
                <a:gd name="T106" fmla="*/ 408 w 462"/>
                <a:gd name="T107" fmla="*/ 6 h 78"/>
                <a:gd name="T108" fmla="*/ 414 w 462"/>
                <a:gd name="T109" fmla="*/ 6 h 78"/>
                <a:gd name="T110" fmla="*/ 420 w 462"/>
                <a:gd name="T111" fmla="*/ 6 h 78"/>
                <a:gd name="T112" fmla="*/ 426 w 462"/>
                <a:gd name="T113" fmla="*/ 6 h 78"/>
                <a:gd name="T114" fmla="*/ 438 w 462"/>
                <a:gd name="T115" fmla="*/ 0 h 78"/>
                <a:gd name="T116" fmla="*/ 444 w 462"/>
                <a:gd name="T117" fmla="*/ 0 h 78"/>
                <a:gd name="T118" fmla="*/ 450 w 462"/>
                <a:gd name="T119" fmla="*/ 0 h 78"/>
                <a:gd name="T120" fmla="*/ 456 w 462"/>
                <a:gd name="T1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62" h="78">
                  <a:moveTo>
                    <a:pt x="0" y="78"/>
                  </a:moveTo>
                  <a:lnTo>
                    <a:pt x="0" y="78"/>
                  </a:lnTo>
                  <a:lnTo>
                    <a:pt x="0" y="78"/>
                  </a:lnTo>
                  <a:lnTo>
                    <a:pt x="6" y="78"/>
                  </a:lnTo>
                  <a:lnTo>
                    <a:pt x="6" y="78"/>
                  </a:lnTo>
                  <a:lnTo>
                    <a:pt x="6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2" y="60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2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38" y="54"/>
                  </a:lnTo>
                  <a:lnTo>
                    <a:pt x="138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68" y="48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2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28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64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0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48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64" name="Freeform 28"/>
            <p:cNvSpPr/>
            <p:nvPr/>
          </p:nvSpPr>
          <p:spPr bwMode="auto">
            <a:xfrm>
              <a:off x="3600" y="3240"/>
              <a:ext cx="804" cy="384"/>
            </a:xfrm>
            <a:custGeom>
              <a:avLst/>
              <a:gdLst>
                <a:gd name="T0" fmla="*/ 786 w 804"/>
                <a:gd name="T1" fmla="*/ 96 h 384"/>
                <a:gd name="T2" fmla="*/ 774 w 804"/>
                <a:gd name="T3" fmla="*/ 126 h 384"/>
                <a:gd name="T4" fmla="*/ 756 w 804"/>
                <a:gd name="T5" fmla="*/ 144 h 384"/>
                <a:gd name="T6" fmla="*/ 744 w 804"/>
                <a:gd name="T7" fmla="*/ 162 h 384"/>
                <a:gd name="T8" fmla="*/ 726 w 804"/>
                <a:gd name="T9" fmla="*/ 174 h 384"/>
                <a:gd name="T10" fmla="*/ 708 w 804"/>
                <a:gd name="T11" fmla="*/ 186 h 384"/>
                <a:gd name="T12" fmla="*/ 696 w 804"/>
                <a:gd name="T13" fmla="*/ 198 h 384"/>
                <a:gd name="T14" fmla="*/ 678 w 804"/>
                <a:gd name="T15" fmla="*/ 204 h 384"/>
                <a:gd name="T16" fmla="*/ 660 w 804"/>
                <a:gd name="T17" fmla="*/ 210 h 384"/>
                <a:gd name="T18" fmla="*/ 648 w 804"/>
                <a:gd name="T19" fmla="*/ 222 h 384"/>
                <a:gd name="T20" fmla="*/ 630 w 804"/>
                <a:gd name="T21" fmla="*/ 228 h 384"/>
                <a:gd name="T22" fmla="*/ 618 w 804"/>
                <a:gd name="T23" fmla="*/ 234 h 384"/>
                <a:gd name="T24" fmla="*/ 600 w 804"/>
                <a:gd name="T25" fmla="*/ 240 h 384"/>
                <a:gd name="T26" fmla="*/ 582 w 804"/>
                <a:gd name="T27" fmla="*/ 246 h 384"/>
                <a:gd name="T28" fmla="*/ 570 w 804"/>
                <a:gd name="T29" fmla="*/ 252 h 384"/>
                <a:gd name="T30" fmla="*/ 552 w 804"/>
                <a:gd name="T31" fmla="*/ 258 h 384"/>
                <a:gd name="T32" fmla="*/ 534 w 804"/>
                <a:gd name="T33" fmla="*/ 264 h 384"/>
                <a:gd name="T34" fmla="*/ 522 w 804"/>
                <a:gd name="T35" fmla="*/ 270 h 384"/>
                <a:gd name="T36" fmla="*/ 504 w 804"/>
                <a:gd name="T37" fmla="*/ 276 h 384"/>
                <a:gd name="T38" fmla="*/ 492 w 804"/>
                <a:gd name="T39" fmla="*/ 282 h 384"/>
                <a:gd name="T40" fmla="*/ 474 w 804"/>
                <a:gd name="T41" fmla="*/ 282 h 384"/>
                <a:gd name="T42" fmla="*/ 456 w 804"/>
                <a:gd name="T43" fmla="*/ 288 h 384"/>
                <a:gd name="T44" fmla="*/ 444 w 804"/>
                <a:gd name="T45" fmla="*/ 294 h 384"/>
                <a:gd name="T46" fmla="*/ 426 w 804"/>
                <a:gd name="T47" fmla="*/ 294 h 384"/>
                <a:gd name="T48" fmla="*/ 408 w 804"/>
                <a:gd name="T49" fmla="*/ 300 h 384"/>
                <a:gd name="T50" fmla="*/ 396 w 804"/>
                <a:gd name="T51" fmla="*/ 306 h 384"/>
                <a:gd name="T52" fmla="*/ 378 w 804"/>
                <a:gd name="T53" fmla="*/ 306 h 384"/>
                <a:gd name="T54" fmla="*/ 366 w 804"/>
                <a:gd name="T55" fmla="*/ 312 h 384"/>
                <a:gd name="T56" fmla="*/ 348 w 804"/>
                <a:gd name="T57" fmla="*/ 318 h 384"/>
                <a:gd name="T58" fmla="*/ 330 w 804"/>
                <a:gd name="T59" fmla="*/ 318 h 384"/>
                <a:gd name="T60" fmla="*/ 318 w 804"/>
                <a:gd name="T61" fmla="*/ 324 h 384"/>
                <a:gd name="T62" fmla="*/ 300 w 804"/>
                <a:gd name="T63" fmla="*/ 324 h 384"/>
                <a:gd name="T64" fmla="*/ 282 w 804"/>
                <a:gd name="T65" fmla="*/ 330 h 384"/>
                <a:gd name="T66" fmla="*/ 270 w 804"/>
                <a:gd name="T67" fmla="*/ 336 h 384"/>
                <a:gd name="T68" fmla="*/ 252 w 804"/>
                <a:gd name="T69" fmla="*/ 336 h 384"/>
                <a:gd name="T70" fmla="*/ 240 w 804"/>
                <a:gd name="T71" fmla="*/ 342 h 384"/>
                <a:gd name="T72" fmla="*/ 222 w 804"/>
                <a:gd name="T73" fmla="*/ 342 h 384"/>
                <a:gd name="T74" fmla="*/ 204 w 804"/>
                <a:gd name="T75" fmla="*/ 348 h 384"/>
                <a:gd name="T76" fmla="*/ 192 w 804"/>
                <a:gd name="T77" fmla="*/ 348 h 384"/>
                <a:gd name="T78" fmla="*/ 174 w 804"/>
                <a:gd name="T79" fmla="*/ 354 h 384"/>
                <a:gd name="T80" fmla="*/ 156 w 804"/>
                <a:gd name="T81" fmla="*/ 354 h 384"/>
                <a:gd name="T82" fmla="*/ 144 w 804"/>
                <a:gd name="T83" fmla="*/ 360 h 384"/>
                <a:gd name="T84" fmla="*/ 126 w 804"/>
                <a:gd name="T85" fmla="*/ 360 h 384"/>
                <a:gd name="T86" fmla="*/ 114 w 804"/>
                <a:gd name="T87" fmla="*/ 366 h 384"/>
                <a:gd name="T88" fmla="*/ 96 w 804"/>
                <a:gd name="T89" fmla="*/ 366 h 384"/>
                <a:gd name="T90" fmla="*/ 78 w 804"/>
                <a:gd name="T91" fmla="*/ 372 h 384"/>
                <a:gd name="T92" fmla="*/ 66 w 804"/>
                <a:gd name="T93" fmla="*/ 372 h 384"/>
                <a:gd name="T94" fmla="*/ 48 w 804"/>
                <a:gd name="T95" fmla="*/ 372 h 384"/>
                <a:gd name="T96" fmla="*/ 30 w 804"/>
                <a:gd name="T97" fmla="*/ 378 h 384"/>
                <a:gd name="T98" fmla="*/ 18 w 804"/>
                <a:gd name="T99" fmla="*/ 378 h 384"/>
                <a:gd name="T100" fmla="*/ 0 w 804"/>
                <a:gd name="T101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04" h="384">
                  <a:moveTo>
                    <a:pt x="804" y="0"/>
                  </a:moveTo>
                  <a:lnTo>
                    <a:pt x="798" y="60"/>
                  </a:lnTo>
                  <a:lnTo>
                    <a:pt x="792" y="78"/>
                  </a:lnTo>
                  <a:lnTo>
                    <a:pt x="792" y="90"/>
                  </a:lnTo>
                  <a:lnTo>
                    <a:pt x="786" y="96"/>
                  </a:lnTo>
                  <a:lnTo>
                    <a:pt x="786" y="102"/>
                  </a:lnTo>
                  <a:lnTo>
                    <a:pt x="780" y="108"/>
                  </a:lnTo>
                  <a:lnTo>
                    <a:pt x="780" y="114"/>
                  </a:lnTo>
                  <a:lnTo>
                    <a:pt x="774" y="120"/>
                  </a:lnTo>
                  <a:lnTo>
                    <a:pt x="774" y="126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2" y="138"/>
                  </a:lnTo>
                  <a:lnTo>
                    <a:pt x="762" y="144"/>
                  </a:lnTo>
                  <a:lnTo>
                    <a:pt x="756" y="144"/>
                  </a:lnTo>
                  <a:lnTo>
                    <a:pt x="756" y="150"/>
                  </a:lnTo>
                  <a:lnTo>
                    <a:pt x="750" y="150"/>
                  </a:lnTo>
                  <a:lnTo>
                    <a:pt x="750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38" y="162"/>
                  </a:lnTo>
                  <a:lnTo>
                    <a:pt x="732" y="168"/>
                  </a:lnTo>
                  <a:lnTo>
                    <a:pt x="732" y="168"/>
                  </a:lnTo>
                  <a:lnTo>
                    <a:pt x="726" y="174"/>
                  </a:lnTo>
                  <a:lnTo>
                    <a:pt x="726" y="174"/>
                  </a:lnTo>
                  <a:lnTo>
                    <a:pt x="720" y="174"/>
                  </a:lnTo>
                  <a:lnTo>
                    <a:pt x="720" y="180"/>
                  </a:lnTo>
                  <a:lnTo>
                    <a:pt x="714" y="180"/>
                  </a:lnTo>
                  <a:lnTo>
                    <a:pt x="714" y="186"/>
                  </a:lnTo>
                  <a:lnTo>
                    <a:pt x="708" y="186"/>
                  </a:lnTo>
                  <a:lnTo>
                    <a:pt x="708" y="186"/>
                  </a:lnTo>
                  <a:lnTo>
                    <a:pt x="702" y="192"/>
                  </a:lnTo>
                  <a:lnTo>
                    <a:pt x="702" y="192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690" y="198"/>
                  </a:lnTo>
                  <a:lnTo>
                    <a:pt x="690" y="198"/>
                  </a:lnTo>
                  <a:lnTo>
                    <a:pt x="684" y="204"/>
                  </a:lnTo>
                  <a:lnTo>
                    <a:pt x="684" y="204"/>
                  </a:lnTo>
                  <a:lnTo>
                    <a:pt x="678" y="204"/>
                  </a:lnTo>
                  <a:lnTo>
                    <a:pt x="678" y="204"/>
                  </a:lnTo>
                  <a:lnTo>
                    <a:pt x="672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0" y="210"/>
                  </a:lnTo>
                  <a:lnTo>
                    <a:pt x="660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0" y="228"/>
                  </a:lnTo>
                  <a:lnTo>
                    <a:pt x="630" y="228"/>
                  </a:lnTo>
                  <a:lnTo>
                    <a:pt x="624" y="228"/>
                  </a:lnTo>
                  <a:lnTo>
                    <a:pt x="624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2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594" y="240"/>
                  </a:lnTo>
                  <a:lnTo>
                    <a:pt x="594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64" y="252"/>
                  </a:lnTo>
                  <a:lnTo>
                    <a:pt x="564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2" y="258"/>
                  </a:lnTo>
                  <a:lnTo>
                    <a:pt x="546" y="258"/>
                  </a:lnTo>
                  <a:lnTo>
                    <a:pt x="546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28" y="264"/>
                  </a:lnTo>
                  <a:lnTo>
                    <a:pt x="528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0" y="270"/>
                  </a:lnTo>
                  <a:lnTo>
                    <a:pt x="510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2" y="276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68" y="282"/>
                  </a:lnTo>
                  <a:lnTo>
                    <a:pt x="468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26" y="294"/>
                  </a:lnTo>
                  <a:lnTo>
                    <a:pt x="420" y="300"/>
                  </a:lnTo>
                  <a:lnTo>
                    <a:pt x="420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2" y="300"/>
                  </a:lnTo>
                  <a:lnTo>
                    <a:pt x="402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0" y="306"/>
                  </a:lnTo>
                  <a:lnTo>
                    <a:pt x="390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78" y="306"/>
                  </a:lnTo>
                  <a:lnTo>
                    <a:pt x="378" y="312"/>
                  </a:lnTo>
                  <a:lnTo>
                    <a:pt x="372" y="312"/>
                  </a:lnTo>
                  <a:lnTo>
                    <a:pt x="372" y="312"/>
                  </a:lnTo>
                  <a:lnTo>
                    <a:pt x="366" y="312"/>
                  </a:lnTo>
                  <a:lnTo>
                    <a:pt x="366" y="312"/>
                  </a:lnTo>
                  <a:lnTo>
                    <a:pt x="360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48" y="318"/>
                  </a:lnTo>
                  <a:lnTo>
                    <a:pt x="348" y="318"/>
                  </a:lnTo>
                  <a:lnTo>
                    <a:pt x="342" y="318"/>
                  </a:lnTo>
                  <a:lnTo>
                    <a:pt x="342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06" y="324"/>
                  </a:lnTo>
                  <a:lnTo>
                    <a:pt x="306" y="324"/>
                  </a:lnTo>
                  <a:lnTo>
                    <a:pt x="300" y="324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2" y="330"/>
                  </a:lnTo>
                  <a:lnTo>
                    <a:pt x="282" y="330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0" y="330"/>
                  </a:lnTo>
                  <a:lnTo>
                    <a:pt x="270" y="336"/>
                  </a:lnTo>
                  <a:lnTo>
                    <a:pt x="264" y="336"/>
                  </a:lnTo>
                  <a:lnTo>
                    <a:pt x="264" y="336"/>
                  </a:lnTo>
                  <a:lnTo>
                    <a:pt x="258" y="336"/>
                  </a:lnTo>
                  <a:lnTo>
                    <a:pt x="258" y="336"/>
                  </a:lnTo>
                  <a:lnTo>
                    <a:pt x="252" y="336"/>
                  </a:lnTo>
                  <a:lnTo>
                    <a:pt x="252" y="336"/>
                  </a:lnTo>
                  <a:lnTo>
                    <a:pt x="246" y="336"/>
                  </a:lnTo>
                  <a:lnTo>
                    <a:pt x="246" y="336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8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0" y="342"/>
                  </a:lnTo>
                  <a:lnTo>
                    <a:pt x="210" y="348"/>
                  </a:lnTo>
                  <a:lnTo>
                    <a:pt x="204" y="348"/>
                  </a:lnTo>
                  <a:lnTo>
                    <a:pt x="204" y="348"/>
                  </a:lnTo>
                  <a:lnTo>
                    <a:pt x="198" y="348"/>
                  </a:lnTo>
                  <a:lnTo>
                    <a:pt x="198" y="348"/>
                  </a:lnTo>
                  <a:lnTo>
                    <a:pt x="192" y="348"/>
                  </a:lnTo>
                  <a:lnTo>
                    <a:pt x="192" y="348"/>
                  </a:lnTo>
                  <a:lnTo>
                    <a:pt x="186" y="348"/>
                  </a:lnTo>
                  <a:lnTo>
                    <a:pt x="186" y="348"/>
                  </a:lnTo>
                  <a:lnTo>
                    <a:pt x="180" y="354"/>
                  </a:lnTo>
                  <a:lnTo>
                    <a:pt x="180" y="354"/>
                  </a:lnTo>
                  <a:lnTo>
                    <a:pt x="174" y="354"/>
                  </a:lnTo>
                  <a:lnTo>
                    <a:pt x="168" y="354"/>
                  </a:lnTo>
                  <a:lnTo>
                    <a:pt x="168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56" y="354"/>
                  </a:lnTo>
                  <a:lnTo>
                    <a:pt x="156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44" y="360"/>
                  </a:lnTo>
                  <a:lnTo>
                    <a:pt x="144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26" y="360"/>
                  </a:lnTo>
                  <a:lnTo>
                    <a:pt x="126" y="360"/>
                  </a:lnTo>
                  <a:lnTo>
                    <a:pt x="120" y="360"/>
                  </a:lnTo>
                  <a:lnTo>
                    <a:pt x="120" y="360"/>
                  </a:lnTo>
                  <a:lnTo>
                    <a:pt x="114" y="366"/>
                  </a:lnTo>
                  <a:lnTo>
                    <a:pt x="114" y="366"/>
                  </a:lnTo>
                  <a:lnTo>
                    <a:pt x="108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96" y="366"/>
                  </a:lnTo>
                  <a:lnTo>
                    <a:pt x="96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2" y="372"/>
                  </a:lnTo>
                  <a:lnTo>
                    <a:pt x="72" y="372"/>
                  </a:lnTo>
                  <a:lnTo>
                    <a:pt x="66" y="372"/>
                  </a:lnTo>
                  <a:lnTo>
                    <a:pt x="66" y="372"/>
                  </a:lnTo>
                  <a:lnTo>
                    <a:pt x="60" y="372"/>
                  </a:lnTo>
                  <a:lnTo>
                    <a:pt x="60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48" y="372"/>
                  </a:lnTo>
                  <a:lnTo>
                    <a:pt x="48" y="372"/>
                  </a:lnTo>
                  <a:lnTo>
                    <a:pt x="42" y="378"/>
                  </a:lnTo>
                  <a:lnTo>
                    <a:pt x="36" y="378"/>
                  </a:lnTo>
                  <a:lnTo>
                    <a:pt x="36" y="378"/>
                  </a:lnTo>
                  <a:lnTo>
                    <a:pt x="30" y="378"/>
                  </a:lnTo>
                  <a:lnTo>
                    <a:pt x="30" y="378"/>
                  </a:lnTo>
                  <a:lnTo>
                    <a:pt x="24" y="378"/>
                  </a:lnTo>
                  <a:lnTo>
                    <a:pt x="24" y="378"/>
                  </a:lnTo>
                  <a:lnTo>
                    <a:pt x="18" y="378"/>
                  </a:lnTo>
                  <a:lnTo>
                    <a:pt x="18" y="378"/>
                  </a:lnTo>
                  <a:lnTo>
                    <a:pt x="12" y="378"/>
                  </a:lnTo>
                  <a:lnTo>
                    <a:pt x="12" y="378"/>
                  </a:lnTo>
                  <a:lnTo>
                    <a:pt x="6" y="384"/>
                  </a:lnTo>
                  <a:lnTo>
                    <a:pt x="6" y="384"/>
                  </a:lnTo>
                  <a:lnTo>
                    <a:pt x="0" y="384"/>
                  </a:lnTo>
                  <a:lnTo>
                    <a:pt x="0" y="384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65" name="Freeform 29"/>
            <p:cNvSpPr/>
            <p:nvPr/>
          </p:nvSpPr>
          <p:spPr bwMode="auto">
            <a:xfrm>
              <a:off x="3456" y="3624"/>
              <a:ext cx="144" cy="18"/>
            </a:xfrm>
            <a:custGeom>
              <a:avLst/>
              <a:gdLst>
                <a:gd name="T0" fmla="*/ 144 w 144"/>
                <a:gd name="T1" fmla="*/ 0 h 18"/>
                <a:gd name="T2" fmla="*/ 138 w 144"/>
                <a:gd name="T3" fmla="*/ 0 h 18"/>
                <a:gd name="T4" fmla="*/ 138 w 144"/>
                <a:gd name="T5" fmla="*/ 0 h 18"/>
                <a:gd name="T6" fmla="*/ 132 w 144"/>
                <a:gd name="T7" fmla="*/ 0 h 18"/>
                <a:gd name="T8" fmla="*/ 132 w 144"/>
                <a:gd name="T9" fmla="*/ 0 h 18"/>
                <a:gd name="T10" fmla="*/ 126 w 144"/>
                <a:gd name="T11" fmla="*/ 0 h 18"/>
                <a:gd name="T12" fmla="*/ 120 w 144"/>
                <a:gd name="T13" fmla="*/ 0 h 18"/>
                <a:gd name="T14" fmla="*/ 120 w 144"/>
                <a:gd name="T15" fmla="*/ 0 h 18"/>
                <a:gd name="T16" fmla="*/ 114 w 144"/>
                <a:gd name="T17" fmla="*/ 0 h 18"/>
                <a:gd name="T18" fmla="*/ 114 w 144"/>
                <a:gd name="T19" fmla="*/ 0 h 18"/>
                <a:gd name="T20" fmla="*/ 108 w 144"/>
                <a:gd name="T21" fmla="*/ 6 h 18"/>
                <a:gd name="T22" fmla="*/ 108 w 144"/>
                <a:gd name="T23" fmla="*/ 6 h 18"/>
                <a:gd name="T24" fmla="*/ 102 w 144"/>
                <a:gd name="T25" fmla="*/ 6 h 18"/>
                <a:gd name="T26" fmla="*/ 102 w 144"/>
                <a:gd name="T27" fmla="*/ 6 h 18"/>
                <a:gd name="T28" fmla="*/ 96 w 144"/>
                <a:gd name="T29" fmla="*/ 6 h 18"/>
                <a:gd name="T30" fmla="*/ 96 w 144"/>
                <a:gd name="T31" fmla="*/ 6 h 18"/>
                <a:gd name="T32" fmla="*/ 90 w 144"/>
                <a:gd name="T33" fmla="*/ 6 h 18"/>
                <a:gd name="T34" fmla="*/ 90 w 144"/>
                <a:gd name="T35" fmla="*/ 6 h 18"/>
                <a:gd name="T36" fmla="*/ 84 w 144"/>
                <a:gd name="T37" fmla="*/ 6 h 18"/>
                <a:gd name="T38" fmla="*/ 84 w 144"/>
                <a:gd name="T39" fmla="*/ 6 h 18"/>
                <a:gd name="T40" fmla="*/ 78 w 144"/>
                <a:gd name="T41" fmla="*/ 6 h 18"/>
                <a:gd name="T42" fmla="*/ 78 w 144"/>
                <a:gd name="T43" fmla="*/ 6 h 18"/>
                <a:gd name="T44" fmla="*/ 72 w 144"/>
                <a:gd name="T45" fmla="*/ 12 h 18"/>
                <a:gd name="T46" fmla="*/ 72 w 144"/>
                <a:gd name="T47" fmla="*/ 12 h 18"/>
                <a:gd name="T48" fmla="*/ 66 w 144"/>
                <a:gd name="T49" fmla="*/ 12 h 18"/>
                <a:gd name="T50" fmla="*/ 66 w 144"/>
                <a:gd name="T51" fmla="*/ 12 h 18"/>
                <a:gd name="T52" fmla="*/ 60 w 144"/>
                <a:gd name="T53" fmla="*/ 12 h 18"/>
                <a:gd name="T54" fmla="*/ 54 w 144"/>
                <a:gd name="T55" fmla="*/ 12 h 18"/>
                <a:gd name="T56" fmla="*/ 54 w 144"/>
                <a:gd name="T57" fmla="*/ 12 h 18"/>
                <a:gd name="T58" fmla="*/ 48 w 144"/>
                <a:gd name="T59" fmla="*/ 12 h 18"/>
                <a:gd name="T60" fmla="*/ 48 w 144"/>
                <a:gd name="T61" fmla="*/ 12 h 18"/>
                <a:gd name="T62" fmla="*/ 42 w 144"/>
                <a:gd name="T63" fmla="*/ 12 h 18"/>
                <a:gd name="T64" fmla="*/ 42 w 144"/>
                <a:gd name="T65" fmla="*/ 12 h 18"/>
                <a:gd name="T66" fmla="*/ 36 w 144"/>
                <a:gd name="T67" fmla="*/ 12 h 18"/>
                <a:gd name="T68" fmla="*/ 36 w 144"/>
                <a:gd name="T69" fmla="*/ 12 h 18"/>
                <a:gd name="T70" fmla="*/ 30 w 144"/>
                <a:gd name="T71" fmla="*/ 18 h 18"/>
                <a:gd name="T72" fmla="*/ 30 w 144"/>
                <a:gd name="T73" fmla="*/ 18 h 18"/>
                <a:gd name="T74" fmla="*/ 24 w 144"/>
                <a:gd name="T75" fmla="*/ 18 h 18"/>
                <a:gd name="T76" fmla="*/ 24 w 144"/>
                <a:gd name="T77" fmla="*/ 18 h 18"/>
                <a:gd name="T78" fmla="*/ 18 w 144"/>
                <a:gd name="T79" fmla="*/ 18 h 18"/>
                <a:gd name="T80" fmla="*/ 18 w 144"/>
                <a:gd name="T81" fmla="*/ 18 h 18"/>
                <a:gd name="T82" fmla="*/ 12 w 144"/>
                <a:gd name="T83" fmla="*/ 18 h 18"/>
                <a:gd name="T84" fmla="*/ 12 w 144"/>
                <a:gd name="T85" fmla="*/ 18 h 18"/>
                <a:gd name="T86" fmla="*/ 6 w 144"/>
                <a:gd name="T87" fmla="*/ 18 h 18"/>
                <a:gd name="T88" fmla="*/ 6 w 144"/>
                <a:gd name="T89" fmla="*/ 18 h 18"/>
                <a:gd name="T90" fmla="*/ 0 w 144"/>
                <a:gd name="T91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44" h="18">
                  <a:moveTo>
                    <a:pt x="144" y="0"/>
                  </a:moveTo>
                  <a:lnTo>
                    <a:pt x="138" y="0"/>
                  </a:lnTo>
                  <a:lnTo>
                    <a:pt x="138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0" y="12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48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0" y="18"/>
                  </a:lnTo>
                </a:path>
              </a:pathLst>
            </a:custGeom>
            <a:noFill/>
            <a:ln w="28575" cmpd="sng">
              <a:solidFill>
                <a:srgbClr val="FF00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366" name="Group 30"/>
          <p:cNvGrpSpPr/>
          <p:nvPr/>
        </p:nvGrpSpPr>
        <p:grpSpPr bwMode="auto">
          <a:xfrm>
            <a:off x="5748089" y="4365104"/>
            <a:ext cx="3000375" cy="1946275"/>
            <a:chOff x="3456" y="2566"/>
            <a:chExt cx="1890" cy="1226"/>
          </a:xfrm>
        </p:grpSpPr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>
              <a:off x="3456" y="3240"/>
              <a:ext cx="189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4398" y="2566"/>
              <a:ext cx="1" cy="1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369" name="Object 33"/>
            <p:cNvGraphicFramePr>
              <a:graphicFrameLocks noChangeAspect="1"/>
            </p:cNvGraphicFramePr>
            <p:nvPr/>
          </p:nvGraphicFramePr>
          <p:xfrm>
            <a:off x="4232" y="32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92100" imgH="317500" progId="Equation.3">
                    <p:embed/>
                  </p:oleObj>
                </mc:Choice>
                <mc:Fallback>
                  <p:oleObj name="Equation" r:id="rId28" imgW="292100" imgH="317500" progId="Equation.3">
                    <p:embed/>
                    <p:pic>
                      <p:nvPicPr>
                        <p:cNvPr id="1436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2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34"/>
            <p:cNvGraphicFramePr>
              <a:graphicFrameLocks noChangeAspect="1"/>
            </p:cNvGraphicFramePr>
            <p:nvPr/>
          </p:nvGraphicFramePr>
          <p:xfrm>
            <a:off x="5180" y="3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04800" imgH="317500" progId="Equation.3">
                    <p:embed/>
                  </p:oleObj>
                </mc:Choice>
                <mc:Fallback>
                  <p:oleObj name="Equation" r:id="rId30" imgW="304800" imgH="317500" progId="Equation.3">
                    <p:embed/>
                    <p:pic>
                      <p:nvPicPr>
                        <p:cNvPr id="1437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3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35"/>
            <p:cNvGraphicFramePr>
              <a:graphicFrameLocks noChangeAspect="1"/>
            </p:cNvGraphicFramePr>
            <p:nvPr/>
          </p:nvGraphicFramePr>
          <p:xfrm>
            <a:off x="4216" y="26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17500" imgH="419100" progId="Equation.3">
                    <p:embed/>
                  </p:oleObj>
                </mc:Choice>
                <mc:Fallback>
                  <p:oleObj name="Equation" r:id="rId32" imgW="317500" imgH="419100" progId="Equation.3">
                    <p:embed/>
                    <p:pic>
                      <p:nvPicPr>
                        <p:cNvPr id="1437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26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2423864" y="393035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</a:t>
            </a:r>
          </a:p>
        </p:txBody>
      </p:sp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5548064" y="394464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/>
      <p:bldP spid="14344" grpId="0" animBg="1"/>
      <p:bldP spid="14345" grpId="0" animBg="1"/>
      <p:bldP spid="14350" grpId="0" animBg="1"/>
      <p:bldP spid="14351" grpId="0" animBg="1"/>
      <p:bldP spid="14354" grpId="0" autoUpdateAnimBg="0"/>
      <p:bldP spid="14358" grpId="0" autoUpdateAnimBg="0"/>
      <p:bldP spid="14360" grpId="0" autoUpdateAnimBg="0"/>
      <p:bldP spid="14372" grpId="0" build="p" autoUpdateAnimBg="0"/>
      <p:bldP spid="1437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343400" y="1871613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698500" progId="Equation.3">
                  <p:embed/>
                </p:oleObj>
              </mc:Choice>
              <mc:Fallback>
                <p:oleObj name="Equation" r:id="rId2" imgW="3149600" imgH="69850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71613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800850" y="1903363"/>
          <a:ext cx="180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673100" progId="Equation.3">
                  <p:embed/>
                </p:oleObj>
              </mc:Choice>
              <mc:Fallback>
                <p:oleObj name="Equation" r:id="rId4" imgW="2400300" imgH="67310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903363"/>
                        <a:ext cx="1809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32048" y="950863"/>
            <a:ext cx="21336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曲线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11760" y="859423"/>
          <a:ext cx="2965831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900" imgH="673100" progId="Equation.3">
                  <p:embed/>
                </p:oleObj>
              </mc:Choice>
              <mc:Fallback>
                <p:oleObj name="Equation" r:id="rId6" imgW="3263900" imgH="6731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859423"/>
                        <a:ext cx="2965831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408240" y="9016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凹凸区间及拐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14207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066800" y="14207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917700" y="1482675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300" imgH="558800" progId="Equation.3">
                  <p:embed/>
                </p:oleObj>
              </mc:Choice>
              <mc:Fallback>
                <p:oleObj name="Equation" r:id="rId8" imgW="495300" imgH="55880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482675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593850" y="1871613"/>
          <a:ext cx="250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40100" imgH="698500" progId="Equation.3">
                  <p:embed/>
                </p:oleObj>
              </mc:Choice>
              <mc:Fallback>
                <p:oleObj name="Equation" r:id="rId10" imgW="3340100" imgH="698500" progId="Equation.3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871613"/>
                        <a:ext cx="250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990600" y="24113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拐点可疑点坐标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447800" y="2965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905000" y="3019375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9200" imgH="558800" progId="Equation.3">
                  <p:embed/>
                </p:oleObj>
              </mc:Choice>
              <mc:Fallback>
                <p:oleObj name="Equation" r:id="rId12" imgW="1219200" imgH="558800" progId="Equation.3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19375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819400" y="29447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340100" y="2949525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2100" imgH="749300" progId="Equation.3">
                  <p:embed/>
                </p:oleObj>
              </mc:Choice>
              <mc:Fallback>
                <p:oleObj name="Equation" r:id="rId14" imgW="2832100" imgH="749300" progId="Equation.3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49525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486400" y="294476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对应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990600" y="35543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列表判别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6324600" y="2952700"/>
          <a:ext cx="213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4800" imgH="749300" progId="Equation.3">
                  <p:embed/>
                </p:oleObj>
              </mc:Choice>
              <mc:Fallback>
                <p:oleObj name="Equation" r:id="rId16" imgW="2844800" imgH="749300" progId="Equation.3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52700"/>
                        <a:ext cx="2133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19"/>
          <p:cNvGrpSpPr/>
          <p:nvPr/>
        </p:nvGrpSpPr>
        <p:grpSpPr bwMode="auto">
          <a:xfrm>
            <a:off x="2397125" y="3911030"/>
            <a:ext cx="4940300" cy="508000"/>
            <a:chOff x="1040" y="2208"/>
            <a:chExt cx="3112" cy="320"/>
          </a:xfrm>
        </p:grpSpPr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1040" y="2272"/>
            <a:ext cx="6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60500" imgH="546100" progId="Equation.3">
                    <p:embed/>
                  </p:oleObj>
                </mc:Choice>
                <mc:Fallback>
                  <p:oleObj name="Equation" r:id="rId18" imgW="1460500" imgH="546100" progId="Equation.3">
                    <p:embed/>
                    <p:pic>
                      <p:nvPicPr>
                        <p:cNvPr id="1538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2272"/>
                          <a:ext cx="6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2352" y="2208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04900" imgH="673100" progId="Equation.3">
                    <p:embed/>
                  </p:oleObj>
                </mc:Choice>
                <mc:Fallback>
                  <p:oleObj name="Equation" r:id="rId20" imgW="1104900" imgH="673100" progId="Equation.3">
                    <p:embed/>
                    <p:pic>
                      <p:nvPicPr>
                        <p:cNvPr id="153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08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3408" y="2208"/>
            <a:ext cx="7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74800" imgH="673100" progId="Equation.3">
                    <p:embed/>
                  </p:oleObj>
                </mc:Choice>
                <mc:Fallback>
                  <p:oleObj name="Equation" r:id="rId22" imgW="1574800" imgH="673100" progId="Equation.3">
                    <p:embed/>
                    <p:pic>
                      <p:nvPicPr>
                        <p:cNvPr id="1538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74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3" name="Group 23"/>
          <p:cNvGrpSpPr/>
          <p:nvPr/>
        </p:nvGrpSpPr>
        <p:grpSpPr bwMode="auto">
          <a:xfrm>
            <a:off x="1752600" y="3961830"/>
            <a:ext cx="5673725" cy="1655762"/>
            <a:chOff x="602" y="2240"/>
            <a:chExt cx="3574" cy="1043"/>
          </a:xfrm>
        </p:grpSpPr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 flipV="1">
              <a:off x="602" y="2544"/>
              <a:ext cx="3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385" name="Group 25"/>
            <p:cNvGrpSpPr/>
            <p:nvPr/>
          </p:nvGrpSpPr>
          <p:grpSpPr bwMode="auto">
            <a:xfrm>
              <a:off x="632" y="2240"/>
              <a:ext cx="280" cy="1043"/>
              <a:chOff x="632" y="2240"/>
              <a:chExt cx="280" cy="1043"/>
            </a:xfrm>
          </p:grpSpPr>
          <p:sp>
            <p:nvSpPr>
              <p:cNvPr id="15386" name="Line 26"/>
              <p:cNvSpPr>
                <a:spLocks noChangeShapeType="1"/>
              </p:cNvSpPr>
              <p:nvPr/>
            </p:nvSpPr>
            <p:spPr bwMode="auto">
              <a:xfrm>
                <a:off x="912" y="2240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387" name="Object 27"/>
              <p:cNvGraphicFramePr>
                <a:graphicFrameLocks noChangeAspect="1"/>
              </p:cNvGraphicFramePr>
              <p:nvPr/>
            </p:nvGraphicFramePr>
            <p:xfrm>
              <a:off x="632" y="2624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495300" imgH="558800" progId="Equation.3">
                      <p:embed/>
                    </p:oleObj>
                  </mc:Choice>
                  <mc:Fallback>
                    <p:oleObj name="Equation" r:id="rId24" imgW="495300" imgH="558800" progId="Equation.3">
                      <p:embed/>
                      <p:pic>
                        <p:nvPicPr>
                          <p:cNvPr id="15387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624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8" name="Object 28"/>
              <p:cNvGraphicFramePr>
                <a:graphicFrameLocks noChangeAspect="1"/>
              </p:cNvGraphicFramePr>
              <p:nvPr/>
            </p:nvGraphicFramePr>
            <p:xfrm>
              <a:off x="672" y="23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04800" imgH="317500" progId="Equation.3">
                      <p:embed/>
                    </p:oleObj>
                  </mc:Choice>
                  <mc:Fallback>
                    <p:oleObj name="Equation" r:id="rId26" imgW="304800" imgH="317500" progId="Equation.3">
                      <p:embed/>
                      <p:pic>
                        <p:nvPicPr>
                          <p:cNvPr id="1538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3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9" name="Object 29"/>
              <p:cNvGraphicFramePr>
                <a:graphicFrameLocks noChangeAspect="1"/>
              </p:cNvGraphicFramePr>
              <p:nvPr/>
            </p:nvGraphicFramePr>
            <p:xfrm>
              <a:off x="664" y="300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17500" imgH="419100" progId="Equation.3">
                      <p:embed/>
                    </p:oleObj>
                  </mc:Choice>
                  <mc:Fallback>
                    <p:oleObj name="Equation" r:id="rId28" imgW="317500" imgH="419100" progId="Equation.3">
                      <p:embed/>
                      <p:pic>
                        <p:nvPicPr>
                          <p:cNvPr id="1538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" y="300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390" name="Group 30"/>
          <p:cNvGrpSpPr/>
          <p:nvPr/>
        </p:nvGrpSpPr>
        <p:grpSpPr bwMode="auto">
          <a:xfrm>
            <a:off x="3857625" y="3911030"/>
            <a:ext cx="2006600" cy="508000"/>
            <a:chOff x="1928" y="2208"/>
            <a:chExt cx="1264" cy="320"/>
          </a:xfrm>
        </p:grpSpPr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1928" y="2288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92100" imgH="419100" progId="Equation.3">
                    <p:embed/>
                  </p:oleObj>
                </mc:Choice>
                <mc:Fallback>
                  <p:oleObj name="Equation" r:id="rId30" imgW="292100" imgH="419100" progId="Equation.3">
                    <p:embed/>
                    <p:pic>
                      <p:nvPicPr>
                        <p:cNvPr id="1539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288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3072" y="2208"/>
            <a:ext cx="1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54000" imgH="673100" progId="Equation.3">
                    <p:embed/>
                  </p:oleObj>
                </mc:Choice>
                <mc:Fallback>
                  <p:oleObj name="Equation" r:id="rId32" imgW="254000" imgH="673100" progId="Equation.3">
                    <p:embed/>
                    <p:pic>
                      <p:nvPicPr>
                        <p:cNvPr id="1539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208"/>
                          <a:ext cx="1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3" name="Group 33"/>
          <p:cNvGrpSpPr/>
          <p:nvPr/>
        </p:nvGrpSpPr>
        <p:grpSpPr bwMode="auto">
          <a:xfrm>
            <a:off x="3581400" y="3961830"/>
            <a:ext cx="2514600" cy="1655762"/>
            <a:chOff x="1776" y="2240"/>
            <a:chExt cx="1584" cy="1043"/>
          </a:xfrm>
        </p:grpSpPr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>
              <a:off x="1776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>
              <a:off x="220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96" name="Line 36"/>
            <p:cNvSpPr>
              <a:spLocks noChangeShapeType="1"/>
            </p:cNvSpPr>
            <p:nvPr/>
          </p:nvSpPr>
          <p:spPr bwMode="auto">
            <a:xfrm>
              <a:off x="292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3360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2841625" y="463493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500" imgH="317500" progId="Equation.3">
                  <p:embed/>
                </p:oleObj>
              </mc:Choice>
              <mc:Fallback>
                <p:oleObj name="Equation" r:id="rId34" imgW="317500" imgH="317500" progId="Equation.3">
                  <p:embed/>
                  <p:pic>
                    <p:nvPicPr>
                      <p:cNvPr id="1539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63493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9" name="Group 39"/>
          <p:cNvGrpSpPr/>
          <p:nvPr/>
        </p:nvGrpSpPr>
        <p:grpSpPr bwMode="auto">
          <a:xfrm>
            <a:off x="3857625" y="4558730"/>
            <a:ext cx="2032000" cy="317500"/>
            <a:chOff x="1928" y="2616"/>
            <a:chExt cx="1280" cy="200"/>
          </a:xfrm>
        </p:grpSpPr>
        <p:graphicFrame>
          <p:nvGraphicFramePr>
            <p:cNvPr id="15400" name="Object 40"/>
            <p:cNvGraphicFramePr>
              <a:graphicFrameLocks noChangeAspect="1"/>
            </p:cNvGraphicFramePr>
            <p:nvPr/>
          </p:nvGraphicFramePr>
          <p:xfrm>
            <a:off x="1928" y="261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2100" imgH="419100" progId="Equation.3">
                    <p:embed/>
                  </p:oleObj>
                </mc:Choice>
                <mc:Fallback>
                  <p:oleObj name="Equation" r:id="rId36" imgW="292100" imgH="419100" progId="Equation.3">
                    <p:embed/>
                    <p:pic>
                      <p:nvPicPr>
                        <p:cNvPr id="1540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61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41"/>
            <p:cNvGraphicFramePr>
              <a:graphicFrameLocks noChangeAspect="1"/>
            </p:cNvGraphicFramePr>
            <p:nvPr/>
          </p:nvGraphicFramePr>
          <p:xfrm>
            <a:off x="3072" y="261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92100" imgH="419100" progId="Equation.3">
                    <p:embed/>
                  </p:oleObj>
                </mc:Choice>
                <mc:Fallback>
                  <p:oleObj name="Equation" r:id="rId38" imgW="292100" imgH="419100" progId="Equation.3">
                    <p:embed/>
                    <p:pic>
                      <p:nvPicPr>
                        <p:cNvPr id="1540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1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02" name="Group 42"/>
          <p:cNvGrpSpPr/>
          <p:nvPr/>
        </p:nvGrpSpPr>
        <p:grpSpPr bwMode="auto">
          <a:xfrm>
            <a:off x="3921125" y="5028630"/>
            <a:ext cx="2006600" cy="508000"/>
            <a:chOff x="1968" y="2912"/>
            <a:chExt cx="1264" cy="320"/>
          </a:xfrm>
        </p:grpSpPr>
        <p:graphicFrame>
          <p:nvGraphicFramePr>
            <p:cNvPr id="15403" name="Object 43"/>
            <p:cNvGraphicFramePr>
              <a:graphicFrameLocks noChangeAspect="1"/>
            </p:cNvGraphicFramePr>
            <p:nvPr/>
          </p:nvGraphicFramePr>
          <p:xfrm>
            <a:off x="1968" y="296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200" imgH="406400" progId="Equation.3">
                    <p:embed/>
                  </p:oleObj>
                </mc:Choice>
                <mc:Fallback>
                  <p:oleObj name="Equation" r:id="rId40" imgW="203200" imgH="406400" progId="Equation.3">
                    <p:embed/>
                    <p:pic>
                      <p:nvPicPr>
                        <p:cNvPr id="1540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6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4" name="Object 44"/>
            <p:cNvGraphicFramePr>
              <a:graphicFrameLocks noChangeAspect="1"/>
            </p:cNvGraphicFramePr>
            <p:nvPr/>
          </p:nvGraphicFramePr>
          <p:xfrm>
            <a:off x="3024" y="2912"/>
            <a:ext cx="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44500" imgH="673100" progId="Equation.3">
                    <p:embed/>
                  </p:oleObj>
                </mc:Choice>
                <mc:Fallback>
                  <p:oleObj name="Equation" r:id="rId42" imgW="444500" imgH="673100" progId="Equation.3">
                    <p:embed/>
                    <p:pic>
                      <p:nvPicPr>
                        <p:cNvPr id="1540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912"/>
                          <a:ext cx="2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05" name="Object 45"/>
          <p:cNvGraphicFramePr>
            <a:graphicFrameLocks noChangeAspect="1"/>
          </p:cNvGraphicFramePr>
          <p:nvPr/>
        </p:nvGraphicFramePr>
        <p:xfrm>
          <a:off x="4829175" y="464128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17500" imgH="114300" progId="Equation.3">
                  <p:embed/>
                </p:oleObj>
              </mc:Choice>
              <mc:Fallback>
                <p:oleObj name="Equation" r:id="rId44" imgW="317500" imgH="114300" progId="Equation.3">
                  <p:embed/>
                  <p:pic>
                    <p:nvPicPr>
                      <p:cNvPr id="1540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64128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6" name="Object 46"/>
          <p:cNvGraphicFramePr>
            <a:graphicFrameLocks noChangeAspect="1"/>
          </p:cNvGraphicFramePr>
          <p:nvPr/>
        </p:nvGraphicFramePr>
        <p:xfrm>
          <a:off x="6657975" y="455873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17500" imgH="317500" progId="Equation.3">
                  <p:embed/>
                </p:oleObj>
              </mc:Choice>
              <mc:Fallback>
                <p:oleObj name="Equation" r:id="rId46" imgW="317500" imgH="317500" progId="Equation.3">
                  <p:embed/>
                  <p:pic>
                    <p:nvPicPr>
                      <p:cNvPr id="1540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55873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381000" y="557081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该曲线在</a:t>
            </a:r>
          </a:p>
        </p:txBody>
      </p:sp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2336800" y="5632723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460500" imgH="546100" progId="Equation.3">
                  <p:embed/>
                </p:oleObj>
              </mc:Choice>
              <mc:Fallback>
                <p:oleObj name="Equation" r:id="rId48" imgW="1460500" imgH="546100" progId="Equation.3">
                  <p:embed/>
                  <p:pic>
                    <p:nvPicPr>
                      <p:cNvPr id="1540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632723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9" name="Object 49"/>
          <p:cNvGraphicFramePr>
            <a:graphicFrameLocks noChangeAspect="1"/>
          </p:cNvGraphicFramePr>
          <p:nvPr/>
        </p:nvGraphicFramePr>
        <p:xfrm>
          <a:off x="3956050" y="5607323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87500" imgH="749300" progId="Equation.3">
                  <p:embed/>
                </p:oleObj>
              </mc:Choice>
              <mc:Fallback>
                <p:oleObj name="Equation" r:id="rId50" imgW="1587500" imgH="749300" progId="Equation.3">
                  <p:embed/>
                  <p:pic>
                    <p:nvPicPr>
                      <p:cNvPr id="1540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607323"/>
                        <a:ext cx="119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3443288" y="557081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5105400" y="555652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向上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381000" y="613596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向上凸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1752600" y="6104210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点 </a:t>
            </a:r>
            <a:r>
              <a:rPr kumimoji="1" lang="en-US" altLang="zh-CN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0 , 1 )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graphicFrame>
        <p:nvGraphicFramePr>
          <p:cNvPr id="15414" name="Object 54"/>
          <p:cNvGraphicFramePr>
            <a:graphicFrameLocks noChangeAspect="1"/>
          </p:cNvGraphicFramePr>
          <p:nvPr/>
        </p:nvGraphicFramePr>
        <p:xfrm>
          <a:off x="3873500" y="6110560"/>
          <a:ext cx="92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31900" imgH="749300" progId="Equation.3">
                  <p:embed/>
                </p:oleObj>
              </mc:Choice>
              <mc:Fallback>
                <p:oleObj name="Equation" r:id="rId52" imgW="1231900" imgH="749300" progId="Equation.3">
                  <p:embed/>
                  <p:pic>
                    <p:nvPicPr>
                      <p:cNvPr id="1541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6110560"/>
                        <a:ext cx="92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4800600" y="608992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均为拐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5416" name="Object 56"/>
          <p:cNvGraphicFramePr>
            <a:graphicFrameLocks noChangeAspect="1"/>
          </p:cNvGraphicFramePr>
          <p:nvPr/>
        </p:nvGraphicFramePr>
        <p:xfrm>
          <a:off x="6754813" y="5578748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146300" imgH="673100" progId="Equation.3">
                  <p:embed/>
                </p:oleObj>
              </mc:Choice>
              <mc:Fallback>
                <p:oleObj name="Equation" r:id="rId54" imgW="2146300" imgH="673100" progId="Equation.3">
                  <p:embed/>
                  <p:pic>
                    <p:nvPicPr>
                      <p:cNvPr id="1541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578748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2695575" y="505403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6511925" y="497783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</a:t>
            </a:r>
          </a:p>
        </p:txBody>
      </p:sp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4683125" y="502228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</a:t>
            </a:r>
          </a:p>
        </p:txBody>
      </p:sp>
      <p:grpSp>
        <p:nvGrpSpPr>
          <p:cNvPr id="15426" name="Group 66"/>
          <p:cNvGrpSpPr/>
          <p:nvPr/>
        </p:nvGrpSpPr>
        <p:grpSpPr bwMode="auto">
          <a:xfrm>
            <a:off x="6135688" y="1693813"/>
            <a:ext cx="2749550" cy="2357437"/>
            <a:chOff x="3865" y="700"/>
            <a:chExt cx="1732" cy="1485"/>
          </a:xfrm>
        </p:grpSpPr>
        <p:grpSp>
          <p:nvGrpSpPr>
            <p:cNvPr id="15427" name="Group 67"/>
            <p:cNvGrpSpPr/>
            <p:nvPr/>
          </p:nvGrpSpPr>
          <p:grpSpPr bwMode="auto">
            <a:xfrm>
              <a:off x="3888" y="720"/>
              <a:ext cx="1686" cy="1440"/>
              <a:chOff x="3936" y="2016"/>
              <a:chExt cx="1686" cy="1440"/>
            </a:xfrm>
          </p:grpSpPr>
          <p:grpSp>
            <p:nvGrpSpPr>
              <p:cNvPr id="15428" name="Group 68"/>
              <p:cNvGrpSpPr/>
              <p:nvPr/>
            </p:nvGrpSpPr>
            <p:grpSpPr bwMode="auto">
              <a:xfrm>
                <a:off x="3936" y="2016"/>
                <a:ext cx="1686" cy="1440"/>
                <a:chOff x="4032" y="336"/>
                <a:chExt cx="1686" cy="1440"/>
              </a:xfrm>
            </p:grpSpPr>
            <p:pic>
              <p:nvPicPr>
                <p:cNvPr id="15429" name="Picture 69"/>
                <p:cNvPicPr>
                  <a:picLocks noChangeAspect="1" noChangeArrowheads="1"/>
                </p:cNvPicPr>
                <p:nvPr/>
              </p:nvPicPr>
              <p:blipFill>
                <a:blip r:embed="rId5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32" y="336"/>
                  <a:ext cx="1686" cy="14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5430" name="Oval 70"/>
                <p:cNvSpPr>
                  <a:spLocks noChangeArrowheads="1"/>
                </p:cNvSpPr>
                <p:nvPr/>
              </p:nvSpPr>
              <p:spPr bwMode="auto">
                <a:xfrm>
                  <a:off x="5025" y="1296"/>
                  <a:ext cx="57" cy="57"/>
                </a:xfrm>
                <a:prstGeom prst="ellipse">
                  <a:avLst/>
                </a:prstGeom>
                <a:solidFill>
                  <a:srgbClr val="003300"/>
                </a:solidFill>
                <a:ln w="9525">
                  <a:solidFill>
                    <a:srgbClr val="99FF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431" name="Oval 71"/>
                <p:cNvSpPr>
                  <a:spLocks noChangeArrowheads="1"/>
                </p:cNvSpPr>
                <p:nvPr/>
              </p:nvSpPr>
              <p:spPr bwMode="auto">
                <a:xfrm>
                  <a:off x="4624" y="1152"/>
                  <a:ext cx="57" cy="57"/>
                </a:xfrm>
                <a:prstGeom prst="ellipse">
                  <a:avLst/>
                </a:prstGeom>
                <a:solidFill>
                  <a:srgbClr val="003300"/>
                </a:solidFill>
                <a:ln w="9525">
                  <a:solidFill>
                    <a:srgbClr val="99FF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5432" name="Object 72"/>
                <p:cNvGraphicFramePr>
                  <a:graphicFrameLocks noChangeAspect="1"/>
                </p:cNvGraphicFramePr>
                <p:nvPr/>
              </p:nvGraphicFramePr>
              <p:xfrm>
                <a:off x="4967" y="1380"/>
                <a:ext cx="192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57" imgW="165100" imgH="342900" progId="Equation.3">
                        <p:embed/>
                      </p:oleObj>
                    </mc:Choice>
                    <mc:Fallback>
                      <p:oleObj name="公式" r:id="rId57" imgW="165100" imgH="342900" progId="Equation.3">
                        <p:embed/>
                        <p:pic>
                          <p:nvPicPr>
                            <p:cNvPr id="15432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7" y="1380"/>
                              <a:ext cx="19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433" name="Object 73"/>
              <p:cNvGraphicFramePr>
                <a:graphicFrameLocks noChangeAspect="1"/>
              </p:cNvGraphicFramePr>
              <p:nvPr/>
            </p:nvGraphicFramePr>
            <p:xfrm>
              <a:off x="4320" y="2592"/>
              <a:ext cx="38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9" imgW="419100" imgH="266700" progId="Equation.3">
                      <p:embed/>
                    </p:oleObj>
                  </mc:Choice>
                  <mc:Fallback>
                    <p:oleObj name="公式" r:id="rId59" imgW="419100" imgH="266700" progId="Equation.3">
                      <p:embed/>
                      <p:pic>
                        <p:nvPicPr>
                          <p:cNvPr id="15433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2"/>
                            <a:ext cx="38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34" name="Object 74"/>
              <p:cNvGraphicFramePr>
                <a:graphicFrameLocks noChangeAspect="1"/>
              </p:cNvGraphicFramePr>
              <p:nvPr/>
            </p:nvGraphicFramePr>
            <p:xfrm>
              <a:off x="4752" y="2597"/>
              <a:ext cx="617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1" imgW="571500" imgH="342900" progId="Equation.3">
                      <p:embed/>
                    </p:oleObj>
                  </mc:Choice>
                  <mc:Fallback>
                    <p:oleObj name="公式" r:id="rId61" imgW="571500" imgH="342900" progId="Equation.3">
                      <p:embed/>
                      <p:pic>
                        <p:nvPicPr>
                          <p:cNvPr id="15434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597"/>
                            <a:ext cx="61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35" name="Rectangle 75"/>
            <p:cNvSpPr>
              <a:spLocks noChangeArrowheads="1"/>
            </p:cNvSpPr>
            <p:nvPr/>
          </p:nvSpPr>
          <p:spPr bwMode="auto">
            <a:xfrm>
              <a:off x="3865" y="700"/>
              <a:ext cx="1732" cy="1485"/>
            </a:xfrm>
            <a:prstGeom prst="rect">
              <a:avLst/>
            </a:prstGeom>
            <a:noFill/>
            <a:ln w="38100" cmpd="dbl">
              <a:solidFill>
                <a:schemeClr val="accent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utoUpdateAnimBg="0"/>
      <p:bldP spid="15368" grpId="0" autoUpdateAnimBg="0"/>
      <p:bldP spid="15371" grpId="0" autoUpdateAnimBg="0"/>
      <p:bldP spid="15372" grpId="0" autoUpdateAnimBg="0"/>
      <p:bldP spid="15374" grpId="0" autoUpdateAnimBg="0"/>
      <p:bldP spid="15376" grpId="0" autoUpdateAnimBg="0"/>
      <p:bldP spid="15377" grpId="0" autoUpdateAnimBg="0"/>
      <p:bldP spid="15407" grpId="0" build="p" autoUpdateAnimBg="0"/>
      <p:bldP spid="15410" grpId="0" build="p" autoUpdateAnimBg="0" advAuto="0"/>
      <p:bldP spid="15411" grpId="0" build="p" autoUpdateAnimBg="0" advAuto="0"/>
      <p:bldP spid="15412" grpId="0" autoUpdateAnimBg="0"/>
      <p:bldP spid="15413" grpId="0" autoUpdateAnimBg="0"/>
      <p:bldP spid="15415" grpId="0" autoUpdateAnimBg="0"/>
      <p:bldP spid="15417" grpId="0" build="p" autoUpdateAnimBg="0"/>
      <p:bldP spid="15418" grpId="0" build="p" autoUpdateAnimBg="0"/>
      <p:bldP spid="1541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 bwMode="auto">
          <a:xfrm>
            <a:off x="4292874" y="1805400"/>
            <a:ext cx="2620962" cy="2654300"/>
          </a:xfrm>
          <a:custGeom>
            <a:avLst/>
            <a:gdLst>
              <a:gd name="T0" fmla="*/ 0 w 2621667"/>
              <a:gd name="T1" fmla="*/ 338526 h 2653950"/>
              <a:gd name="T2" fmla="*/ 19050 w 2621667"/>
              <a:gd name="T3" fmla="*/ 1614876 h 2653950"/>
              <a:gd name="T4" fmla="*/ 47625 w 2621667"/>
              <a:gd name="T5" fmla="*/ 2424501 h 2653950"/>
              <a:gd name="T6" fmla="*/ 257175 w 2621667"/>
              <a:gd name="T7" fmla="*/ 2653101 h 2653950"/>
              <a:gd name="T8" fmla="*/ 638175 w 2621667"/>
              <a:gd name="T9" fmla="*/ 2481651 h 2653950"/>
              <a:gd name="T10" fmla="*/ 904875 w 2621667"/>
              <a:gd name="T11" fmla="*/ 1995876 h 2653950"/>
              <a:gd name="T12" fmla="*/ 1085850 w 2621667"/>
              <a:gd name="T13" fmla="*/ 1795851 h 2653950"/>
              <a:gd name="T14" fmla="*/ 1590675 w 2621667"/>
              <a:gd name="T15" fmla="*/ 1695838 h 2653950"/>
              <a:gd name="T16" fmla="*/ 1781175 w 2621667"/>
              <a:gd name="T17" fmla="*/ 1433901 h 2653950"/>
              <a:gd name="T18" fmla="*/ 1838325 w 2621667"/>
              <a:gd name="T19" fmla="*/ 1071951 h 2653950"/>
              <a:gd name="T20" fmla="*/ 1943100 w 2621667"/>
              <a:gd name="T21" fmla="*/ 833826 h 2653950"/>
              <a:gd name="T22" fmla="*/ 2400300 w 2621667"/>
              <a:gd name="T23" fmla="*/ 605226 h 2653950"/>
              <a:gd name="T24" fmla="*/ 2609850 w 2621667"/>
              <a:gd name="T25" fmla="*/ 43251 h 2653950"/>
              <a:gd name="T26" fmla="*/ 2595861 w 2621667"/>
              <a:gd name="T27" fmla="*/ 38489 h 265395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2621667" h="2653950">
                <a:moveTo>
                  <a:pt x="0" y="338526"/>
                </a:moveTo>
                <a:cubicBezTo>
                  <a:pt x="5556" y="802870"/>
                  <a:pt x="11113" y="1267214"/>
                  <a:pt x="19050" y="1614876"/>
                </a:cubicBezTo>
                <a:cubicBezTo>
                  <a:pt x="26987" y="1962538"/>
                  <a:pt x="7938" y="2251464"/>
                  <a:pt x="47625" y="2424501"/>
                </a:cubicBezTo>
                <a:cubicBezTo>
                  <a:pt x="87313" y="2597539"/>
                  <a:pt x="158750" y="2643576"/>
                  <a:pt x="257175" y="2653101"/>
                </a:cubicBezTo>
                <a:cubicBezTo>
                  <a:pt x="355600" y="2662626"/>
                  <a:pt x="530225" y="2591189"/>
                  <a:pt x="638175" y="2481651"/>
                </a:cubicBezTo>
                <a:cubicBezTo>
                  <a:pt x="746125" y="2372113"/>
                  <a:pt x="830263" y="2110176"/>
                  <a:pt x="904875" y="1995876"/>
                </a:cubicBezTo>
                <a:cubicBezTo>
                  <a:pt x="979488" y="1881576"/>
                  <a:pt x="971550" y="1845857"/>
                  <a:pt x="1085850" y="1795851"/>
                </a:cubicBezTo>
                <a:cubicBezTo>
                  <a:pt x="1200150" y="1745845"/>
                  <a:pt x="1474788" y="1756163"/>
                  <a:pt x="1590675" y="1695838"/>
                </a:cubicBezTo>
                <a:cubicBezTo>
                  <a:pt x="1706562" y="1635513"/>
                  <a:pt x="1739900" y="1537882"/>
                  <a:pt x="1781175" y="1433901"/>
                </a:cubicBezTo>
                <a:cubicBezTo>
                  <a:pt x="1822450" y="1329920"/>
                  <a:pt x="1811338" y="1171963"/>
                  <a:pt x="1838325" y="1071951"/>
                </a:cubicBezTo>
                <a:cubicBezTo>
                  <a:pt x="1865312" y="971939"/>
                  <a:pt x="1849438" y="911613"/>
                  <a:pt x="1943100" y="833826"/>
                </a:cubicBezTo>
                <a:cubicBezTo>
                  <a:pt x="2036762" y="756039"/>
                  <a:pt x="2289175" y="736988"/>
                  <a:pt x="2400300" y="605226"/>
                </a:cubicBezTo>
                <a:cubicBezTo>
                  <a:pt x="2511425" y="473464"/>
                  <a:pt x="2577256" y="137707"/>
                  <a:pt x="2609850" y="43251"/>
                </a:cubicBezTo>
                <a:cubicBezTo>
                  <a:pt x="2642444" y="-51205"/>
                  <a:pt x="2597448" y="38489"/>
                  <a:pt x="2595861" y="38489"/>
                </a:cubicBezTo>
              </a:path>
            </a:pathLst>
          </a:custGeom>
          <a:noFill/>
          <a:ln w="28575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gray">
          <a:xfrm>
            <a:off x="635198" y="902113"/>
            <a:ext cx="3916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3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 sz="2900" b="1" dirty="0">
                <a:solidFill>
                  <a:srgbClr val="FF0000"/>
                </a:solidFill>
              </a:rPr>
              <a:t>描点作图法</a:t>
            </a:r>
            <a:endParaRPr lang="zh-CN" sz="2900" b="1" dirty="0">
              <a:solidFill>
                <a:srgbClr val="FF0000"/>
              </a:solidFill>
            </a:endParaRPr>
          </a:p>
        </p:txBody>
      </p:sp>
      <p:sp>
        <p:nvSpPr>
          <p:cNvPr id="4" name="Freeform 12"/>
          <p:cNvSpPr/>
          <p:nvPr/>
        </p:nvSpPr>
        <p:spPr bwMode="auto">
          <a:xfrm rot="720390">
            <a:off x="1078186" y="1221200"/>
            <a:ext cx="5324475" cy="5199062"/>
          </a:xfrm>
          <a:custGeom>
            <a:avLst/>
            <a:gdLst>
              <a:gd name="T0" fmla="*/ 2147483647 w 2073"/>
              <a:gd name="T1" fmla="*/ 2147483647 h 1281"/>
              <a:gd name="T2" fmla="*/ 2147483647 w 2073"/>
              <a:gd name="T3" fmla="*/ 2147483647 h 1281"/>
              <a:gd name="T4" fmla="*/ 2147483647 w 2073"/>
              <a:gd name="T5" fmla="*/ 2147483647 h 1281"/>
              <a:gd name="T6" fmla="*/ 2147483647 w 2073"/>
              <a:gd name="T7" fmla="*/ 2147483647 h 1281"/>
              <a:gd name="T8" fmla="*/ 2147483647 w 2073"/>
              <a:gd name="T9" fmla="*/ 2147483647 h 1281"/>
              <a:gd name="T10" fmla="*/ 2147483647 w 2073"/>
              <a:gd name="T11" fmla="*/ 2147483647 h 1281"/>
              <a:gd name="T12" fmla="*/ 2147483647 w 2073"/>
              <a:gd name="T13" fmla="*/ 2147483647 h 1281"/>
              <a:gd name="T14" fmla="*/ 2147483647 w 2073"/>
              <a:gd name="T15" fmla="*/ 2147483647 h 1281"/>
              <a:gd name="T16" fmla="*/ 2147483647 w 2073"/>
              <a:gd name="T17" fmla="*/ 2147483647 h 1281"/>
              <a:gd name="T18" fmla="*/ 2147483647 w 2073"/>
              <a:gd name="T19" fmla="*/ 2147483647 h 1281"/>
              <a:gd name="T20" fmla="*/ 2147483647 w 2073"/>
              <a:gd name="T21" fmla="*/ 2147483647 h 1281"/>
              <a:gd name="T22" fmla="*/ 2147483647 w 2073"/>
              <a:gd name="T23" fmla="*/ 2147483647 h 1281"/>
              <a:gd name="T24" fmla="*/ 2147483647 w 2073"/>
              <a:gd name="T25" fmla="*/ 2147483647 h 1281"/>
              <a:gd name="T26" fmla="*/ 2147483647 w 2073"/>
              <a:gd name="T27" fmla="*/ 2147483647 h 1281"/>
              <a:gd name="T28" fmla="*/ 2147483647 w 2073"/>
              <a:gd name="T29" fmla="*/ 2147483647 h 1281"/>
              <a:gd name="T30" fmla="*/ 2147483647 w 2073"/>
              <a:gd name="T31" fmla="*/ 2147483647 h 1281"/>
              <a:gd name="T32" fmla="*/ 2147483647 w 2073"/>
              <a:gd name="T33" fmla="*/ 2147483647 h 1281"/>
              <a:gd name="T34" fmla="*/ 2147483647 w 2073"/>
              <a:gd name="T35" fmla="*/ 2147483647 h 1281"/>
              <a:gd name="T36" fmla="*/ 2147483647 w 2073"/>
              <a:gd name="T37" fmla="*/ 2147483647 h 1281"/>
              <a:gd name="T38" fmla="*/ 2147483647 w 2073"/>
              <a:gd name="T39" fmla="*/ 2147483647 h 1281"/>
              <a:gd name="T40" fmla="*/ 2147483647 w 2073"/>
              <a:gd name="T41" fmla="*/ 2147483647 h 1281"/>
              <a:gd name="T42" fmla="*/ 2147483647 w 2073"/>
              <a:gd name="T43" fmla="*/ 2147483647 h 1281"/>
              <a:gd name="T44" fmla="*/ 2147483647 w 2073"/>
              <a:gd name="T45" fmla="*/ 2147483647 h 1281"/>
              <a:gd name="T46" fmla="*/ 2147483647 w 2073"/>
              <a:gd name="T47" fmla="*/ 2147483647 h 1281"/>
              <a:gd name="T48" fmla="*/ 2147483647 w 2073"/>
              <a:gd name="T49" fmla="*/ 2147483647 h 1281"/>
              <a:gd name="T50" fmla="*/ 2147483647 w 2073"/>
              <a:gd name="T51" fmla="*/ 2147483647 h 1281"/>
              <a:gd name="T52" fmla="*/ 2147483647 w 2073"/>
              <a:gd name="T53" fmla="*/ 2147483647 h 1281"/>
              <a:gd name="T54" fmla="*/ 2147483647 w 2073"/>
              <a:gd name="T55" fmla="*/ 2147483647 h 1281"/>
              <a:gd name="T56" fmla="*/ 2147483647 w 2073"/>
              <a:gd name="T57" fmla="*/ 2147483647 h 1281"/>
              <a:gd name="T58" fmla="*/ 2147483647 w 2073"/>
              <a:gd name="T59" fmla="*/ 2147483647 h 1281"/>
              <a:gd name="T60" fmla="*/ 2147483647 w 2073"/>
              <a:gd name="T61" fmla="*/ 2147483647 h 1281"/>
              <a:gd name="T62" fmla="*/ 2147483647 w 2073"/>
              <a:gd name="T63" fmla="*/ 2147483647 h 1281"/>
              <a:gd name="T64" fmla="*/ 2147483647 w 2073"/>
              <a:gd name="T65" fmla="*/ 2147483647 h 1281"/>
              <a:gd name="T66" fmla="*/ 2147483647 w 2073"/>
              <a:gd name="T67" fmla="*/ 2147483647 h 1281"/>
              <a:gd name="T68" fmla="*/ 2147483647 w 2073"/>
              <a:gd name="T69" fmla="*/ 2147483647 h 1281"/>
              <a:gd name="T70" fmla="*/ 2147483647 w 2073"/>
              <a:gd name="T71" fmla="*/ 2147483647 h 1281"/>
              <a:gd name="T72" fmla="*/ 2147483647 w 2073"/>
              <a:gd name="T73" fmla="*/ 2147483647 h 1281"/>
              <a:gd name="T74" fmla="*/ 2147483647 w 2073"/>
              <a:gd name="T75" fmla="*/ 2147483647 h 1281"/>
              <a:gd name="T76" fmla="*/ 2147483647 w 2073"/>
              <a:gd name="T77" fmla="*/ 2147483647 h 1281"/>
              <a:gd name="T78" fmla="*/ 2147483647 w 2073"/>
              <a:gd name="T79" fmla="*/ 2147483647 h 1281"/>
              <a:gd name="T80" fmla="*/ 2147483647 w 2073"/>
              <a:gd name="T81" fmla="*/ 2147483647 h 1281"/>
              <a:gd name="T82" fmla="*/ 2147483647 w 2073"/>
              <a:gd name="T83" fmla="*/ 2147483647 h 1281"/>
              <a:gd name="T84" fmla="*/ 2147483647 w 2073"/>
              <a:gd name="T85" fmla="*/ 2147483647 h 1281"/>
              <a:gd name="T86" fmla="*/ 2147483647 w 2073"/>
              <a:gd name="T87" fmla="*/ 2147483647 h 1281"/>
              <a:gd name="T88" fmla="*/ 2147483647 w 2073"/>
              <a:gd name="T89" fmla="*/ 2147483647 h 1281"/>
              <a:gd name="T90" fmla="*/ 2147483647 w 2073"/>
              <a:gd name="T91" fmla="*/ 2147483647 h 1281"/>
              <a:gd name="T92" fmla="*/ 2147483647 w 2073"/>
              <a:gd name="T93" fmla="*/ 2147483647 h 1281"/>
              <a:gd name="T94" fmla="*/ 2147483647 w 2073"/>
              <a:gd name="T95" fmla="*/ 2147483647 h 1281"/>
              <a:gd name="T96" fmla="*/ 2147483647 w 2073"/>
              <a:gd name="T97" fmla="*/ 2147483647 h 1281"/>
              <a:gd name="T98" fmla="*/ 2147483647 w 2073"/>
              <a:gd name="T99" fmla="*/ 2147483647 h 1281"/>
              <a:gd name="T100" fmla="*/ 2147483647 w 2073"/>
              <a:gd name="T101" fmla="*/ 2147483647 h 1281"/>
              <a:gd name="T102" fmla="*/ 2147483647 w 2073"/>
              <a:gd name="T103" fmla="*/ 2147483647 h 1281"/>
              <a:gd name="T104" fmla="*/ 2147483647 w 2073"/>
              <a:gd name="T105" fmla="*/ 2147483647 h 1281"/>
              <a:gd name="T106" fmla="*/ 2147483647 w 2073"/>
              <a:gd name="T107" fmla="*/ 2147483647 h 1281"/>
              <a:gd name="T108" fmla="*/ 2147483647 w 2073"/>
              <a:gd name="T109" fmla="*/ 2147483647 h 1281"/>
              <a:gd name="T110" fmla="*/ 2147483647 w 2073"/>
              <a:gd name="T111" fmla="*/ 2147483647 h 12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073" h="1281">
                <a:moveTo>
                  <a:pt x="0" y="1281"/>
                </a:moveTo>
                <a:lnTo>
                  <a:pt x="0" y="1280"/>
                </a:lnTo>
                <a:lnTo>
                  <a:pt x="1" y="1279"/>
                </a:lnTo>
                <a:lnTo>
                  <a:pt x="2" y="1277"/>
                </a:lnTo>
                <a:lnTo>
                  <a:pt x="4" y="1273"/>
                </a:lnTo>
                <a:lnTo>
                  <a:pt x="10" y="1265"/>
                </a:lnTo>
                <a:lnTo>
                  <a:pt x="20" y="1248"/>
                </a:lnTo>
                <a:lnTo>
                  <a:pt x="40" y="1215"/>
                </a:lnTo>
                <a:lnTo>
                  <a:pt x="84" y="1149"/>
                </a:lnTo>
                <a:lnTo>
                  <a:pt x="126" y="1093"/>
                </a:lnTo>
                <a:lnTo>
                  <a:pt x="166" y="1043"/>
                </a:lnTo>
                <a:lnTo>
                  <a:pt x="210" y="995"/>
                </a:lnTo>
                <a:lnTo>
                  <a:pt x="250" y="954"/>
                </a:lnTo>
                <a:lnTo>
                  <a:pt x="295" y="914"/>
                </a:lnTo>
                <a:lnTo>
                  <a:pt x="339" y="880"/>
                </a:lnTo>
                <a:lnTo>
                  <a:pt x="379" y="852"/>
                </a:lnTo>
                <a:lnTo>
                  <a:pt x="423" y="825"/>
                </a:lnTo>
                <a:lnTo>
                  <a:pt x="464" y="804"/>
                </a:lnTo>
                <a:lnTo>
                  <a:pt x="504" y="786"/>
                </a:lnTo>
                <a:lnTo>
                  <a:pt x="505" y="786"/>
                </a:lnTo>
                <a:lnTo>
                  <a:pt x="506" y="786"/>
                </a:lnTo>
                <a:lnTo>
                  <a:pt x="507" y="785"/>
                </a:lnTo>
                <a:lnTo>
                  <a:pt x="510" y="784"/>
                </a:lnTo>
                <a:lnTo>
                  <a:pt x="515" y="782"/>
                </a:lnTo>
                <a:lnTo>
                  <a:pt x="526" y="778"/>
                </a:lnTo>
                <a:lnTo>
                  <a:pt x="548" y="770"/>
                </a:lnTo>
                <a:lnTo>
                  <a:pt x="549" y="770"/>
                </a:lnTo>
                <a:lnTo>
                  <a:pt x="550" y="769"/>
                </a:lnTo>
                <a:lnTo>
                  <a:pt x="553" y="768"/>
                </a:lnTo>
                <a:lnTo>
                  <a:pt x="558" y="767"/>
                </a:lnTo>
                <a:lnTo>
                  <a:pt x="568" y="763"/>
                </a:lnTo>
                <a:lnTo>
                  <a:pt x="589" y="758"/>
                </a:lnTo>
                <a:lnTo>
                  <a:pt x="589" y="757"/>
                </a:lnTo>
                <a:lnTo>
                  <a:pt x="590" y="757"/>
                </a:lnTo>
                <a:lnTo>
                  <a:pt x="592" y="757"/>
                </a:lnTo>
                <a:lnTo>
                  <a:pt x="594" y="756"/>
                </a:lnTo>
                <a:lnTo>
                  <a:pt x="600" y="755"/>
                </a:lnTo>
                <a:lnTo>
                  <a:pt x="611" y="752"/>
                </a:lnTo>
                <a:lnTo>
                  <a:pt x="612" y="752"/>
                </a:lnTo>
                <a:lnTo>
                  <a:pt x="612" y="751"/>
                </a:lnTo>
                <a:lnTo>
                  <a:pt x="614" y="751"/>
                </a:lnTo>
                <a:lnTo>
                  <a:pt x="616" y="750"/>
                </a:lnTo>
                <a:lnTo>
                  <a:pt x="622" y="749"/>
                </a:lnTo>
                <a:lnTo>
                  <a:pt x="633" y="746"/>
                </a:lnTo>
                <a:lnTo>
                  <a:pt x="634" y="746"/>
                </a:lnTo>
                <a:lnTo>
                  <a:pt x="636" y="746"/>
                </a:lnTo>
                <a:lnTo>
                  <a:pt x="639" y="745"/>
                </a:lnTo>
                <a:lnTo>
                  <a:pt x="644" y="744"/>
                </a:lnTo>
                <a:lnTo>
                  <a:pt x="655" y="742"/>
                </a:lnTo>
                <a:lnTo>
                  <a:pt x="656" y="742"/>
                </a:lnTo>
                <a:lnTo>
                  <a:pt x="657" y="741"/>
                </a:lnTo>
                <a:lnTo>
                  <a:pt x="660" y="741"/>
                </a:lnTo>
                <a:lnTo>
                  <a:pt x="666" y="740"/>
                </a:lnTo>
                <a:lnTo>
                  <a:pt x="676" y="738"/>
                </a:lnTo>
                <a:lnTo>
                  <a:pt x="677" y="738"/>
                </a:lnTo>
                <a:lnTo>
                  <a:pt x="678" y="738"/>
                </a:lnTo>
                <a:lnTo>
                  <a:pt x="679" y="738"/>
                </a:lnTo>
                <a:lnTo>
                  <a:pt x="681" y="737"/>
                </a:lnTo>
                <a:lnTo>
                  <a:pt x="687" y="736"/>
                </a:lnTo>
                <a:lnTo>
                  <a:pt x="697" y="735"/>
                </a:lnTo>
                <a:lnTo>
                  <a:pt x="698" y="735"/>
                </a:lnTo>
                <a:lnTo>
                  <a:pt x="699" y="734"/>
                </a:lnTo>
                <a:lnTo>
                  <a:pt x="702" y="734"/>
                </a:lnTo>
                <a:lnTo>
                  <a:pt x="707" y="733"/>
                </a:lnTo>
                <a:lnTo>
                  <a:pt x="717" y="732"/>
                </a:lnTo>
                <a:lnTo>
                  <a:pt x="718" y="732"/>
                </a:lnTo>
                <a:lnTo>
                  <a:pt x="720" y="732"/>
                </a:lnTo>
                <a:lnTo>
                  <a:pt x="722" y="731"/>
                </a:lnTo>
                <a:lnTo>
                  <a:pt x="728" y="731"/>
                </a:lnTo>
                <a:lnTo>
                  <a:pt x="739" y="729"/>
                </a:lnTo>
                <a:lnTo>
                  <a:pt x="740" y="729"/>
                </a:lnTo>
                <a:lnTo>
                  <a:pt x="742" y="729"/>
                </a:lnTo>
                <a:lnTo>
                  <a:pt x="744" y="729"/>
                </a:lnTo>
                <a:lnTo>
                  <a:pt x="750" y="728"/>
                </a:lnTo>
                <a:lnTo>
                  <a:pt x="761" y="727"/>
                </a:lnTo>
                <a:lnTo>
                  <a:pt x="762" y="727"/>
                </a:lnTo>
                <a:lnTo>
                  <a:pt x="763" y="727"/>
                </a:lnTo>
                <a:lnTo>
                  <a:pt x="766" y="727"/>
                </a:lnTo>
                <a:lnTo>
                  <a:pt x="771" y="726"/>
                </a:lnTo>
                <a:lnTo>
                  <a:pt x="781" y="725"/>
                </a:lnTo>
                <a:lnTo>
                  <a:pt x="782" y="725"/>
                </a:lnTo>
                <a:lnTo>
                  <a:pt x="783" y="725"/>
                </a:lnTo>
                <a:lnTo>
                  <a:pt x="784" y="725"/>
                </a:lnTo>
                <a:lnTo>
                  <a:pt x="786" y="725"/>
                </a:lnTo>
                <a:lnTo>
                  <a:pt x="792" y="725"/>
                </a:lnTo>
                <a:lnTo>
                  <a:pt x="802" y="724"/>
                </a:lnTo>
                <a:lnTo>
                  <a:pt x="803" y="724"/>
                </a:lnTo>
                <a:lnTo>
                  <a:pt x="805" y="724"/>
                </a:lnTo>
                <a:lnTo>
                  <a:pt x="807" y="724"/>
                </a:lnTo>
                <a:lnTo>
                  <a:pt x="813" y="723"/>
                </a:lnTo>
                <a:lnTo>
                  <a:pt x="814" y="723"/>
                </a:lnTo>
                <a:lnTo>
                  <a:pt x="816" y="723"/>
                </a:lnTo>
                <a:lnTo>
                  <a:pt x="819" y="723"/>
                </a:lnTo>
                <a:lnTo>
                  <a:pt x="824" y="723"/>
                </a:lnTo>
                <a:lnTo>
                  <a:pt x="825" y="723"/>
                </a:lnTo>
                <a:lnTo>
                  <a:pt x="827" y="723"/>
                </a:lnTo>
                <a:lnTo>
                  <a:pt x="829" y="723"/>
                </a:lnTo>
                <a:lnTo>
                  <a:pt x="835" y="722"/>
                </a:lnTo>
                <a:lnTo>
                  <a:pt x="846" y="722"/>
                </a:lnTo>
                <a:lnTo>
                  <a:pt x="847" y="722"/>
                </a:lnTo>
                <a:lnTo>
                  <a:pt x="849" y="722"/>
                </a:lnTo>
                <a:lnTo>
                  <a:pt x="852" y="722"/>
                </a:lnTo>
                <a:lnTo>
                  <a:pt x="857" y="722"/>
                </a:lnTo>
                <a:lnTo>
                  <a:pt x="858" y="722"/>
                </a:lnTo>
                <a:lnTo>
                  <a:pt x="860" y="722"/>
                </a:lnTo>
                <a:lnTo>
                  <a:pt x="862" y="722"/>
                </a:lnTo>
                <a:lnTo>
                  <a:pt x="868" y="722"/>
                </a:lnTo>
                <a:lnTo>
                  <a:pt x="869" y="722"/>
                </a:lnTo>
                <a:lnTo>
                  <a:pt x="871" y="722"/>
                </a:lnTo>
                <a:lnTo>
                  <a:pt x="873" y="721"/>
                </a:lnTo>
                <a:lnTo>
                  <a:pt x="879" y="721"/>
                </a:lnTo>
                <a:lnTo>
                  <a:pt x="880" y="721"/>
                </a:lnTo>
                <a:lnTo>
                  <a:pt x="882" y="721"/>
                </a:lnTo>
                <a:lnTo>
                  <a:pt x="884" y="721"/>
                </a:lnTo>
                <a:lnTo>
                  <a:pt x="890" y="721"/>
                </a:lnTo>
                <a:lnTo>
                  <a:pt x="891" y="721"/>
                </a:lnTo>
                <a:lnTo>
                  <a:pt x="892" y="721"/>
                </a:lnTo>
                <a:lnTo>
                  <a:pt x="895" y="721"/>
                </a:lnTo>
                <a:lnTo>
                  <a:pt x="896" y="721"/>
                </a:lnTo>
                <a:lnTo>
                  <a:pt x="897" y="721"/>
                </a:lnTo>
                <a:lnTo>
                  <a:pt x="900" y="721"/>
                </a:lnTo>
                <a:lnTo>
                  <a:pt x="901" y="721"/>
                </a:lnTo>
                <a:lnTo>
                  <a:pt x="903" y="721"/>
                </a:lnTo>
                <a:lnTo>
                  <a:pt x="905" y="721"/>
                </a:lnTo>
                <a:lnTo>
                  <a:pt x="910" y="721"/>
                </a:lnTo>
                <a:lnTo>
                  <a:pt x="911" y="721"/>
                </a:lnTo>
                <a:lnTo>
                  <a:pt x="913" y="721"/>
                </a:lnTo>
                <a:lnTo>
                  <a:pt x="915" y="721"/>
                </a:lnTo>
                <a:lnTo>
                  <a:pt x="916" y="721"/>
                </a:lnTo>
                <a:lnTo>
                  <a:pt x="918" y="721"/>
                </a:lnTo>
                <a:lnTo>
                  <a:pt x="920" y="721"/>
                </a:lnTo>
                <a:lnTo>
                  <a:pt x="921" y="721"/>
                </a:lnTo>
                <a:lnTo>
                  <a:pt x="923" y="721"/>
                </a:lnTo>
                <a:lnTo>
                  <a:pt x="924" y="721"/>
                </a:lnTo>
                <a:lnTo>
                  <a:pt x="925" y="721"/>
                </a:lnTo>
                <a:lnTo>
                  <a:pt x="926" y="721"/>
                </a:lnTo>
                <a:lnTo>
                  <a:pt x="927" y="721"/>
                </a:lnTo>
                <a:lnTo>
                  <a:pt x="928" y="721"/>
                </a:lnTo>
                <a:lnTo>
                  <a:pt x="930" y="721"/>
                </a:lnTo>
                <a:lnTo>
                  <a:pt x="931" y="721"/>
                </a:lnTo>
                <a:lnTo>
                  <a:pt x="932" y="721"/>
                </a:lnTo>
                <a:lnTo>
                  <a:pt x="933" y="721"/>
                </a:lnTo>
                <a:lnTo>
                  <a:pt x="934" y="721"/>
                </a:lnTo>
                <a:lnTo>
                  <a:pt x="936" y="721"/>
                </a:lnTo>
                <a:lnTo>
                  <a:pt x="937" y="721"/>
                </a:lnTo>
                <a:lnTo>
                  <a:pt x="938" y="721"/>
                </a:lnTo>
                <a:lnTo>
                  <a:pt x="939" y="721"/>
                </a:lnTo>
                <a:lnTo>
                  <a:pt x="940" y="721"/>
                </a:lnTo>
                <a:lnTo>
                  <a:pt x="941" y="721"/>
                </a:lnTo>
                <a:lnTo>
                  <a:pt x="942" y="721"/>
                </a:lnTo>
                <a:lnTo>
                  <a:pt x="943" y="721"/>
                </a:lnTo>
                <a:lnTo>
                  <a:pt x="944" y="721"/>
                </a:lnTo>
                <a:lnTo>
                  <a:pt x="945" y="721"/>
                </a:lnTo>
                <a:lnTo>
                  <a:pt x="946" y="721"/>
                </a:lnTo>
                <a:lnTo>
                  <a:pt x="947" y="721"/>
                </a:lnTo>
                <a:lnTo>
                  <a:pt x="948" y="721"/>
                </a:lnTo>
                <a:lnTo>
                  <a:pt x="949" y="721"/>
                </a:lnTo>
                <a:lnTo>
                  <a:pt x="950" y="721"/>
                </a:lnTo>
                <a:lnTo>
                  <a:pt x="951" y="721"/>
                </a:lnTo>
                <a:lnTo>
                  <a:pt x="952" y="721"/>
                </a:lnTo>
                <a:lnTo>
                  <a:pt x="953" y="721"/>
                </a:lnTo>
                <a:lnTo>
                  <a:pt x="954" y="721"/>
                </a:lnTo>
                <a:lnTo>
                  <a:pt x="955" y="721"/>
                </a:lnTo>
                <a:lnTo>
                  <a:pt x="956" y="721"/>
                </a:lnTo>
                <a:lnTo>
                  <a:pt x="957" y="721"/>
                </a:lnTo>
                <a:lnTo>
                  <a:pt x="958" y="721"/>
                </a:lnTo>
                <a:lnTo>
                  <a:pt x="959" y="721"/>
                </a:lnTo>
                <a:lnTo>
                  <a:pt x="961" y="721"/>
                </a:lnTo>
                <a:lnTo>
                  <a:pt x="962" y="721"/>
                </a:lnTo>
                <a:lnTo>
                  <a:pt x="963" y="721"/>
                </a:lnTo>
                <a:lnTo>
                  <a:pt x="964" y="721"/>
                </a:lnTo>
                <a:lnTo>
                  <a:pt x="965" y="721"/>
                </a:lnTo>
                <a:lnTo>
                  <a:pt x="966" y="721"/>
                </a:lnTo>
                <a:lnTo>
                  <a:pt x="969" y="721"/>
                </a:lnTo>
                <a:lnTo>
                  <a:pt x="970" y="721"/>
                </a:lnTo>
                <a:lnTo>
                  <a:pt x="972" y="721"/>
                </a:lnTo>
                <a:lnTo>
                  <a:pt x="975" y="721"/>
                </a:lnTo>
                <a:lnTo>
                  <a:pt x="976" y="721"/>
                </a:lnTo>
                <a:lnTo>
                  <a:pt x="977" y="721"/>
                </a:lnTo>
                <a:lnTo>
                  <a:pt x="979" y="721"/>
                </a:lnTo>
                <a:lnTo>
                  <a:pt x="985" y="721"/>
                </a:lnTo>
                <a:lnTo>
                  <a:pt x="995" y="721"/>
                </a:lnTo>
                <a:lnTo>
                  <a:pt x="996" y="721"/>
                </a:lnTo>
                <a:lnTo>
                  <a:pt x="997" y="721"/>
                </a:lnTo>
                <a:lnTo>
                  <a:pt x="1000" y="721"/>
                </a:lnTo>
                <a:lnTo>
                  <a:pt x="1005" y="721"/>
                </a:lnTo>
                <a:lnTo>
                  <a:pt x="1006" y="721"/>
                </a:lnTo>
                <a:lnTo>
                  <a:pt x="1008" y="721"/>
                </a:lnTo>
                <a:lnTo>
                  <a:pt x="1011" y="721"/>
                </a:lnTo>
                <a:lnTo>
                  <a:pt x="1015" y="721"/>
                </a:lnTo>
                <a:lnTo>
                  <a:pt x="1016" y="721"/>
                </a:lnTo>
                <a:lnTo>
                  <a:pt x="1017" y="721"/>
                </a:lnTo>
                <a:lnTo>
                  <a:pt x="1018" y="721"/>
                </a:lnTo>
                <a:lnTo>
                  <a:pt x="1019" y="721"/>
                </a:lnTo>
                <a:lnTo>
                  <a:pt x="1020" y="721"/>
                </a:lnTo>
                <a:lnTo>
                  <a:pt x="1021" y="721"/>
                </a:lnTo>
                <a:lnTo>
                  <a:pt x="1022" y="721"/>
                </a:lnTo>
                <a:lnTo>
                  <a:pt x="1023" y="721"/>
                </a:lnTo>
                <a:lnTo>
                  <a:pt x="1024" y="721"/>
                </a:lnTo>
                <a:lnTo>
                  <a:pt x="1026" y="721"/>
                </a:lnTo>
                <a:lnTo>
                  <a:pt x="1027" y="721"/>
                </a:lnTo>
                <a:lnTo>
                  <a:pt x="1028" y="721"/>
                </a:lnTo>
                <a:lnTo>
                  <a:pt x="1029" y="721"/>
                </a:lnTo>
                <a:lnTo>
                  <a:pt x="1030" y="721"/>
                </a:lnTo>
                <a:lnTo>
                  <a:pt x="1031" y="721"/>
                </a:lnTo>
                <a:lnTo>
                  <a:pt x="1032" y="721"/>
                </a:lnTo>
                <a:lnTo>
                  <a:pt x="1033" y="721"/>
                </a:lnTo>
                <a:lnTo>
                  <a:pt x="1034" y="721"/>
                </a:lnTo>
                <a:lnTo>
                  <a:pt x="1035" y="721"/>
                </a:lnTo>
                <a:lnTo>
                  <a:pt x="1036" y="721"/>
                </a:lnTo>
                <a:lnTo>
                  <a:pt x="1037" y="721"/>
                </a:lnTo>
                <a:lnTo>
                  <a:pt x="1038" y="721"/>
                </a:lnTo>
                <a:lnTo>
                  <a:pt x="1039" y="721"/>
                </a:lnTo>
                <a:lnTo>
                  <a:pt x="1040" y="721"/>
                </a:lnTo>
                <a:lnTo>
                  <a:pt x="1041" y="721"/>
                </a:lnTo>
                <a:lnTo>
                  <a:pt x="1042" y="721"/>
                </a:lnTo>
                <a:lnTo>
                  <a:pt x="1043" y="721"/>
                </a:lnTo>
                <a:lnTo>
                  <a:pt x="1044" y="721"/>
                </a:lnTo>
                <a:lnTo>
                  <a:pt x="1045" y="721"/>
                </a:lnTo>
                <a:lnTo>
                  <a:pt x="1046" y="721"/>
                </a:lnTo>
                <a:lnTo>
                  <a:pt x="1047" y="721"/>
                </a:lnTo>
                <a:lnTo>
                  <a:pt x="1048" y="721"/>
                </a:lnTo>
                <a:lnTo>
                  <a:pt x="1049" y="721"/>
                </a:lnTo>
                <a:lnTo>
                  <a:pt x="1050" y="721"/>
                </a:lnTo>
                <a:lnTo>
                  <a:pt x="1051" y="721"/>
                </a:lnTo>
                <a:lnTo>
                  <a:pt x="1052" y="721"/>
                </a:lnTo>
                <a:lnTo>
                  <a:pt x="1053" y="721"/>
                </a:lnTo>
                <a:lnTo>
                  <a:pt x="1056" y="721"/>
                </a:lnTo>
                <a:lnTo>
                  <a:pt x="1057" y="721"/>
                </a:lnTo>
                <a:lnTo>
                  <a:pt x="1059" y="721"/>
                </a:lnTo>
                <a:lnTo>
                  <a:pt x="1060" y="721"/>
                </a:lnTo>
                <a:lnTo>
                  <a:pt x="1062" y="721"/>
                </a:lnTo>
                <a:lnTo>
                  <a:pt x="1063" y="721"/>
                </a:lnTo>
                <a:lnTo>
                  <a:pt x="1064" y="721"/>
                </a:lnTo>
                <a:lnTo>
                  <a:pt x="1067" y="721"/>
                </a:lnTo>
                <a:lnTo>
                  <a:pt x="1068" y="721"/>
                </a:lnTo>
                <a:lnTo>
                  <a:pt x="1069" y="721"/>
                </a:lnTo>
                <a:lnTo>
                  <a:pt x="1072" y="721"/>
                </a:lnTo>
                <a:lnTo>
                  <a:pt x="1073" y="721"/>
                </a:lnTo>
                <a:lnTo>
                  <a:pt x="1074" y="721"/>
                </a:lnTo>
                <a:lnTo>
                  <a:pt x="1075" y="721"/>
                </a:lnTo>
                <a:lnTo>
                  <a:pt x="1078" y="721"/>
                </a:lnTo>
                <a:lnTo>
                  <a:pt x="1079" y="721"/>
                </a:lnTo>
                <a:lnTo>
                  <a:pt x="1081" y="720"/>
                </a:lnTo>
                <a:lnTo>
                  <a:pt x="1083" y="720"/>
                </a:lnTo>
                <a:lnTo>
                  <a:pt x="1084" y="720"/>
                </a:lnTo>
                <a:lnTo>
                  <a:pt x="1085" y="720"/>
                </a:lnTo>
                <a:lnTo>
                  <a:pt x="1086" y="720"/>
                </a:lnTo>
                <a:lnTo>
                  <a:pt x="1089" y="720"/>
                </a:lnTo>
                <a:lnTo>
                  <a:pt x="1090" y="720"/>
                </a:lnTo>
                <a:lnTo>
                  <a:pt x="1092" y="720"/>
                </a:lnTo>
                <a:lnTo>
                  <a:pt x="1094" y="720"/>
                </a:lnTo>
                <a:lnTo>
                  <a:pt x="1100" y="720"/>
                </a:lnTo>
                <a:lnTo>
                  <a:pt x="1101" y="720"/>
                </a:lnTo>
                <a:lnTo>
                  <a:pt x="1102" y="720"/>
                </a:lnTo>
                <a:lnTo>
                  <a:pt x="1105" y="720"/>
                </a:lnTo>
                <a:lnTo>
                  <a:pt x="1110" y="720"/>
                </a:lnTo>
                <a:lnTo>
                  <a:pt x="1111" y="720"/>
                </a:lnTo>
                <a:lnTo>
                  <a:pt x="1113" y="720"/>
                </a:lnTo>
                <a:lnTo>
                  <a:pt x="1115" y="720"/>
                </a:lnTo>
                <a:lnTo>
                  <a:pt x="1120" y="720"/>
                </a:lnTo>
                <a:lnTo>
                  <a:pt x="1121" y="720"/>
                </a:lnTo>
                <a:lnTo>
                  <a:pt x="1122" y="720"/>
                </a:lnTo>
                <a:lnTo>
                  <a:pt x="1123" y="720"/>
                </a:lnTo>
                <a:lnTo>
                  <a:pt x="1125" y="720"/>
                </a:lnTo>
                <a:lnTo>
                  <a:pt x="1130" y="720"/>
                </a:lnTo>
                <a:lnTo>
                  <a:pt x="1141" y="719"/>
                </a:lnTo>
                <a:lnTo>
                  <a:pt x="1142" y="719"/>
                </a:lnTo>
                <a:lnTo>
                  <a:pt x="1143" y="719"/>
                </a:lnTo>
                <a:lnTo>
                  <a:pt x="1146" y="719"/>
                </a:lnTo>
                <a:lnTo>
                  <a:pt x="1152" y="719"/>
                </a:lnTo>
                <a:lnTo>
                  <a:pt x="1153" y="719"/>
                </a:lnTo>
                <a:lnTo>
                  <a:pt x="1155" y="719"/>
                </a:lnTo>
                <a:lnTo>
                  <a:pt x="1157" y="719"/>
                </a:lnTo>
                <a:lnTo>
                  <a:pt x="1163" y="719"/>
                </a:lnTo>
                <a:lnTo>
                  <a:pt x="1164" y="719"/>
                </a:lnTo>
                <a:lnTo>
                  <a:pt x="1165" y="718"/>
                </a:lnTo>
                <a:lnTo>
                  <a:pt x="1168" y="718"/>
                </a:lnTo>
                <a:lnTo>
                  <a:pt x="1174" y="718"/>
                </a:lnTo>
                <a:lnTo>
                  <a:pt x="1185" y="717"/>
                </a:lnTo>
                <a:lnTo>
                  <a:pt x="1186" y="717"/>
                </a:lnTo>
                <a:lnTo>
                  <a:pt x="1188" y="717"/>
                </a:lnTo>
                <a:lnTo>
                  <a:pt x="1190" y="717"/>
                </a:lnTo>
                <a:lnTo>
                  <a:pt x="1196" y="717"/>
                </a:lnTo>
                <a:lnTo>
                  <a:pt x="1207" y="716"/>
                </a:lnTo>
                <a:lnTo>
                  <a:pt x="1208" y="716"/>
                </a:lnTo>
                <a:lnTo>
                  <a:pt x="1209" y="716"/>
                </a:lnTo>
                <a:lnTo>
                  <a:pt x="1212" y="716"/>
                </a:lnTo>
                <a:lnTo>
                  <a:pt x="1218" y="715"/>
                </a:lnTo>
                <a:lnTo>
                  <a:pt x="1228" y="714"/>
                </a:lnTo>
                <a:lnTo>
                  <a:pt x="1229" y="714"/>
                </a:lnTo>
                <a:lnTo>
                  <a:pt x="1230" y="714"/>
                </a:lnTo>
                <a:lnTo>
                  <a:pt x="1231" y="714"/>
                </a:lnTo>
                <a:lnTo>
                  <a:pt x="1233" y="714"/>
                </a:lnTo>
                <a:lnTo>
                  <a:pt x="1239" y="713"/>
                </a:lnTo>
                <a:lnTo>
                  <a:pt x="1249" y="712"/>
                </a:lnTo>
                <a:lnTo>
                  <a:pt x="1250" y="712"/>
                </a:lnTo>
                <a:lnTo>
                  <a:pt x="1251" y="712"/>
                </a:lnTo>
                <a:lnTo>
                  <a:pt x="1254" y="711"/>
                </a:lnTo>
                <a:lnTo>
                  <a:pt x="1259" y="711"/>
                </a:lnTo>
                <a:lnTo>
                  <a:pt x="1269" y="710"/>
                </a:lnTo>
                <a:lnTo>
                  <a:pt x="1270" y="710"/>
                </a:lnTo>
                <a:lnTo>
                  <a:pt x="1270" y="709"/>
                </a:lnTo>
                <a:lnTo>
                  <a:pt x="1272" y="709"/>
                </a:lnTo>
                <a:lnTo>
                  <a:pt x="1274" y="709"/>
                </a:lnTo>
                <a:lnTo>
                  <a:pt x="1280" y="708"/>
                </a:lnTo>
                <a:lnTo>
                  <a:pt x="1291" y="707"/>
                </a:lnTo>
                <a:lnTo>
                  <a:pt x="1292" y="706"/>
                </a:lnTo>
                <a:lnTo>
                  <a:pt x="1294" y="706"/>
                </a:lnTo>
                <a:lnTo>
                  <a:pt x="1296" y="706"/>
                </a:lnTo>
                <a:lnTo>
                  <a:pt x="1302" y="705"/>
                </a:lnTo>
                <a:lnTo>
                  <a:pt x="1313" y="703"/>
                </a:lnTo>
                <a:lnTo>
                  <a:pt x="1314" y="703"/>
                </a:lnTo>
                <a:lnTo>
                  <a:pt x="1315" y="702"/>
                </a:lnTo>
                <a:lnTo>
                  <a:pt x="1318" y="702"/>
                </a:lnTo>
                <a:lnTo>
                  <a:pt x="1323" y="701"/>
                </a:lnTo>
                <a:lnTo>
                  <a:pt x="1333" y="699"/>
                </a:lnTo>
                <a:lnTo>
                  <a:pt x="1354" y="695"/>
                </a:lnTo>
                <a:lnTo>
                  <a:pt x="1355" y="695"/>
                </a:lnTo>
                <a:lnTo>
                  <a:pt x="1356" y="694"/>
                </a:lnTo>
                <a:lnTo>
                  <a:pt x="1359" y="694"/>
                </a:lnTo>
                <a:lnTo>
                  <a:pt x="1364" y="693"/>
                </a:lnTo>
                <a:lnTo>
                  <a:pt x="1374" y="690"/>
                </a:lnTo>
                <a:lnTo>
                  <a:pt x="1394" y="685"/>
                </a:lnTo>
                <a:lnTo>
                  <a:pt x="1395" y="685"/>
                </a:lnTo>
                <a:lnTo>
                  <a:pt x="1395" y="684"/>
                </a:lnTo>
                <a:lnTo>
                  <a:pt x="1397" y="684"/>
                </a:lnTo>
                <a:lnTo>
                  <a:pt x="1399" y="683"/>
                </a:lnTo>
                <a:lnTo>
                  <a:pt x="1405" y="682"/>
                </a:lnTo>
                <a:lnTo>
                  <a:pt x="1416" y="678"/>
                </a:lnTo>
                <a:lnTo>
                  <a:pt x="1438" y="672"/>
                </a:lnTo>
                <a:lnTo>
                  <a:pt x="1438" y="671"/>
                </a:lnTo>
                <a:lnTo>
                  <a:pt x="1439" y="671"/>
                </a:lnTo>
                <a:lnTo>
                  <a:pt x="1440" y="671"/>
                </a:lnTo>
                <a:lnTo>
                  <a:pt x="1443" y="670"/>
                </a:lnTo>
                <a:lnTo>
                  <a:pt x="1448" y="668"/>
                </a:lnTo>
                <a:lnTo>
                  <a:pt x="1458" y="665"/>
                </a:lnTo>
                <a:lnTo>
                  <a:pt x="1479" y="657"/>
                </a:lnTo>
                <a:lnTo>
                  <a:pt x="1479" y="656"/>
                </a:lnTo>
                <a:lnTo>
                  <a:pt x="1480" y="656"/>
                </a:lnTo>
                <a:lnTo>
                  <a:pt x="1481" y="656"/>
                </a:lnTo>
                <a:lnTo>
                  <a:pt x="1484" y="654"/>
                </a:lnTo>
                <a:lnTo>
                  <a:pt x="1489" y="652"/>
                </a:lnTo>
                <a:lnTo>
                  <a:pt x="1501" y="647"/>
                </a:lnTo>
                <a:lnTo>
                  <a:pt x="1522" y="637"/>
                </a:lnTo>
                <a:lnTo>
                  <a:pt x="1564" y="616"/>
                </a:lnTo>
                <a:lnTo>
                  <a:pt x="1604" y="591"/>
                </a:lnTo>
                <a:lnTo>
                  <a:pt x="1648" y="561"/>
                </a:lnTo>
                <a:lnTo>
                  <a:pt x="1689" y="529"/>
                </a:lnTo>
                <a:lnTo>
                  <a:pt x="1733" y="490"/>
                </a:lnTo>
                <a:lnTo>
                  <a:pt x="1777" y="446"/>
                </a:lnTo>
                <a:lnTo>
                  <a:pt x="1818" y="401"/>
                </a:lnTo>
                <a:lnTo>
                  <a:pt x="1861" y="347"/>
                </a:lnTo>
                <a:lnTo>
                  <a:pt x="1903" y="291"/>
                </a:lnTo>
                <a:lnTo>
                  <a:pt x="1943" y="231"/>
                </a:lnTo>
                <a:lnTo>
                  <a:pt x="1987" y="160"/>
                </a:lnTo>
                <a:lnTo>
                  <a:pt x="2028" y="87"/>
                </a:lnTo>
                <a:lnTo>
                  <a:pt x="2028" y="86"/>
                </a:lnTo>
                <a:lnTo>
                  <a:pt x="2029" y="85"/>
                </a:lnTo>
                <a:lnTo>
                  <a:pt x="2030" y="82"/>
                </a:lnTo>
                <a:lnTo>
                  <a:pt x="2033" y="77"/>
                </a:lnTo>
                <a:lnTo>
                  <a:pt x="2039" y="66"/>
                </a:lnTo>
                <a:lnTo>
                  <a:pt x="2050" y="45"/>
                </a:lnTo>
                <a:lnTo>
                  <a:pt x="2051" y="43"/>
                </a:lnTo>
                <a:lnTo>
                  <a:pt x="2052" y="42"/>
                </a:lnTo>
                <a:lnTo>
                  <a:pt x="2053" y="39"/>
                </a:lnTo>
                <a:lnTo>
                  <a:pt x="2056" y="34"/>
                </a:lnTo>
                <a:lnTo>
                  <a:pt x="2062" y="23"/>
                </a:lnTo>
                <a:lnTo>
                  <a:pt x="2062" y="21"/>
                </a:lnTo>
                <a:lnTo>
                  <a:pt x="2063" y="20"/>
                </a:lnTo>
                <a:lnTo>
                  <a:pt x="2064" y="17"/>
                </a:lnTo>
                <a:lnTo>
                  <a:pt x="2067" y="11"/>
                </a:lnTo>
                <a:lnTo>
                  <a:pt x="2068" y="10"/>
                </a:lnTo>
                <a:lnTo>
                  <a:pt x="2069" y="8"/>
                </a:lnTo>
                <a:lnTo>
                  <a:pt x="2070" y="6"/>
                </a:lnTo>
                <a:lnTo>
                  <a:pt x="2071" y="4"/>
                </a:lnTo>
                <a:lnTo>
                  <a:pt x="2071" y="3"/>
                </a:lnTo>
                <a:lnTo>
                  <a:pt x="2072" y="1"/>
                </a:lnTo>
                <a:lnTo>
                  <a:pt x="2073" y="0"/>
                </a:lnTo>
              </a:path>
            </a:pathLst>
          </a:custGeom>
          <a:noFill/>
          <a:ln w="28575" cap="sq">
            <a:solidFill>
              <a:srgbClr val="FF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任意多边形 4"/>
          <p:cNvSpPr/>
          <p:nvPr/>
        </p:nvSpPr>
        <p:spPr bwMode="auto">
          <a:xfrm>
            <a:off x="601936" y="1845087"/>
            <a:ext cx="6284913" cy="3971925"/>
          </a:xfrm>
          <a:custGeom>
            <a:avLst/>
            <a:gdLst>
              <a:gd name="T0" fmla="*/ 0 w 6286808"/>
              <a:gd name="T1" fmla="*/ 3971926 h 3964183"/>
              <a:gd name="T2" fmla="*/ 368858 w 6286808"/>
              <a:gd name="T3" fmla="*/ 3361135 h 3964183"/>
              <a:gd name="T4" fmla="*/ 1042423 w 6286808"/>
              <a:gd name="T5" fmla="*/ 2862859 h 3964183"/>
              <a:gd name="T6" fmla="*/ 1299019 w 6286808"/>
              <a:gd name="T7" fmla="*/ 2332436 h 3964183"/>
              <a:gd name="T8" fmla="*/ 1619764 w 6286808"/>
              <a:gd name="T9" fmla="*/ 2123481 h 3964183"/>
              <a:gd name="T10" fmla="*/ 2229181 w 6286808"/>
              <a:gd name="T11" fmla="*/ 2235995 h 3964183"/>
              <a:gd name="T12" fmla="*/ 2950858 w 6286808"/>
              <a:gd name="T13" fmla="*/ 2139554 h 3964183"/>
              <a:gd name="T14" fmla="*/ 3576311 w 6286808"/>
              <a:gd name="T15" fmla="*/ 2428876 h 3964183"/>
              <a:gd name="T16" fmla="*/ 4121578 w 6286808"/>
              <a:gd name="T17" fmla="*/ 2171702 h 3964183"/>
              <a:gd name="T18" fmla="*/ 4859292 w 6286808"/>
              <a:gd name="T19" fmla="*/ 2091334 h 3964183"/>
              <a:gd name="T20" fmla="*/ 5228150 w 6286808"/>
              <a:gd name="T21" fmla="*/ 1368029 h 3964183"/>
              <a:gd name="T22" fmla="*/ 5712674 w 6286808"/>
              <a:gd name="T23" fmla="*/ 1053109 h 3964183"/>
              <a:gd name="T24" fmla="*/ 5971642 w 6286808"/>
              <a:gd name="T25" fmla="*/ 417315 h 3964183"/>
              <a:gd name="T26" fmla="*/ 6284912 w 6286808"/>
              <a:gd name="T27" fmla="*/ 0 h 396418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286808" h="3964183">
                <a:moveTo>
                  <a:pt x="0" y="3964183"/>
                </a:moveTo>
                <a:cubicBezTo>
                  <a:pt x="97590" y="3751625"/>
                  <a:pt x="195180" y="3539067"/>
                  <a:pt x="368969" y="3354583"/>
                </a:cubicBezTo>
                <a:cubicBezTo>
                  <a:pt x="542759" y="3170099"/>
                  <a:pt x="887663" y="3028394"/>
                  <a:pt x="1042737" y="2857278"/>
                </a:cubicBezTo>
                <a:cubicBezTo>
                  <a:pt x="1197811" y="2686162"/>
                  <a:pt x="1203158" y="2450878"/>
                  <a:pt x="1299411" y="2327889"/>
                </a:cubicBezTo>
                <a:cubicBezTo>
                  <a:pt x="1395664" y="2204899"/>
                  <a:pt x="1465179" y="2135383"/>
                  <a:pt x="1620253" y="2119341"/>
                </a:cubicBezTo>
                <a:cubicBezTo>
                  <a:pt x="1775327" y="2103299"/>
                  <a:pt x="2007937" y="2228962"/>
                  <a:pt x="2229853" y="2231636"/>
                </a:cubicBezTo>
                <a:cubicBezTo>
                  <a:pt x="2451769" y="2234310"/>
                  <a:pt x="2727159" y="2103299"/>
                  <a:pt x="2951748" y="2135383"/>
                </a:cubicBezTo>
                <a:cubicBezTo>
                  <a:pt x="3176337" y="2167467"/>
                  <a:pt x="3382211" y="2418794"/>
                  <a:pt x="3577390" y="2424141"/>
                </a:cubicBezTo>
                <a:cubicBezTo>
                  <a:pt x="3772569" y="2429488"/>
                  <a:pt x="3908926" y="2223615"/>
                  <a:pt x="4122821" y="2167468"/>
                </a:cubicBezTo>
                <a:cubicBezTo>
                  <a:pt x="4336716" y="2111321"/>
                  <a:pt x="4676274" y="2220941"/>
                  <a:pt x="4860758" y="2087257"/>
                </a:cubicBezTo>
                <a:cubicBezTo>
                  <a:pt x="5045242" y="1953573"/>
                  <a:pt x="5087454" y="1538062"/>
                  <a:pt x="5229727" y="1365362"/>
                </a:cubicBezTo>
                <a:cubicBezTo>
                  <a:pt x="5372000" y="1192662"/>
                  <a:pt x="5590444" y="1209200"/>
                  <a:pt x="5714397" y="1051056"/>
                </a:cubicBezTo>
                <a:cubicBezTo>
                  <a:pt x="5838350" y="892913"/>
                  <a:pt x="5876453" y="597222"/>
                  <a:pt x="5973443" y="416501"/>
                </a:cubicBezTo>
                <a:cubicBezTo>
                  <a:pt x="6070433" y="235780"/>
                  <a:pt x="6138418" y="212558"/>
                  <a:pt x="6286808" y="0"/>
                </a:cubicBezTo>
              </a:path>
            </a:pathLst>
          </a:custGeom>
          <a:noFill/>
          <a:ln w="19050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 bwMode="auto">
          <a:xfrm>
            <a:off x="635197" y="1486312"/>
            <a:ext cx="7857850" cy="4884738"/>
            <a:chOff x="2389969" y="1247775"/>
            <a:chExt cx="7858507" cy="4884638"/>
          </a:xfrm>
        </p:grpSpPr>
        <p:cxnSp>
          <p:nvCxnSpPr>
            <p:cNvPr id="7" name="直接连接符 16"/>
            <p:cNvCxnSpPr>
              <a:cxnSpLocks noChangeShapeType="1"/>
            </p:cNvCxnSpPr>
            <p:nvPr/>
          </p:nvCxnSpPr>
          <p:spPr bwMode="auto">
            <a:xfrm>
              <a:off x="2389969" y="4412423"/>
              <a:ext cx="753783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直接连接符 29"/>
            <p:cNvCxnSpPr>
              <a:cxnSpLocks noChangeShapeType="1"/>
            </p:cNvCxnSpPr>
            <p:nvPr/>
          </p:nvCxnSpPr>
          <p:spPr bwMode="auto">
            <a:xfrm flipV="1">
              <a:off x="5512215" y="1425476"/>
              <a:ext cx="0" cy="470693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" name="对象 30"/>
            <p:cNvGraphicFramePr>
              <a:graphicFrameLocks noChangeAspect="1"/>
            </p:cNvGraphicFramePr>
            <p:nvPr/>
          </p:nvGraphicFramePr>
          <p:xfrm>
            <a:off x="9927801" y="4124332"/>
            <a:ext cx="3206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" imgH="127000" progId="Equation.DSMT4">
                    <p:embed/>
                  </p:oleObj>
                </mc:Choice>
                <mc:Fallback>
                  <p:oleObj name="Equation" r:id="rId4" imgW="114300" imgH="127000" progId="Equation.DSMT4">
                    <p:embed/>
                    <p:pic>
                      <p:nvPicPr>
                        <p:cNvPr id="9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7801" y="4124332"/>
                          <a:ext cx="320675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33"/>
            <p:cNvGraphicFramePr>
              <a:graphicFrameLocks noChangeAspect="1"/>
            </p:cNvGraphicFramePr>
            <p:nvPr/>
          </p:nvGraphicFramePr>
          <p:xfrm>
            <a:off x="5608638" y="1247775"/>
            <a:ext cx="35560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1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8638" y="1247775"/>
                          <a:ext cx="35560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34"/>
            <p:cNvGraphicFramePr>
              <a:graphicFrameLocks noChangeAspect="1"/>
            </p:cNvGraphicFramePr>
            <p:nvPr/>
          </p:nvGraphicFramePr>
          <p:xfrm>
            <a:off x="5070725" y="4424614"/>
            <a:ext cx="4270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11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725" y="4424614"/>
                          <a:ext cx="42703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 bwMode="auto">
          <a:xfrm>
            <a:off x="571774" y="1526000"/>
            <a:ext cx="6824662" cy="4703762"/>
            <a:chOff x="2327422" y="1287463"/>
            <a:chExt cx="6825101" cy="4703762"/>
          </a:xfrm>
        </p:grpSpPr>
        <p:sp>
          <p:nvSpPr>
            <p:cNvPr id="13" name="椭圆 14"/>
            <p:cNvSpPr>
              <a:spLocks noChangeArrowheads="1"/>
            </p:cNvSpPr>
            <p:nvPr/>
          </p:nvSpPr>
          <p:spPr bwMode="auto">
            <a:xfrm>
              <a:off x="2327422" y="5530647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4" name="椭圆 17"/>
            <p:cNvSpPr>
              <a:spLocks noChangeArrowheads="1"/>
            </p:cNvSpPr>
            <p:nvPr/>
          </p:nvSpPr>
          <p:spPr bwMode="auto">
            <a:xfrm>
              <a:off x="2860056" y="4781989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5" name="椭圆 18"/>
            <p:cNvSpPr>
              <a:spLocks noChangeArrowheads="1"/>
            </p:cNvSpPr>
            <p:nvPr/>
          </p:nvSpPr>
          <p:spPr bwMode="auto">
            <a:xfrm>
              <a:off x="3522417" y="4124391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6" name="椭圆 19"/>
            <p:cNvSpPr>
              <a:spLocks noChangeArrowheads="1"/>
            </p:cNvSpPr>
            <p:nvPr/>
          </p:nvSpPr>
          <p:spPr bwMode="auto">
            <a:xfrm>
              <a:off x="4295453" y="3764351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椭圆 20"/>
            <p:cNvSpPr>
              <a:spLocks noChangeArrowheads="1"/>
            </p:cNvSpPr>
            <p:nvPr/>
          </p:nvSpPr>
          <p:spPr bwMode="auto">
            <a:xfrm>
              <a:off x="4853047" y="3754825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8" name="椭圆 21"/>
            <p:cNvSpPr>
              <a:spLocks noChangeArrowheads="1"/>
            </p:cNvSpPr>
            <p:nvPr/>
          </p:nvSpPr>
          <p:spPr bwMode="auto">
            <a:xfrm>
              <a:off x="5720761" y="3922656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椭圆 22"/>
            <p:cNvSpPr>
              <a:spLocks noChangeArrowheads="1"/>
            </p:cNvSpPr>
            <p:nvPr/>
          </p:nvSpPr>
          <p:spPr bwMode="auto">
            <a:xfrm>
              <a:off x="6067075" y="3936557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椭圆 23"/>
            <p:cNvSpPr>
              <a:spLocks noChangeArrowheads="1"/>
            </p:cNvSpPr>
            <p:nvPr/>
          </p:nvSpPr>
          <p:spPr bwMode="auto">
            <a:xfrm>
              <a:off x="6830022" y="3709317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椭圆 24"/>
            <p:cNvSpPr>
              <a:spLocks noChangeArrowheads="1"/>
            </p:cNvSpPr>
            <p:nvPr/>
          </p:nvSpPr>
          <p:spPr bwMode="auto">
            <a:xfrm>
              <a:off x="7391797" y="3275147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椭圆 25"/>
            <p:cNvSpPr>
              <a:spLocks noChangeArrowheads="1"/>
            </p:cNvSpPr>
            <p:nvPr/>
          </p:nvSpPr>
          <p:spPr bwMode="auto">
            <a:xfrm>
              <a:off x="7828045" y="2765765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3" name="椭圆 26"/>
            <p:cNvSpPr>
              <a:spLocks noChangeArrowheads="1"/>
            </p:cNvSpPr>
            <p:nvPr/>
          </p:nvSpPr>
          <p:spPr bwMode="auto">
            <a:xfrm>
              <a:off x="8198174" y="2256383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椭圆 27"/>
            <p:cNvSpPr>
              <a:spLocks noChangeArrowheads="1"/>
            </p:cNvSpPr>
            <p:nvPr/>
          </p:nvSpPr>
          <p:spPr bwMode="auto">
            <a:xfrm>
              <a:off x="8613742" y="1571330"/>
              <a:ext cx="65907" cy="65907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FFFF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 algn="ctr"/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5" name="对象 35"/>
            <p:cNvGraphicFramePr>
              <a:graphicFrameLocks noChangeAspect="1"/>
            </p:cNvGraphicFramePr>
            <p:nvPr/>
          </p:nvGraphicFramePr>
          <p:xfrm>
            <a:off x="2425700" y="5424488"/>
            <a:ext cx="392113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25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5424488"/>
                          <a:ext cx="392113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36"/>
            <p:cNvGraphicFramePr>
              <a:graphicFrameLocks noChangeAspect="1"/>
            </p:cNvGraphicFramePr>
            <p:nvPr/>
          </p:nvGraphicFramePr>
          <p:xfrm>
            <a:off x="2825750" y="4781550"/>
            <a:ext cx="4635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203200" progId="Equation.DSMT4">
                    <p:embed/>
                  </p:oleObj>
                </mc:Choice>
                <mc:Fallback>
                  <p:oleObj name="Equation" r:id="rId12" imgW="165100" imgH="203200" progId="Equation.DSMT4">
                    <p:embed/>
                    <p:pic>
                      <p:nvPicPr>
                        <p:cNvPr id="26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4781550"/>
                          <a:ext cx="46355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37"/>
            <p:cNvGraphicFramePr>
              <a:graphicFrameLocks noChangeAspect="1"/>
            </p:cNvGraphicFramePr>
            <p:nvPr/>
          </p:nvGraphicFramePr>
          <p:xfrm>
            <a:off x="4606099" y="3160872"/>
            <a:ext cx="4635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100" imgH="203200" progId="Equation.DSMT4">
                    <p:embed/>
                  </p:oleObj>
                </mc:Choice>
                <mc:Fallback>
                  <p:oleObj name="Equation" r:id="rId14" imgW="165100" imgH="203200" progId="Equation.DSMT4">
                    <p:embed/>
                    <p:pic>
                      <p:nvPicPr>
                        <p:cNvPr id="27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099" y="3160872"/>
                          <a:ext cx="46355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38"/>
            <p:cNvGraphicFramePr>
              <a:graphicFrameLocks noChangeAspect="1"/>
            </p:cNvGraphicFramePr>
            <p:nvPr/>
          </p:nvGraphicFramePr>
          <p:xfrm>
            <a:off x="8212973" y="2198688"/>
            <a:ext cx="677862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300" imgH="203200" progId="Equation.DSMT4">
                    <p:embed/>
                  </p:oleObj>
                </mc:Choice>
                <mc:Fallback>
                  <p:oleObj name="Equation" r:id="rId16" imgW="241300" imgH="203200" progId="Equation.DSMT4">
                    <p:embed/>
                    <p:pic>
                      <p:nvPicPr>
                        <p:cNvPr id="28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2973" y="2198688"/>
                          <a:ext cx="677862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39"/>
            <p:cNvGraphicFramePr>
              <a:graphicFrameLocks noChangeAspect="1"/>
            </p:cNvGraphicFramePr>
            <p:nvPr/>
          </p:nvGraphicFramePr>
          <p:xfrm>
            <a:off x="8688973" y="1287463"/>
            <a:ext cx="46355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5100" imgH="203200" progId="Equation.DSMT4">
                    <p:embed/>
                  </p:oleObj>
                </mc:Choice>
                <mc:Fallback>
                  <p:oleObj name="Equation" r:id="rId18" imgW="165100" imgH="203200" progId="Equation.DSMT4">
                    <p:embed/>
                    <p:pic>
                      <p:nvPicPr>
                        <p:cNvPr id="29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8973" y="1287463"/>
                          <a:ext cx="46355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>
            <a:off x="4267474" y="1964150"/>
            <a:ext cx="0" cy="2701925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</p:cxnSp>
      <p:sp>
        <p:nvSpPr>
          <p:cNvPr id="31" name="任意多边形 30"/>
          <p:cNvSpPr/>
          <p:nvPr/>
        </p:nvSpPr>
        <p:spPr bwMode="auto">
          <a:xfrm>
            <a:off x="597174" y="2105437"/>
            <a:ext cx="3657600" cy="3705225"/>
          </a:xfrm>
          <a:custGeom>
            <a:avLst/>
            <a:gdLst>
              <a:gd name="T0" fmla="*/ 0 w 3657600"/>
              <a:gd name="T1" fmla="*/ 3705225 h 3705225"/>
              <a:gd name="T2" fmla="*/ 295275 w 3657600"/>
              <a:gd name="T3" fmla="*/ 3219450 h 3705225"/>
              <a:gd name="T4" fmla="*/ 552450 w 3657600"/>
              <a:gd name="T5" fmla="*/ 2943225 h 3705225"/>
              <a:gd name="T6" fmla="*/ 742950 w 3657600"/>
              <a:gd name="T7" fmla="*/ 2476500 h 3705225"/>
              <a:gd name="T8" fmla="*/ 1200150 w 3657600"/>
              <a:gd name="T9" fmla="*/ 2290763 h 3705225"/>
              <a:gd name="T10" fmla="*/ 1657350 w 3657600"/>
              <a:gd name="T11" fmla="*/ 1914525 h 3705225"/>
              <a:gd name="T12" fmla="*/ 1971675 w 3657600"/>
              <a:gd name="T13" fmla="*/ 1943100 h 3705225"/>
              <a:gd name="T14" fmla="*/ 2233612 w 3657600"/>
              <a:gd name="T15" fmla="*/ 2005012 h 3705225"/>
              <a:gd name="T16" fmla="*/ 2543175 w 3657600"/>
              <a:gd name="T17" fmla="*/ 1924050 h 3705225"/>
              <a:gd name="T18" fmla="*/ 3071812 w 3657600"/>
              <a:gd name="T19" fmla="*/ 2133600 h 3705225"/>
              <a:gd name="T20" fmla="*/ 3405188 w 3657600"/>
              <a:gd name="T21" fmla="*/ 2095500 h 3705225"/>
              <a:gd name="T22" fmla="*/ 3571875 w 3657600"/>
              <a:gd name="T23" fmla="*/ 1619250 h 3705225"/>
              <a:gd name="T24" fmla="*/ 3657600 w 3657600"/>
              <a:gd name="T25" fmla="*/ 0 h 3705225"/>
              <a:gd name="T26" fmla="*/ 3657600 w 3657600"/>
              <a:gd name="T27" fmla="*/ 0 h 370522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657600" h="3705225">
                <a:moveTo>
                  <a:pt x="0" y="3705225"/>
                </a:moveTo>
                <a:cubicBezTo>
                  <a:pt x="101600" y="3525837"/>
                  <a:pt x="203200" y="3346450"/>
                  <a:pt x="295275" y="3219450"/>
                </a:cubicBezTo>
                <a:cubicBezTo>
                  <a:pt x="387350" y="3092450"/>
                  <a:pt x="477838" y="3067050"/>
                  <a:pt x="552450" y="2943225"/>
                </a:cubicBezTo>
                <a:cubicBezTo>
                  <a:pt x="627062" y="2819400"/>
                  <a:pt x="635000" y="2585244"/>
                  <a:pt x="742950" y="2476500"/>
                </a:cubicBezTo>
                <a:cubicBezTo>
                  <a:pt x="850900" y="2367756"/>
                  <a:pt x="1047750" y="2384425"/>
                  <a:pt x="1200150" y="2290763"/>
                </a:cubicBezTo>
                <a:cubicBezTo>
                  <a:pt x="1352550" y="2197101"/>
                  <a:pt x="1528763" y="1972469"/>
                  <a:pt x="1657350" y="1914525"/>
                </a:cubicBezTo>
                <a:cubicBezTo>
                  <a:pt x="1785938" y="1856581"/>
                  <a:pt x="1875631" y="1928019"/>
                  <a:pt x="1971675" y="1943100"/>
                </a:cubicBezTo>
                <a:cubicBezTo>
                  <a:pt x="2067719" y="1958181"/>
                  <a:pt x="2138362" y="2008187"/>
                  <a:pt x="2233612" y="2005012"/>
                </a:cubicBezTo>
                <a:cubicBezTo>
                  <a:pt x="2328862" y="2001837"/>
                  <a:pt x="2403475" y="1902619"/>
                  <a:pt x="2543175" y="1924050"/>
                </a:cubicBezTo>
                <a:cubicBezTo>
                  <a:pt x="2682875" y="1945481"/>
                  <a:pt x="2928143" y="2105025"/>
                  <a:pt x="3071812" y="2133600"/>
                </a:cubicBezTo>
                <a:cubicBezTo>
                  <a:pt x="3215481" y="2162175"/>
                  <a:pt x="3321844" y="2181225"/>
                  <a:pt x="3405188" y="2095500"/>
                </a:cubicBezTo>
                <a:cubicBezTo>
                  <a:pt x="3488532" y="2009775"/>
                  <a:pt x="3529806" y="1968500"/>
                  <a:pt x="3571875" y="1619250"/>
                </a:cubicBezTo>
                <a:cubicBezTo>
                  <a:pt x="3613944" y="1270000"/>
                  <a:pt x="3657600" y="0"/>
                  <a:pt x="3657600" y="0"/>
                </a:cubicBezTo>
              </a:path>
            </a:pathLst>
          </a:custGeom>
          <a:noFill/>
          <a:ln w="28575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3203848" y="902113"/>
            <a:ext cx="4794250" cy="538163"/>
            <a:chOff x="1162726" y="2358628"/>
            <a:chExt cx="4793009" cy="538609"/>
          </a:xfrm>
        </p:grpSpPr>
        <p:sp>
          <p:nvSpPr>
            <p:cNvPr id="36" name="TextBox 36"/>
            <p:cNvSpPr txBox="1">
              <a:spLocks noChangeArrowheads="1"/>
            </p:cNvSpPr>
            <p:nvPr/>
          </p:nvSpPr>
          <p:spPr bwMode="auto">
            <a:xfrm>
              <a:off x="1162726" y="2358628"/>
              <a:ext cx="928459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取点</a:t>
              </a:r>
            </a:p>
          </p:txBody>
        </p:sp>
        <p:graphicFrame>
          <p:nvGraphicFramePr>
            <p:cNvPr id="37" name="对象 37"/>
            <p:cNvGraphicFramePr>
              <a:graphicFrameLocks noChangeAspect="1"/>
            </p:cNvGraphicFramePr>
            <p:nvPr/>
          </p:nvGraphicFramePr>
          <p:xfrm>
            <a:off x="2044135" y="2443664"/>
            <a:ext cx="391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11600" imgH="431800" progId="Equation.DSMT4">
                    <p:embed/>
                  </p:oleObj>
                </mc:Choice>
                <mc:Fallback>
                  <p:oleObj name="Equation" r:id="rId20" imgW="3911600" imgH="431800" progId="Equation.DSMT4">
                    <p:embed/>
                    <p:pic>
                      <p:nvPicPr>
                        <p:cNvPr id="37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135" y="2443664"/>
                          <a:ext cx="3911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944" y="1485206"/>
          <a:ext cx="9145587" cy="3816350"/>
        </p:xfrm>
        <a:graphic>
          <a:graphicData uri="http://schemas.openxmlformats.org/drawingml/2006/table">
            <a:tbl>
              <a:tblPr firstRow="1" firstCol="1" bandRow="1"/>
              <a:tblGrid>
                <a:gridCol w="2285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4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8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6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32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函数图形特性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条件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结论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CC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示例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327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增减性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27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27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凹凸性</a:t>
                      </a: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327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 </a:t>
                      </a:r>
                      <a:endParaRPr lang="zh-CN" sz="28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09182" y="2364681"/>
          <a:ext cx="1568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203200" progId="Equation.DSMT4">
                  <p:embed/>
                </p:oleObj>
              </mc:Choice>
              <mc:Fallback>
                <p:oleObj name="Equation" r:id="rId2" imgW="558800" imgH="203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182" y="2364681"/>
                        <a:ext cx="1568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53919" y="2348806"/>
          <a:ext cx="1319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03200" progId="Equation.DSMT4">
                  <p:embed/>
                </p:oleObj>
              </mc:Choice>
              <mc:Fallback>
                <p:oleObj name="Equation" r:id="rId4" imgW="469900" imgH="203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919" y="2348806"/>
                        <a:ext cx="13192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08194" y="2366268"/>
          <a:ext cx="1460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700" imgH="190500" progId="Equation.DSMT4">
                  <p:embed/>
                </p:oleObj>
              </mc:Choice>
              <mc:Fallback>
                <p:oleObj name="Equation" r:id="rId6" imgW="520700" imgH="1905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194" y="2366268"/>
                        <a:ext cx="1460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6644" y="3140968"/>
          <a:ext cx="1533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465" imgH="203200" progId="Equation.DSMT4">
                  <p:embed/>
                </p:oleObj>
              </mc:Choice>
              <mc:Fallback>
                <p:oleObj name="Equation" r:id="rId8" imgW="545465" imgH="203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644" y="3140968"/>
                        <a:ext cx="15335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53919" y="3140968"/>
          <a:ext cx="1354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600" imgH="203200" progId="Equation.DSMT4">
                  <p:embed/>
                </p:oleObj>
              </mc:Choice>
              <mc:Fallback>
                <p:oleObj name="Equation" r:id="rId10" imgW="482600" imgH="203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919" y="3140968"/>
                        <a:ext cx="1354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078019" y="3140968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190500" progId="Equation.DSMT4">
                  <p:embed/>
                </p:oleObj>
              </mc:Choice>
              <mc:Fallback>
                <p:oleObj name="Equation" r:id="rId12" imgW="609600" imgH="1905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019" y="3140968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91719" y="3861693"/>
          <a:ext cx="1603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500" imgH="203200" progId="Equation.DSMT4">
                  <p:embed/>
                </p:oleObj>
              </mc:Choice>
              <mc:Fallback>
                <p:oleObj name="Equation" r:id="rId14" imgW="571500" imgH="203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719" y="3861693"/>
                        <a:ext cx="16033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217344" y="3893443"/>
          <a:ext cx="2460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203200" progId="Equation.DSMT4">
                  <p:embed/>
                </p:oleObj>
              </mc:Choice>
              <mc:Fallback>
                <p:oleObj name="Equation" r:id="rId16" imgW="876300" imgH="203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344" y="3893443"/>
                        <a:ext cx="2460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182794" y="3826768"/>
          <a:ext cx="1603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0" imgH="215900" progId="Equation.DSMT4">
                  <p:embed/>
                </p:oleObj>
              </mc:Choice>
              <mc:Fallback>
                <p:oleObj name="Equation" r:id="rId18" imgW="571500" imgH="2159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794" y="3826768"/>
                        <a:ext cx="16033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71082" y="4615756"/>
          <a:ext cx="1603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500" imgH="203200" progId="Equation.DSMT4">
                  <p:embed/>
                </p:oleObj>
              </mc:Choice>
              <mc:Fallback>
                <p:oleObj name="Equation" r:id="rId20" imgW="571500" imgH="203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82" y="4615756"/>
                        <a:ext cx="16033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96707" y="4647506"/>
          <a:ext cx="2460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300" imgH="203200" progId="Equation.DSMT4">
                  <p:embed/>
                </p:oleObj>
              </mc:Choice>
              <mc:Fallback>
                <p:oleObj name="Equation" r:id="rId22" imgW="876300" imgH="203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707" y="4647506"/>
                        <a:ext cx="2460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55794" y="4580831"/>
          <a:ext cx="1816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700" imgH="215900" progId="Equation.DSMT4">
                  <p:embed/>
                </p:oleObj>
              </mc:Choice>
              <mc:Fallback>
                <p:oleObj name="Equation" r:id="rId24" imgW="647700" imgH="2159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794" y="4580831"/>
                        <a:ext cx="1816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halk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387474"/>
            <a:ext cx="8820472" cy="3739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1931988" y="1732058"/>
            <a:ext cx="5656262" cy="4200525"/>
            <a:chOff x="6167661" y="1926580"/>
            <a:chExt cx="5657100" cy="4201170"/>
          </a:xfrm>
        </p:grpSpPr>
        <p:sp>
          <p:nvSpPr>
            <p:cNvPr id="4" name="Freeform 297"/>
            <p:cNvSpPr/>
            <p:nvPr/>
          </p:nvSpPr>
          <p:spPr bwMode="auto">
            <a:xfrm>
              <a:off x="6273800" y="2647950"/>
              <a:ext cx="5048250" cy="3125788"/>
            </a:xfrm>
            <a:custGeom>
              <a:avLst/>
              <a:gdLst>
                <a:gd name="T0" fmla="*/ 2147483647 w 3180"/>
                <a:gd name="T1" fmla="*/ 2147483647 h 1969"/>
                <a:gd name="T2" fmla="*/ 2147483647 w 3180"/>
                <a:gd name="T3" fmla="*/ 2147483647 h 1969"/>
                <a:gd name="T4" fmla="*/ 2147483647 w 3180"/>
                <a:gd name="T5" fmla="*/ 2147483647 h 1969"/>
                <a:gd name="T6" fmla="*/ 2147483647 w 3180"/>
                <a:gd name="T7" fmla="*/ 2147483647 h 1969"/>
                <a:gd name="T8" fmla="*/ 2147483647 w 3180"/>
                <a:gd name="T9" fmla="*/ 2147483647 h 1969"/>
                <a:gd name="T10" fmla="*/ 2147483647 w 3180"/>
                <a:gd name="T11" fmla="*/ 2147483647 h 1969"/>
                <a:gd name="T12" fmla="*/ 2147483647 w 3180"/>
                <a:gd name="T13" fmla="*/ 2147483647 h 1969"/>
                <a:gd name="T14" fmla="*/ 2147483647 w 3180"/>
                <a:gd name="T15" fmla="*/ 2147483647 h 1969"/>
                <a:gd name="T16" fmla="*/ 2147483647 w 3180"/>
                <a:gd name="T17" fmla="*/ 2147483647 h 1969"/>
                <a:gd name="T18" fmla="*/ 2147483647 w 3180"/>
                <a:gd name="T19" fmla="*/ 2147483647 h 1969"/>
                <a:gd name="T20" fmla="*/ 2147483647 w 3180"/>
                <a:gd name="T21" fmla="*/ 2147483647 h 1969"/>
                <a:gd name="T22" fmla="*/ 2147483647 w 3180"/>
                <a:gd name="T23" fmla="*/ 2147483647 h 1969"/>
                <a:gd name="T24" fmla="*/ 2147483647 w 3180"/>
                <a:gd name="T25" fmla="*/ 2147483647 h 1969"/>
                <a:gd name="T26" fmla="*/ 2147483647 w 3180"/>
                <a:gd name="T27" fmla="*/ 2147483647 h 1969"/>
                <a:gd name="T28" fmla="*/ 2147483647 w 3180"/>
                <a:gd name="T29" fmla="*/ 2147483647 h 1969"/>
                <a:gd name="T30" fmla="*/ 2147483647 w 3180"/>
                <a:gd name="T31" fmla="*/ 2147483647 h 1969"/>
                <a:gd name="T32" fmla="*/ 2147483647 w 3180"/>
                <a:gd name="T33" fmla="*/ 2147483647 h 1969"/>
                <a:gd name="T34" fmla="*/ 2147483647 w 3180"/>
                <a:gd name="T35" fmla="*/ 2147483647 h 1969"/>
                <a:gd name="T36" fmla="*/ 2147483647 w 3180"/>
                <a:gd name="T37" fmla="*/ 2147483647 h 1969"/>
                <a:gd name="T38" fmla="*/ 2147483647 w 3180"/>
                <a:gd name="T39" fmla="*/ 2147483647 h 1969"/>
                <a:gd name="T40" fmla="*/ 2147483647 w 3180"/>
                <a:gd name="T41" fmla="*/ 2147483647 h 1969"/>
                <a:gd name="T42" fmla="*/ 2147483647 w 3180"/>
                <a:gd name="T43" fmla="*/ 2147483647 h 1969"/>
                <a:gd name="T44" fmla="*/ 2147483647 w 3180"/>
                <a:gd name="T45" fmla="*/ 2147483647 h 1969"/>
                <a:gd name="T46" fmla="*/ 2147483647 w 3180"/>
                <a:gd name="T47" fmla="*/ 2147483647 h 1969"/>
                <a:gd name="T48" fmla="*/ 2147483647 w 3180"/>
                <a:gd name="T49" fmla="*/ 2147483647 h 1969"/>
                <a:gd name="T50" fmla="*/ 2147483647 w 3180"/>
                <a:gd name="T51" fmla="*/ 2147483647 h 1969"/>
                <a:gd name="T52" fmla="*/ 2147483647 w 3180"/>
                <a:gd name="T53" fmla="*/ 2147483647 h 1969"/>
                <a:gd name="T54" fmla="*/ 2147483647 w 3180"/>
                <a:gd name="T55" fmla="*/ 2147483647 h 1969"/>
                <a:gd name="T56" fmla="*/ 2147483647 w 3180"/>
                <a:gd name="T57" fmla="*/ 2147483647 h 1969"/>
                <a:gd name="T58" fmla="*/ 2147483647 w 3180"/>
                <a:gd name="T59" fmla="*/ 2147483647 h 1969"/>
                <a:gd name="T60" fmla="*/ 2147483647 w 3180"/>
                <a:gd name="T61" fmla="*/ 2147483647 h 1969"/>
                <a:gd name="T62" fmla="*/ 2147483647 w 3180"/>
                <a:gd name="T63" fmla="*/ 2147483647 h 1969"/>
                <a:gd name="T64" fmla="*/ 2147483647 w 3180"/>
                <a:gd name="T65" fmla="*/ 2147483647 h 1969"/>
                <a:gd name="T66" fmla="*/ 2147483647 w 3180"/>
                <a:gd name="T67" fmla="*/ 2147483647 h 1969"/>
                <a:gd name="T68" fmla="*/ 2147483647 w 3180"/>
                <a:gd name="T69" fmla="*/ 2147483647 h 1969"/>
                <a:gd name="T70" fmla="*/ 2147483647 w 3180"/>
                <a:gd name="T71" fmla="*/ 2147483647 h 1969"/>
                <a:gd name="T72" fmla="*/ 2147483647 w 3180"/>
                <a:gd name="T73" fmla="*/ 2147483647 h 1969"/>
                <a:gd name="T74" fmla="*/ 2147483647 w 3180"/>
                <a:gd name="T75" fmla="*/ 2147483647 h 1969"/>
                <a:gd name="T76" fmla="*/ 2147483647 w 3180"/>
                <a:gd name="T77" fmla="*/ 2147483647 h 1969"/>
                <a:gd name="T78" fmla="*/ 2147483647 w 3180"/>
                <a:gd name="T79" fmla="*/ 2147483647 h 1969"/>
                <a:gd name="T80" fmla="*/ 2147483647 w 3180"/>
                <a:gd name="T81" fmla="*/ 2147483647 h 1969"/>
                <a:gd name="T82" fmla="*/ 2147483647 w 3180"/>
                <a:gd name="T83" fmla="*/ 2147483647 h 1969"/>
                <a:gd name="T84" fmla="*/ 2147483647 w 3180"/>
                <a:gd name="T85" fmla="*/ 2147483647 h 1969"/>
                <a:gd name="T86" fmla="*/ 2147483647 w 3180"/>
                <a:gd name="T87" fmla="*/ 2147483647 h 1969"/>
                <a:gd name="T88" fmla="*/ 2147483647 w 3180"/>
                <a:gd name="T89" fmla="*/ 2147483647 h 1969"/>
                <a:gd name="T90" fmla="*/ 2147483647 w 3180"/>
                <a:gd name="T91" fmla="*/ 2147483647 h 1969"/>
                <a:gd name="T92" fmla="*/ 2147483647 w 3180"/>
                <a:gd name="T93" fmla="*/ 2147483647 h 1969"/>
                <a:gd name="T94" fmla="*/ 2147483647 w 3180"/>
                <a:gd name="T95" fmla="*/ 2147483647 h 1969"/>
                <a:gd name="T96" fmla="*/ 2147483647 w 3180"/>
                <a:gd name="T97" fmla="*/ 2147483647 h 1969"/>
                <a:gd name="T98" fmla="*/ 2147483647 w 3180"/>
                <a:gd name="T99" fmla="*/ 2147483647 h 1969"/>
                <a:gd name="T100" fmla="*/ 2147483647 w 3180"/>
                <a:gd name="T101" fmla="*/ 2147483647 h 1969"/>
                <a:gd name="T102" fmla="*/ 2147483647 w 3180"/>
                <a:gd name="T103" fmla="*/ 2147483647 h 1969"/>
                <a:gd name="T104" fmla="*/ 2147483647 w 3180"/>
                <a:gd name="T105" fmla="*/ 2147483647 h 1969"/>
                <a:gd name="T106" fmla="*/ 2147483647 w 3180"/>
                <a:gd name="T107" fmla="*/ 2147483647 h 1969"/>
                <a:gd name="T108" fmla="*/ 2147483647 w 3180"/>
                <a:gd name="T109" fmla="*/ 2147483647 h 1969"/>
                <a:gd name="T110" fmla="*/ 2147483647 w 3180"/>
                <a:gd name="T111" fmla="*/ 2147483647 h 1969"/>
                <a:gd name="T112" fmla="*/ 2147483647 w 3180"/>
                <a:gd name="T113" fmla="*/ 2147483647 h 1969"/>
                <a:gd name="T114" fmla="*/ 2147483647 w 3180"/>
                <a:gd name="T115" fmla="*/ 2147483647 h 1969"/>
                <a:gd name="T116" fmla="*/ 2147483647 w 3180"/>
                <a:gd name="T117" fmla="*/ 2147483647 h 1969"/>
                <a:gd name="T118" fmla="*/ 2147483647 w 3180"/>
                <a:gd name="T119" fmla="*/ 2147483647 h 1969"/>
                <a:gd name="T120" fmla="*/ 2147483647 w 3180"/>
                <a:gd name="T121" fmla="*/ 2147483647 h 1969"/>
                <a:gd name="T122" fmla="*/ 2147483647 w 3180"/>
                <a:gd name="T123" fmla="*/ 0 h 1969"/>
                <a:gd name="T124" fmla="*/ 2147483647 w 3180"/>
                <a:gd name="T125" fmla="*/ 0 h 19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180" h="1969">
                  <a:moveTo>
                    <a:pt x="0" y="1969"/>
                  </a:moveTo>
                  <a:lnTo>
                    <a:pt x="2" y="1969"/>
                  </a:lnTo>
                  <a:lnTo>
                    <a:pt x="4" y="1969"/>
                  </a:lnTo>
                  <a:lnTo>
                    <a:pt x="8" y="1969"/>
                  </a:lnTo>
                  <a:lnTo>
                    <a:pt x="16" y="1969"/>
                  </a:lnTo>
                  <a:lnTo>
                    <a:pt x="32" y="1968"/>
                  </a:lnTo>
                  <a:lnTo>
                    <a:pt x="63" y="1968"/>
                  </a:lnTo>
                  <a:lnTo>
                    <a:pt x="131" y="1965"/>
                  </a:lnTo>
                  <a:lnTo>
                    <a:pt x="193" y="1964"/>
                  </a:lnTo>
                  <a:lnTo>
                    <a:pt x="256" y="1961"/>
                  </a:lnTo>
                  <a:lnTo>
                    <a:pt x="323" y="1959"/>
                  </a:lnTo>
                  <a:lnTo>
                    <a:pt x="385" y="1956"/>
                  </a:lnTo>
                  <a:lnTo>
                    <a:pt x="453" y="1953"/>
                  </a:lnTo>
                  <a:lnTo>
                    <a:pt x="520" y="1949"/>
                  </a:lnTo>
                  <a:lnTo>
                    <a:pt x="582" y="1946"/>
                  </a:lnTo>
                  <a:lnTo>
                    <a:pt x="650" y="1941"/>
                  </a:lnTo>
                  <a:lnTo>
                    <a:pt x="713" y="1937"/>
                  </a:lnTo>
                  <a:lnTo>
                    <a:pt x="775" y="1931"/>
                  </a:lnTo>
                  <a:lnTo>
                    <a:pt x="842" y="1924"/>
                  </a:lnTo>
                  <a:lnTo>
                    <a:pt x="843" y="1924"/>
                  </a:lnTo>
                  <a:lnTo>
                    <a:pt x="844" y="1923"/>
                  </a:lnTo>
                  <a:lnTo>
                    <a:pt x="846" y="1923"/>
                  </a:lnTo>
                  <a:lnTo>
                    <a:pt x="850" y="1923"/>
                  </a:lnTo>
                  <a:lnTo>
                    <a:pt x="857" y="1922"/>
                  </a:lnTo>
                  <a:lnTo>
                    <a:pt x="873" y="1920"/>
                  </a:lnTo>
                  <a:lnTo>
                    <a:pt x="904" y="1916"/>
                  </a:lnTo>
                  <a:lnTo>
                    <a:pt x="906" y="1916"/>
                  </a:lnTo>
                  <a:lnTo>
                    <a:pt x="909" y="1915"/>
                  </a:lnTo>
                  <a:lnTo>
                    <a:pt x="913" y="1915"/>
                  </a:lnTo>
                  <a:lnTo>
                    <a:pt x="921" y="1913"/>
                  </a:lnTo>
                  <a:lnTo>
                    <a:pt x="938" y="1911"/>
                  </a:lnTo>
                  <a:lnTo>
                    <a:pt x="972" y="1906"/>
                  </a:lnTo>
                  <a:lnTo>
                    <a:pt x="973" y="1906"/>
                  </a:lnTo>
                  <a:lnTo>
                    <a:pt x="974" y="1905"/>
                  </a:lnTo>
                  <a:lnTo>
                    <a:pt x="977" y="1905"/>
                  </a:lnTo>
                  <a:lnTo>
                    <a:pt x="981" y="1904"/>
                  </a:lnTo>
                  <a:lnTo>
                    <a:pt x="989" y="1903"/>
                  </a:lnTo>
                  <a:lnTo>
                    <a:pt x="1005" y="1900"/>
                  </a:lnTo>
                  <a:lnTo>
                    <a:pt x="1039" y="1894"/>
                  </a:lnTo>
                  <a:lnTo>
                    <a:pt x="1039" y="1893"/>
                  </a:lnTo>
                  <a:lnTo>
                    <a:pt x="1040" y="1893"/>
                  </a:lnTo>
                  <a:lnTo>
                    <a:pt x="1043" y="1893"/>
                  </a:lnTo>
                  <a:lnTo>
                    <a:pt x="1046" y="1892"/>
                  </a:lnTo>
                  <a:lnTo>
                    <a:pt x="1054" y="1890"/>
                  </a:lnTo>
                  <a:lnTo>
                    <a:pt x="1070" y="1887"/>
                  </a:lnTo>
                  <a:lnTo>
                    <a:pt x="1070" y="1886"/>
                  </a:lnTo>
                  <a:lnTo>
                    <a:pt x="1072" y="1886"/>
                  </a:lnTo>
                  <a:lnTo>
                    <a:pt x="1073" y="1886"/>
                  </a:lnTo>
                  <a:lnTo>
                    <a:pt x="1077" y="1885"/>
                  </a:lnTo>
                  <a:lnTo>
                    <a:pt x="1085" y="1883"/>
                  </a:lnTo>
                  <a:lnTo>
                    <a:pt x="1100" y="1879"/>
                  </a:lnTo>
                  <a:lnTo>
                    <a:pt x="1102" y="1879"/>
                  </a:lnTo>
                  <a:lnTo>
                    <a:pt x="1103" y="1879"/>
                  </a:lnTo>
                  <a:lnTo>
                    <a:pt x="1105" y="1878"/>
                  </a:lnTo>
                  <a:lnTo>
                    <a:pt x="1109" y="1877"/>
                  </a:lnTo>
                  <a:lnTo>
                    <a:pt x="1118" y="1875"/>
                  </a:lnTo>
                  <a:lnTo>
                    <a:pt x="1134" y="1870"/>
                  </a:lnTo>
                  <a:lnTo>
                    <a:pt x="1136" y="1870"/>
                  </a:lnTo>
                  <a:lnTo>
                    <a:pt x="1137" y="1869"/>
                  </a:lnTo>
                  <a:lnTo>
                    <a:pt x="1138" y="1869"/>
                  </a:lnTo>
                  <a:lnTo>
                    <a:pt x="1142" y="1867"/>
                  </a:lnTo>
                  <a:lnTo>
                    <a:pt x="1151" y="1864"/>
                  </a:lnTo>
                  <a:lnTo>
                    <a:pt x="1168" y="1859"/>
                  </a:lnTo>
                  <a:lnTo>
                    <a:pt x="1169" y="1859"/>
                  </a:lnTo>
                  <a:lnTo>
                    <a:pt x="1170" y="1858"/>
                  </a:lnTo>
                  <a:lnTo>
                    <a:pt x="1172" y="1858"/>
                  </a:lnTo>
                  <a:lnTo>
                    <a:pt x="1176" y="1856"/>
                  </a:lnTo>
                  <a:lnTo>
                    <a:pt x="1184" y="1854"/>
                  </a:lnTo>
                  <a:lnTo>
                    <a:pt x="1199" y="1847"/>
                  </a:lnTo>
                  <a:lnTo>
                    <a:pt x="1201" y="1847"/>
                  </a:lnTo>
                  <a:lnTo>
                    <a:pt x="1204" y="1846"/>
                  </a:lnTo>
                  <a:lnTo>
                    <a:pt x="1207" y="1844"/>
                  </a:lnTo>
                  <a:lnTo>
                    <a:pt x="1215" y="1841"/>
                  </a:lnTo>
                  <a:lnTo>
                    <a:pt x="1231" y="1834"/>
                  </a:lnTo>
                  <a:lnTo>
                    <a:pt x="1232" y="1833"/>
                  </a:lnTo>
                  <a:lnTo>
                    <a:pt x="1233" y="1833"/>
                  </a:lnTo>
                  <a:lnTo>
                    <a:pt x="1235" y="1832"/>
                  </a:lnTo>
                  <a:lnTo>
                    <a:pt x="1239" y="1830"/>
                  </a:lnTo>
                  <a:lnTo>
                    <a:pt x="1248" y="1826"/>
                  </a:lnTo>
                  <a:lnTo>
                    <a:pt x="1265" y="1817"/>
                  </a:lnTo>
                  <a:lnTo>
                    <a:pt x="1266" y="1816"/>
                  </a:lnTo>
                  <a:lnTo>
                    <a:pt x="1267" y="1816"/>
                  </a:lnTo>
                  <a:lnTo>
                    <a:pt x="1269" y="1814"/>
                  </a:lnTo>
                  <a:lnTo>
                    <a:pt x="1273" y="1811"/>
                  </a:lnTo>
                  <a:lnTo>
                    <a:pt x="1282" y="1806"/>
                  </a:lnTo>
                  <a:lnTo>
                    <a:pt x="1299" y="1795"/>
                  </a:lnTo>
                  <a:lnTo>
                    <a:pt x="1300" y="1795"/>
                  </a:lnTo>
                  <a:lnTo>
                    <a:pt x="1301" y="1794"/>
                  </a:lnTo>
                  <a:lnTo>
                    <a:pt x="1303" y="1792"/>
                  </a:lnTo>
                  <a:lnTo>
                    <a:pt x="1307" y="1790"/>
                  </a:lnTo>
                  <a:lnTo>
                    <a:pt x="1315" y="1783"/>
                  </a:lnTo>
                  <a:lnTo>
                    <a:pt x="1332" y="1770"/>
                  </a:lnTo>
                  <a:lnTo>
                    <a:pt x="1333" y="1769"/>
                  </a:lnTo>
                  <a:lnTo>
                    <a:pt x="1334" y="1768"/>
                  </a:lnTo>
                  <a:lnTo>
                    <a:pt x="1337" y="1767"/>
                  </a:lnTo>
                  <a:lnTo>
                    <a:pt x="1341" y="1763"/>
                  </a:lnTo>
                  <a:lnTo>
                    <a:pt x="1349" y="1755"/>
                  </a:lnTo>
                  <a:lnTo>
                    <a:pt x="1365" y="1738"/>
                  </a:lnTo>
                  <a:lnTo>
                    <a:pt x="1367" y="1737"/>
                  </a:lnTo>
                  <a:lnTo>
                    <a:pt x="1368" y="1736"/>
                  </a:lnTo>
                  <a:lnTo>
                    <a:pt x="1369" y="1734"/>
                  </a:lnTo>
                  <a:lnTo>
                    <a:pt x="1374" y="1730"/>
                  </a:lnTo>
                  <a:lnTo>
                    <a:pt x="1382" y="1720"/>
                  </a:lnTo>
                  <a:lnTo>
                    <a:pt x="1382" y="1719"/>
                  </a:lnTo>
                  <a:lnTo>
                    <a:pt x="1383" y="1718"/>
                  </a:lnTo>
                  <a:lnTo>
                    <a:pt x="1385" y="1715"/>
                  </a:lnTo>
                  <a:lnTo>
                    <a:pt x="1389" y="1711"/>
                  </a:lnTo>
                  <a:lnTo>
                    <a:pt x="1397" y="1700"/>
                  </a:lnTo>
                  <a:lnTo>
                    <a:pt x="1398" y="1699"/>
                  </a:lnTo>
                  <a:lnTo>
                    <a:pt x="1399" y="1697"/>
                  </a:lnTo>
                  <a:lnTo>
                    <a:pt x="1401" y="1695"/>
                  </a:lnTo>
                  <a:lnTo>
                    <a:pt x="1405" y="1689"/>
                  </a:lnTo>
                  <a:lnTo>
                    <a:pt x="1413" y="1677"/>
                  </a:lnTo>
                  <a:lnTo>
                    <a:pt x="1428" y="1651"/>
                  </a:lnTo>
                  <a:lnTo>
                    <a:pt x="1429" y="1650"/>
                  </a:lnTo>
                  <a:lnTo>
                    <a:pt x="1430" y="1647"/>
                  </a:lnTo>
                  <a:lnTo>
                    <a:pt x="1432" y="1644"/>
                  </a:lnTo>
                  <a:lnTo>
                    <a:pt x="1436" y="1636"/>
                  </a:lnTo>
                  <a:lnTo>
                    <a:pt x="1445" y="1618"/>
                  </a:lnTo>
                  <a:lnTo>
                    <a:pt x="1446" y="1616"/>
                  </a:lnTo>
                  <a:lnTo>
                    <a:pt x="1447" y="1614"/>
                  </a:lnTo>
                  <a:lnTo>
                    <a:pt x="1449" y="1610"/>
                  </a:lnTo>
                  <a:lnTo>
                    <a:pt x="1454" y="1600"/>
                  </a:lnTo>
                  <a:lnTo>
                    <a:pt x="1462" y="1580"/>
                  </a:lnTo>
                  <a:lnTo>
                    <a:pt x="1463" y="1578"/>
                  </a:lnTo>
                  <a:lnTo>
                    <a:pt x="1464" y="1575"/>
                  </a:lnTo>
                  <a:lnTo>
                    <a:pt x="1466" y="1570"/>
                  </a:lnTo>
                  <a:lnTo>
                    <a:pt x="1470" y="1559"/>
                  </a:lnTo>
                  <a:lnTo>
                    <a:pt x="1479" y="1535"/>
                  </a:lnTo>
                  <a:lnTo>
                    <a:pt x="1496" y="1482"/>
                  </a:lnTo>
                  <a:lnTo>
                    <a:pt x="1497" y="1478"/>
                  </a:lnTo>
                  <a:lnTo>
                    <a:pt x="1497" y="1475"/>
                  </a:lnTo>
                  <a:lnTo>
                    <a:pt x="1500" y="1468"/>
                  </a:lnTo>
                  <a:lnTo>
                    <a:pt x="1504" y="1454"/>
                  </a:lnTo>
                  <a:lnTo>
                    <a:pt x="1511" y="1423"/>
                  </a:lnTo>
                  <a:lnTo>
                    <a:pt x="1512" y="1419"/>
                  </a:lnTo>
                  <a:lnTo>
                    <a:pt x="1514" y="1415"/>
                  </a:lnTo>
                  <a:lnTo>
                    <a:pt x="1515" y="1406"/>
                  </a:lnTo>
                  <a:lnTo>
                    <a:pt x="1519" y="1390"/>
                  </a:lnTo>
                  <a:lnTo>
                    <a:pt x="1527" y="1355"/>
                  </a:lnTo>
                  <a:lnTo>
                    <a:pt x="1528" y="1349"/>
                  </a:lnTo>
                  <a:lnTo>
                    <a:pt x="1529" y="1345"/>
                  </a:lnTo>
                  <a:lnTo>
                    <a:pt x="1531" y="1336"/>
                  </a:lnTo>
                  <a:lnTo>
                    <a:pt x="1535" y="1316"/>
                  </a:lnTo>
                  <a:lnTo>
                    <a:pt x="1543" y="1275"/>
                  </a:lnTo>
                  <a:lnTo>
                    <a:pt x="1559" y="1186"/>
                  </a:lnTo>
                  <a:lnTo>
                    <a:pt x="1560" y="1180"/>
                  </a:lnTo>
                  <a:lnTo>
                    <a:pt x="1561" y="1174"/>
                  </a:lnTo>
                  <a:lnTo>
                    <a:pt x="1563" y="1163"/>
                  </a:lnTo>
                  <a:lnTo>
                    <a:pt x="1567" y="1139"/>
                  </a:lnTo>
                  <a:lnTo>
                    <a:pt x="1574" y="1090"/>
                  </a:lnTo>
                  <a:lnTo>
                    <a:pt x="1590" y="989"/>
                  </a:lnTo>
                  <a:lnTo>
                    <a:pt x="1590" y="985"/>
                  </a:lnTo>
                  <a:lnTo>
                    <a:pt x="1592" y="977"/>
                  </a:lnTo>
                  <a:lnTo>
                    <a:pt x="1594" y="964"/>
                  </a:lnTo>
                  <a:lnTo>
                    <a:pt x="1598" y="939"/>
                  </a:lnTo>
                  <a:lnTo>
                    <a:pt x="1605" y="889"/>
                  </a:lnTo>
                  <a:lnTo>
                    <a:pt x="1621" y="792"/>
                  </a:lnTo>
                  <a:lnTo>
                    <a:pt x="1622" y="785"/>
                  </a:lnTo>
                  <a:lnTo>
                    <a:pt x="1623" y="779"/>
                  </a:lnTo>
                  <a:lnTo>
                    <a:pt x="1625" y="767"/>
                  </a:lnTo>
                  <a:lnTo>
                    <a:pt x="1629" y="743"/>
                  </a:lnTo>
                  <a:lnTo>
                    <a:pt x="1637" y="696"/>
                  </a:lnTo>
                  <a:lnTo>
                    <a:pt x="1639" y="690"/>
                  </a:lnTo>
                  <a:lnTo>
                    <a:pt x="1640" y="685"/>
                  </a:lnTo>
                  <a:lnTo>
                    <a:pt x="1641" y="674"/>
                  </a:lnTo>
                  <a:lnTo>
                    <a:pt x="1646" y="652"/>
                  </a:lnTo>
                  <a:lnTo>
                    <a:pt x="1654" y="612"/>
                  </a:lnTo>
                  <a:lnTo>
                    <a:pt x="1655" y="607"/>
                  </a:lnTo>
                  <a:lnTo>
                    <a:pt x="1656" y="602"/>
                  </a:lnTo>
                  <a:lnTo>
                    <a:pt x="1658" y="593"/>
                  </a:lnTo>
                  <a:lnTo>
                    <a:pt x="1663" y="575"/>
                  </a:lnTo>
                  <a:lnTo>
                    <a:pt x="1671" y="540"/>
                  </a:lnTo>
                  <a:lnTo>
                    <a:pt x="1688" y="478"/>
                  </a:lnTo>
                  <a:lnTo>
                    <a:pt x="1689" y="475"/>
                  </a:lnTo>
                  <a:lnTo>
                    <a:pt x="1690" y="472"/>
                  </a:lnTo>
                  <a:lnTo>
                    <a:pt x="1692" y="466"/>
                  </a:lnTo>
                  <a:lnTo>
                    <a:pt x="1696" y="453"/>
                  </a:lnTo>
                  <a:lnTo>
                    <a:pt x="1704" y="430"/>
                  </a:lnTo>
                  <a:lnTo>
                    <a:pt x="1704" y="427"/>
                  </a:lnTo>
                  <a:lnTo>
                    <a:pt x="1705" y="424"/>
                  </a:lnTo>
                  <a:lnTo>
                    <a:pt x="1707" y="419"/>
                  </a:lnTo>
                  <a:lnTo>
                    <a:pt x="1711" y="408"/>
                  </a:lnTo>
                  <a:lnTo>
                    <a:pt x="1719" y="388"/>
                  </a:lnTo>
                  <a:lnTo>
                    <a:pt x="1720" y="386"/>
                  </a:lnTo>
                  <a:lnTo>
                    <a:pt x="1721" y="384"/>
                  </a:lnTo>
                  <a:lnTo>
                    <a:pt x="1723" y="379"/>
                  </a:lnTo>
                  <a:lnTo>
                    <a:pt x="1727" y="370"/>
                  </a:lnTo>
                  <a:lnTo>
                    <a:pt x="1735" y="353"/>
                  </a:lnTo>
                  <a:lnTo>
                    <a:pt x="1750" y="322"/>
                  </a:lnTo>
                  <a:lnTo>
                    <a:pt x="1752" y="320"/>
                  </a:lnTo>
                  <a:lnTo>
                    <a:pt x="1753" y="318"/>
                  </a:lnTo>
                  <a:lnTo>
                    <a:pt x="1754" y="314"/>
                  </a:lnTo>
                  <a:lnTo>
                    <a:pt x="1759" y="307"/>
                  </a:lnTo>
                  <a:lnTo>
                    <a:pt x="1768" y="293"/>
                  </a:lnTo>
                  <a:lnTo>
                    <a:pt x="1768" y="292"/>
                  </a:lnTo>
                  <a:lnTo>
                    <a:pt x="1769" y="290"/>
                  </a:lnTo>
                  <a:lnTo>
                    <a:pt x="1772" y="286"/>
                  </a:lnTo>
                  <a:lnTo>
                    <a:pt x="1776" y="280"/>
                  </a:lnTo>
                  <a:lnTo>
                    <a:pt x="1784" y="268"/>
                  </a:lnTo>
                  <a:lnTo>
                    <a:pt x="1786" y="267"/>
                  </a:lnTo>
                  <a:lnTo>
                    <a:pt x="1787" y="265"/>
                  </a:lnTo>
                  <a:lnTo>
                    <a:pt x="1788" y="262"/>
                  </a:lnTo>
                  <a:lnTo>
                    <a:pt x="1793" y="257"/>
                  </a:lnTo>
                  <a:lnTo>
                    <a:pt x="1801" y="247"/>
                  </a:lnTo>
                  <a:lnTo>
                    <a:pt x="1818" y="228"/>
                  </a:lnTo>
                  <a:lnTo>
                    <a:pt x="1819" y="227"/>
                  </a:lnTo>
                  <a:lnTo>
                    <a:pt x="1821" y="225"/>
                  </a:lnTo>
                  <a:lnTo>
                    <a:pt x="1822" y="223"/>
                  </a:lnTo>
                  <a:lnTo>
                    <a:pt x="1826" y="219"/>
                  </a:lnTo>
                  <a:lnTo>
                    <a:pt x="1835" y="211"/>
                  </a:lnTo>
                  <a:lnTo>
                    <a:pt x="1852" y="197"/>
                  </a:lnTo>
                  <a:lnTo>
                    <a:pt x="1853" y="195"/>
                  </a:lnTo>
                  <a:lnTo>
                    <a:pt x="1856" y="193"/>
                  </a:lnTo>
                  <a:lnTo>
                    <a:pt x="1860" y="190"/>
                  </a:lnTo>
                  <a:lnTo>
                    <a:pt x="1868" y="183"/>
                  </a:lnTo>
                  <a:lnTo>
                    <a:pt x="1885" y="171"/>
                  </a:lnTo>
                  <a:lnTo>
                    <a:pt x="1886" y="171"/>
                  </a:lnTo>
                  <a:lnTo>
                    <a:pt x="1887" y="170"/>
                  </a:lnTo>
                  <a:lnTo>
                    <a:pt x="1889" y="169"/>
                  </a:lnTo>
                  <a:lnTo>
                    <a:pt x="1893" y="166"/>
                  </a:lnTo>
                  <a:lnTo>
                    <a:pt x="1901" y="161"/>
                  </a:lnTo>
                  <a:lnTo>
                    <a:pt x="1916" y="152"/>
                  </a:lnTo>
                  <a:lnTo>
                    <a:pt x="1917" y="152"/>
                  </a:lnTo>
                  <a:lnTo>
                    <a:pt x="1918" y="151"/>
                  </a:lnTo>
                  <a:lnTo>
                    <a:pt x="1920" y="150"/>
                  </a:lnTo>
                  <a:lnTo>
                    <a:pt x="1924" y="148"/>
                  </a:lnTo>
                  <a:lnTo>
                    <a:pt x="1932" y="144"/>
                  </a:lnTo>
                  <a:lnTo>
                    <a:pt x="1947" y="136"/>
                  </a:lnTo>
                  <a:lnTo>
                    <a:pt x="1948" y="136"/>
                  </a:lnTo>
                  <a:lnTo>
                    <a:pt x="1949" y="135"/>
                  </a:lnTo>
                  <a:lnTo>
                    <a:pt x="1951" y="134"/>
                  </a:lnTo>
                  <a:lnTo>
                    <a:pt x="1955" y="133"/>
                  </a:lnTo>
                  <a:lnTo>
                    <a:pt x="1964" y="129"/>
                  </a:lnTo>
                  <a:lnTo>
                    <a:pt x="1981" y="122"/>
                  </a:lnTo>
                  <a:lnTo>
                    <a:pt x="1982" y="121"/>
                  </a:lnTo>
                  <a:lnTo>
                    <a:pt x="1983" y="121"/>
                  </a:lnTo>
                  <a:lnTo>
                    <a:pt x="1985" y="120"/>
                  </a:lnTo>
                  <a:lnTo>
                    <a:pt x="1989" y="118"/>
                  </a:lnTo>
                  <a:lnTo>
                    <a:pt x="1998" y="115"/>
                  </a:lnTo>
                  <a:lnTo>
                    <a:pt x="2015" y="109"/>
                  </a:lnTo>
                  <a:lnTo>
                    <a:pt x="2017" y="108"/>
                  </a:lnTo>
                  <a:lnTo>
                    <a:pt x="2018" y="108"/>
                  </a:lnTo>
                  <a:lnTo>
                    <a:pt x="2022" y="107"/>
                  </a:lnTo>
                  <a:lnTo>
                    <a:pt x="2030" y="104"/>
                  </a:lnTo>
                  <a:lnTo>
                    <a:pt x="2046" y="99"/>
                  </a:lnTo>
                  <a:lnTo>
                    <a:pt x="2047" y="99"/>
                  </a:lnTo>
                  <a:lnTo>
                    <a:pt x="2048" y="99"/>
                  </a:lnTo>
                  <a:lnTo>
                    <a:pt x="2050" y="98"/>
                  </a:lnTo>
                  <a:lnTo>
                    <a:pt x="2054" y="97"/>
                  </a:lnTo>
                  <a:lnTo>
                    <a:pt x="2062" y="95"/>
                  </a:lnTo>
                  <a:lnTo>
                    <a:pt x="2078" y="91"/>
                  </a:lnTo>
                  <a:lnTo>
                    <a:pt x="2078" y="90"/>
                  </a:lnTo>
                  <a:lnTo>
                    <a:pt x="2079" y="90"/>
                  </a:lnTo>
                  <a:lnTo>
                    <a:pt x="2081" y="89"/>
                  </a:lnTo>
                  <a:lnTo>
                    <a:pt x="2085" y="88"/>
                  </a:lnTo>
                  <a:lnTo>
                    <a:pt x="2093" y="87"/>
                  </a:lnTo>
                  <a:lnTo>
                    <a:pt x="2108" y="82"/>
                  </a:lnTo>
                  <a:lnTo>
                    <a:pt x="2139" y="76"/>
                  </a:lnTo>
                  <a:lnTo>
                    <a:pt x="2140" y="76"/>
                  </a:lnTo>
                  <a:lnTo>
                    <a:pt x="2141" y="76"/>
                  </a:lnTo>
                  <a:lnTo>
                    <a:pt x="2143" y="75"/>
                  </a:lnTo>
                  <a:lnTo>
                    <a:pt x="2147" y="74"/>
                  </a:lnTo>
                  <a:lnTo>
                    <a:pt x="2156" y="73"/>
                  </a:lnTo>
                  <a:lnTo>
                    <a:pt x="2173" y="69"/>
                  </a:lnTo>
                  <a:lnTo>
                    <a:pt x="2206" y="63"/>
                  </a:lnTo>
                  <a:lnTo>
                    <a:pt x="2207" y="63"/>
                  </a:lnTo>
                  <a:lnTo>
                    <a:pt x="2208" y="63"/>
                  </a:lnTo>
                  <a:lnTo>
                    <a:pt x="2210" y="63"/>
                  </a:lnTo>
                  <a:lnTo>
                    <a:pt x="2214" y="62"/>
                  </a:lnTo>
                  <a:lnTo>
                    <a:pt x="2222" y="61"/>
                  </a:lnTo>
                  <a:lnTo>
                    <a:pt x="2237" y="58"/>
                  </a:lnTo>
                  <a:lnTo>
                    <a:pt x="2268" y="54"/>
                  </a:lnTo>
                  <a:lnTo>
                    <a:pt x="2270" y="54"/>
                  </a:lnTo>
                  <a:lnTo>
                    <a:pt x="2271" y="54"/>
                  </a:lnTo>
                  <a:lnTo>
                    <a:pt x="2273" y="53"/>
                  </a:lnTo>
                  <a:lnTo>
                    <a:pt x="2277" y="53"/>
                  </a:lnTo>
                  <a:lnTo>
                    <a:pt x="2286" y="52"/>
                  </a:lnTo>
                  <a:lnTo>
                    <a:pt x="2302" y="50"/>
                  </a:lnTo>
                  <a:lnTo>
                    <a:pt x="2336" y="46"/>
                  </a:lnTo>
                  <a:lnTo>
                    <a:pt x="2400" y="39"/>
                  </a:lnTo>
                  <a:lnTo>
                    <a:pt x="2461" y="33"/>
                  </a:lnTo>
                  <a:lnTo>
                    <a:pt x="2529" y="28"/>
                  </a:lnTo>
                  <a:lnTo>
                    <a:pt x="2592" y="24"/>
                  </a:lnTo>
                  <a:lnTo>
                    <a:pt x="2660" y="20"/>
                  </a:lnTo>
                  <a:lnTo>
                    <a:pt x="2726" y="16"/>
                  </a:lnTo>
                  <a:lnTo>
                    <a:pt x="2789" y="13"/>
                  </a:lnTo>
                  <a:lnTo>
                    <a:pt x="2856" y="10"/>
                  </a:lnTo>
                  <a:lnTo>
                    <a:pt x="2919" y="8"/>
                  </a:lnTo>
                  <a:lnTo>
                    <a:pt x="2981" y="5"/>
                  </a:lnTo>
                  <a:lnTo>
                    <a:pt x="3048" y="4"/>
                  </a:lnTo>
                  <a:lnTo>
                    <a:pt x="3111" y="2"/>
                  </a:lnTo>
                  <a:lnTo>
                    <a:pt x="3112" y="2"/>
                  </a:lnTo>
                  <a:lnTo>
                    <a:pt x="3113" y="1"/>
                  </a:lnTo>
                  <a:lnTo>
                    <a:pt x="3115" y="1"/>
                  </a:lnTo>
                  <a:lnTo>
                    <a:pt x="3119" y="1"/>
                  </a:lnTo>
                  <a:lnTo>
                    <a:pt x="3128" y="1"/>
                  </a:lnTo>
                  <a:lnTo>
                    <a:pt x="3145" y="1"/>
                  </a:lnTo>
                  <a:lnTo>
                    <a:pt x="3146" y="1"/>
                  </a:lnTo>
                  <a:lnTo>
                    <a:pt x="3148" y="1"/>
                  </a:lnTo>
                  <a:lnTo>
                    <a:pt x="3150" y="1"/>
                  </a:lnTo>
                  <a:lnTo>
                    <a:pt x="3154" y="1"/>
                  </a:lnTo>
                  <a:lnTo>
                    <a:pt x="3163" y="0"/>
                  </a:lnTo>
                  <a:lnTo>
                    <a:pt x="3164" y="0"/>
                  </a:lnTo>
                  <a:lnTo>
                    <a:pt x="3165" y="0"/>
                  </a:lnTo>
                  <a:lnTo>
                    <a:pt x="3167" y="0"/>
                  </a:lnTo>
                  <a:lnTo>
                    <a:pt x="3172" y="0"/>
                  </a:lnTo>
                  <a:lnTo>
                    <a:pt x="3173" y="0"/>
                  </a:lnTo>
                  <a:lnTo>
                    <a:pt x="3174" y="0"/>
                  </a:lnTo>
                  <a:lnTo>
                    <a:pt x="3176" y="0"/>
                  </a:lnTo>
                  <a:lnTo>
                    <a:pt x="3177" y="0"/>
                  </a:lnTo>
                  <a:lnTo>
                    <a:pt x="3178" y="0"/>
                  </a:lnTo>
                  <a:lnTo>
                    <a:pt x="3179" y="0"/>
                  </a:lnTo>
                  <a:lnTo>
                    <a:pt x="3180" y="0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299"/>
            <p:cNvSpPr>
              <a:spLocks noChangeShapeType="1"/>
            </p:cNvSpPr>
            <p:nvPr/>
          </p:nvSpPr>
          <p:spPr bwMode="auto">
            <a:xfrm flipV="1">
              <a:off x="6432550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06"/>
            <p:cNvSpPr>
              <a:spLocks noChangeShapeType="1"/>
            </p:cNvSpPr>
            <p:nvPr/>
          </p:nvSpPr>
          <p:spPr bwMode="auto">
            <a:xfrm flipV="1">
              <a:off x="7221538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313"/>
            <p:cNvSpPr>
              <a:spLocks noChangeShapeType="1"/>
            </p:cNvSpPr>
            <p:nvPr/>
          </p:nvSpPr>
          <p:spPr bwMode="auto">
            <a:xfrm flipV="1">
              <a:off x="8008938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20"/>
            <p:cNvSpPr>
              <a:spLocks noChangeShapeType="1"/>
            </p:cNvSpPr>
            <p:nvPr/>
          </p:nvSpPr>
          <p:spPr bwMode="auto">
            <a:xfrm flipV="1">
              <a:off x="8797925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25"/>
            <p:cNvSpPr>
              <a:spLocks noChangeShapeType="1"/>
            </p:cNvSpPr>
            <p:nvPr/>
          </p:nvSpPr>
          <p:spPr bwMode="auto">
            <a:xfrm flipV="1">
              <a:off x="9586913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31"/>
            <p:cNvSpPr>
              <a:spLocks noChangeShapeType="1"/>
            </p:cNvSpPr>
            <p:nvPr/>
          </p:nvSpPr>
          <p:spPr bwMode="auto">
            <a:xfrm flipV="1">
              <a:off x="10375900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37"/>
            <p:cNvSpPr>
              <a:spLocks noChangeShapeType="1"/>
            </p:cNvSpPr>
            <p:nvPr/>
          </p:nvSpPr>
          <p:spPr bwMode="auto">
            <a:xfrm flipV="1">
              <a:off x="11164888" y="4151313"/>
              <a:ext cx="0" cy="60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40"/>
            <p:cNvSpPr>
              <a:spLocks noChangeShapeType="1"/>
            </p:cNvSpPr>
            <p:nvPr/>
          </p:nvSpPr>
          <p:spPr bwMode="auto">
            <a:xfrm>
              <a:off x="6169025" y="4211638"/>
              <a:ext cx="5259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341"/>
            <p:cNvSpPr>
              <a:spLocks noChangeShapeType="1"/>
            </p:cNvSpPr>
            <p:nvPr/>
          </p:nvSpPr>
          <p:spPr bwMode="auto">
            <a:xfrm>
              <a:off x="8797925" y="5797332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62"/>
            <p:cNvSpPr>
              <a:spLocks noChangeShapeType="1"/>
            </p:cNvSpPr>
            <p:nvPr/>
          </p:nvSpPr>
          <p:spPr bwMode="auto">
            <a:xfrm>
              <a:off x="8797925" y="4211638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79"/>
            <p:cNvSpPr>
              <a:spLocks noChangeShapeType="1"/>
            </p:cNvSpPr>
            <p:nvPr/>
          </p:nvSpPr>
          <p:spPr bwMode="auto">
            <a:xfrm>
              <a:off x="8797925" y="2599646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81"/>
            <p:cNvSpPr>
              <a:spLocks noChangeShapeType="1"/>
            </p:cNvSpPr>
            <p:nvPr/>
          </p:nvSpPr>
          <p:spPr bwMode="auto">
            <a:xfrm flipV="1">
              <a:off x="8797925" y="2123010"/>
              <a:ext cx="0" cy="40047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Box 8486"/>
            <p:cNvSpPr txBox="1">
              <a:spLocks noChangeArrowheads="1"/>
            </p:cNvSpPr>
            <p:nvPr/>
          </p:nvSpPr>
          <p:spPr bwMode="auto">
            <a:xfrm>
              <a:off x="11396880" y="3902328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zh-CN" altLang="en-US" i="1"/>
            </a:p>
          </p:txBody>
        </p:sp>
        <p:sp>
          <p:nvSpPr>
            <p:cNvPr id="18" name="TextBox 103"/>
            <p:cNvSpPr txBox="1">
              <a:spLocks noChangeArrowheads="1"/>
            </p:cNvSpPr>
            <p:nvPr/>
          </p:nvSpPr>
          <p:spPr bwMode="auto">
            <a:xfrm>
              <a:off x="8836124" y="1926580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y</a:t>
              </a:r>
              <a:endParaRPr lang="zh-CN" altLang="en-US" i="1" dirty="0"/>
            </a:p>
          </p:txBody>
        </p:sp>
        <p:sp>
          <p:nvSpPr>
            <p:cNvPr id="19" name="TextBox 104"/>
            <p:cNvSpPr txBox="1">
              <a:spLocks noChangeArrowheads="1"/>
            </p:cNvSpPr>
            <p:nvPr/>
          </p:nvSpPr>
          <p:spPr bwMode="auto">
            <a:xfrm>
              <a:off x="8797925" y="4127296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O</a:t>
              </a:r>
              <a:endParaRPr lang="zh-CN" altLang="en-US" i="1" dirty="0"/>
            </a:p>
          </p:txBody>
        </p:sp>
        <p:sp>
          <p:nvSpPr>
            <p:cNvPr id="20" name="TextBox 105"/>
            <p:cNvSpPr txBox="1">
              <a:spLocks noChangeArrowheads="1"/>
            </p:cNvSpPr>
            <p:nvPr/>
          </p:nvSpPr>
          <p:spPr bwMode="auto">
            <a:xfrm>
              <a:off x="9436036" y="4176509"/>
              <a:ext cx="4278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TextBox 106"/>
            <p:cNvSpPr txBox="1">
              <a:spLocks noChangeArrowheads="1"/>
            </p:cNvSpPr>
            <p:nvPr/>
          </p:nvSpPr>
          <p:spPr bwMode="auto">
            <a:xfrm>
              <a:off x="10128101" y="4174594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107"/>
            <p:cNvSpPr txBox="1">
              <a:spLocks noChangeArrowheads="1"/>
            </p:cNvSpPr>
            <p:nvPr/>
          </p:nvSpPr>
          <p:spPr bwMode="auto">
            <a:xfrm>
              <a:off x="10920189" y="4158828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108"/>
            <p:cNvSpPr txBox="1">
              <a:spLocks noChangeArrowheads="1"/>
            </p:cNvSpPr>
            <p:nvPr/>
          </p:nvSpPr>
          <p:spPr bwMode="auto">
            <a:xfrm>
              <a:off x="7751837" y="4158828"/>
              <a:ext cx="7874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TextBox 109"/>
            <p:cNvSpPr txBox="1">
              <a:spLocks noChangeArrowheads="1"/>
            </p:cNvSpPr>
            <p:nvPr/>
          </p:nvSpPr>
          <p:spPr bwMode="auto">
            <a:xfrm>
              <a:off x="6959749" y="4158828"/>
              <a:ext cx="7874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TextBox 110"/>
            <p:cNvSpPr txBox="1">
              <a:spLocks noChangeArrowheads="1"/>
            </p:cNvSpPr>
            <p:nvPr/>
          </p:nvSpPr>
          <p:spPr bwMode="auto">
            <a:xfrm>
              <a:off x="6167661" y="4158828"/>
              <a:ext cx="7874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FF"/>
                  </a:solidFill>
                  <a:latin typeface="宋体" panose="02010600030101010101" pitchFamily="2" charset="-122"/>
                </a:rPr>
                <a:t>-1</a:t>
              </a:r>
              <a:r>
                <a:rPr lang="en-US" altLang="zh-CN" sz="20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TextBox 2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72768" y="2590802"/>
              <a:ext cx="787464" cy="615297"/>
            </a:xfrm>
            <a:prstGeom prst="rect">
              <a:avLst/>
            </a:prstGeom>
            <a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-1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27" name="TextBox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653807" y="5189073"/>
              <a:ext cx="787464" cy="615297"/>
            </a:xfrm>
            <a:prstGeom prst="rect">
              <a:avLst/>
            </a:prstGeom>
            <a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-1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28" name="直接连接符 8488"/>
            <p:cNvCxnSpPr>
              <a:cxnSpLocks noChangeShapeType="1"/>
            </p:cNvCxnSpPr>
            <p:nvPr/>
          </p:nvCxnSpPr>
          <p:spPr bwMode="auto">
            <a:xfrm>
              <a:off x="6273800" y="2584886"/>
              <a:ext cx="4997450" cy="1588"/>
            </a:xfrm>
            <a:prstGeom prst="line">
              <a:avLst/>
            </a:prstGeom>
            <a:noFill/>
            <a:ln w="28575" algn="ctr">
              <a:solidFill>
                <a:srgbClr val="7030A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直接连接符 115"/>
            <p:cNvCxnSpPr>
              <a:cxnSpLocks noChangeShapeType="1"/>
            </p:cNvCxnSpPr>
            <p:nvPr/>
          </p:nvCxnSpPr>
          <p:spPr bwMode="auto">
            <a:xfrm>
              <a:off x="6210771" y="5813424"/>
              <a:ext cx="4997450" cy="1588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0" name="对象 8489"/>
            <p:cNvGraphicFramePr>
              <a:graphicFrameLocks noChangeAspect="1"/>
            </p:cNvGraphicFramePr>
            <p:nvPr/>
          </p:nvGraphicFramePr>
          <p:xfrm>
            <a:off x="9199402" y="2798220"/>
            <a:ext cx="2570131" cy="551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0" imgH="4572000" progId="Equation.DSMT4">
                    <p:embed/>
                  </p:oleObj>
                </mc:Choice>
                <mc:Fallback>
                  <p:oleObj name="Equation" r:id="rId7" imgW="21336000" imgH="4572000" progId="Equation.DSMT4">
                    <p:embed/>
                    <p:pic>
                      <p:nvPicPr>
                        <p:cNvPr id="30" name="对象 8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402" y="2798220"/>
                          <a:ext cx="2570131" cy="551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 bwMode="auto">
          <a:xfrm>
            <a:off x="2197100" y="2595658"/>
            <a:ext cx="4730750" cy="1739900"/>
            <a:chOff x="3479800" y="1766888"/>
            <a:chExt cx="4876801" cy="2943225"/>
          </a:xfrm>
        </p:grpSpPr>
        <p:sp>
          <p:nvSpPr>
            <p:cNvPr id="32" name="Freeform 99"/>
            <p:cNvSpPr/>
            <p:nvPr/>
          </p:nvSpPr>
          <p:spPr bwMode="auto">
            <a:xfrm>
              <a:off x="3479800" y="4111625"/>
              <a:ext cx="1130300" cy="141288"/>
            </a:xfrm>
            <a:custGeom>
              <a:avLst/>
              <a:gdLst>
                <a:gd name="T0" fmla="*/ 2147483647 w 712"/>
                <a:gd name="T1" fmla="*/ 2147483647 h 89"/>
                <a:gd name="T2" fmla="*/ 2147483647 w 712"/>
                <a:gd name="T3" fmla="*/ 2147483647 h 89"/>
                <a:gd name="T4" fmla="*/ 2147483647 w 712"/>
                <a:gd name="T5" fmla="*/ 2147483647 h 89"/>
                <a:gd name="T6" fmla="*/ 2147483647 w 712"/>
                <a:gd name="T7" fmla="*/ 2147483647 h 89"/>
                <a:gd name="T8" fmla="*/ 2147483647 w 712"/>
                <a:gd name="T9" fmla="*/ 2147483647 h 89"/>
                <a:gd name="T10" fmla="*/ 2147483647 w 712"/>
                <a:gd name="T11" fmla="*/ 2147483647 h 89"/>
                <a:gd name="T12" fmla="*/ 2147483647 w 712"/>
                <a:gd name="T13" fmla="*/ 2147483647 h 89"/>
                <a:gd name="T14" fmla="*/ 2147483647 w 712"/>
                <a:gd name="T15" fmla="*/ 2147483647 h 89"/>
                <a:gd name="T16" fmla="*/ 2147483647 w 712"/>
                <a:gd name="T17" fmla="*/ 2147483647 h 89"/>
                <a:gd name="T18" fmla="*/ 2147483647 w 712"/>
                <a:gd name="T19" fmla="*/ 2147483647 h 89"/>
                <a:gd name="T20" fmla="*/ 2147483647 w 712"/>
                <a:gd name="T21" fmla="*/ 2147483647 h 89"/>
                <a:gd name="T22" fmla="*/ 2147483647 w 712"/>
                <a:gd name="T23" fmla="*/ 2147483647 h 89"/>
                <a:gd name="T24" fmla="*/ 2147483647 w 712"/>
                <a:gd name="T25" fmla="*/ 2147483647 h 89"/>
                <a:gd name="T26" fmla="*/ 2147483647 w 712"/>
                <a:gd name="T27" fmla="*/ 2147483647 h 89"/>
                <a:gd name="T28" fmla="*/ 2147483647 w 712"/>
                <a:gd name="T29" fmla="*/ 2147483647 h 89"/>
                <a:gd name="T30" fmla="*/ 2147483647 w 712"/>
                <a:gd name="T31" fmla="*/ 2147483647 h 89"/>
                <a:gd name="T32" fmla="*/ 2147483647 w 712"/>
                <a:gd name="T33" fmla="*/ 2147483647 h 89"/>
                <a:gd name="T34" fmla="*/ 2147483647 w 712"/>
                <a:gd name="T35" fmla="*/ 2147483647 h 89"/>
                <a:gd name="T36" fmla="*/ 2147483647 w 712"/>
                <a:gd name="T37" fmla="*/ 2147483647 h 89"/>
                <a:gd name="T38" fmla="*/ 2147483647 w 712"/>
                <a:gd name="T39" fmla="*/ 2147483647 h 89"/>
                <a:gd name="T40" fmla="*/ 2147483647 w 712"/>
                <a:gd name="T41" fmla="*/ 2147483647 h 89"/>
                <a:gd name="T42" fmla="*/ 2147483647 w 712"/>
                <a:gd name="T43" fmla="*/ 2147483647 h 89"/>
                <a:gd name="T44" fmla="*/ 2147483647 w 712"/>
                <a:gd name="T45" fmla="*/ 2147483647 h 89"/>
                <a:gd name="T46" fmla="*/ 2147483647 w 712"/>
                <a:gd name="T47" fmla="*/ 2147483647 h 89"/>
                <a:gd name="T48" fmla="*/ 2147483647 w 712"/>
                <a:gd name="T49" fmla="*/ 2147483647 h 89"/>
                <a:gd name="T50" fmla="*/ 2147483647 w 712"/>
                <a:gd name="T51" fmla="*/ 2147483647 h 89"/>
                <a:gd name="T52" fmla="*/ 2147483647 w 712"/>
                <a:gd name="T53" fmla="*/ 2147483647 h 89"/>
                <a:gd name="T54" fmla="*/ 2147483647 w 712"/>
                <a:gd name="T55" fmla="*/ 2147483647 h 89"/>
                <a:gd name="T56" fmla="*/ 2147483647 w 712"/>
                <a:gd name="T57" fmla="*/ 2147483647 h 89"/>
                <a:gd name="T58" fmla="*/ 2147483647 w 712"/>
                <a:gd name="T59" fmla="*/ 2147483647 h 89"/>
                <a:gd name="T60" fmla="*/ 2147483647 w 712"/>
                <a:gd name="T61" fmla="*/ 2147483647 h 89"/>
                <a:gd name="T62" fmla="*/ 2147483647 w 712"/>
                <a:gd name="T63" fmla="*/ 2147483647 h 89"/>
                <a:gd name="T64" fmla="*/ 2147483647 w 712"/>
                <a:gd name="T65" fmla="*/ 2147483647 h 89"/>
                <a:gd name="T66" fmla="*/ 2147483647 w 712"/>
                <a:gd name="T67" fmla="*/ 2147483647 h 89"/>
                <a:gd name="T68" fmla="*/ 2147483647 w 712"/>
                <a:gd name="T69" fmla="*/ 2147483647 h 89"/>
                <a:gd name="T70" fmla="*/ 2147483647 w 712"/>
                <a:gd name="T71" fmla="*/ 2147483647 h 89"/>
                <a:gd name="T72" fmla="*/ 2147483647 w 712"/>
                <a:gd name="T73" fmla="*/ 2147483647 h 89"/>
                <a:gd name="T74" fmla="*/ 2147483647 w 712"/>
                <a:gd name="T75" fmla="*/ 2147483647 h 89"/>
                <a:gd name="T76" fmla="*/ 2147483647 w 712"/>
                <a:gd name="T77" fmla="*/ 2147483647 h 89"/>
                <a:gd name="T78" fmla="*/ 2147483647 w 712"/>
                <a:gd name="T79" fmla="*/ 2147483647 h 89"/>
                <a:gd name="T80" fmla="*/ 2147483647 w 712"/>
                <a:gd name="T81" fmla="*/ 2147483647 h 89"/>
                <a:gd name="T82" fmla="*/ 2147483647 w 712"/>
                <a:gd name="T83" fmla="*/ 2147483647 h 89"/>
                <a:gd name="T84" fmla="*/ 2147483647 w 712"/>
                <a:gd name="T85" fmla="*/ 2147483647 h 89"/>
                <a:gd name="T86" fmla="*/ 2147483647 w 712"/>
                <a:gd name="T87" fmla="*/ 2147483647 h 89"/>
                <a:gd name="T88" fmla="*/ 2147483647 w 712"/>
                <a:gd name="T89" fmla="*/ 2147483647 h 89"/>
                <a:gd name="T90" fmla="*/ 2147483647 w 712"/>
                <a:gd name="T91" fmla="*/ 2147483647 h 89"/>
                <a:gd name="T92" fmla="*/ 2147483647 w 712"/>
                <a:gd name="T93" fmla="*/ 2147483647 h 89"/>
                <a:gd name="T94" fmla="*/ 2147483647 w 712"/>
                <a:gd name="T95" fmla="*/ 2147483647 h 89"/>
                <a:gd name="T96" fmla="*/ 2147483647 w 712"/>
                <a:gd name="T97" fmla="*/ 2147483647 h 89"/>
                <a:gd name="T98" fmla="*/ 2147483647 w 712"/>
                <a:gd name="T99" fmla="*/ 2147483647 h 89"/>
                <a:gd name="T100" fmla="*/ 2147483647 w 712"/>
                <a:gd name="T101" fmla="*/ 2147483647 h 89"/>
                <a:gd name="T102" fmla="*/ 2147483647 w 712"/>
                <a:gd name="T103" fmla="*/ 2147483647 h 89"/>
                <a:gd name="T104" fmla="*/ 2147483647 w 712"/>
                <a:gd name="T105" fmla="*/ 2147483647 h 89"/>
                <a:gd name="T106" fmla="*/ 2147483647 w 712"/>
                <a:gd name="T107" fmla="*/ 2147483647 h 89"/>
                <a:gd name="T108" fmla="*/ 2147483647 w 712"/>
                <a:gd name="T109" fmla="*/ 2147483647 h 89"/>
                <a:gd name="T110" fmla="*/ 2147483647 w 712"/>
                <a:gd name="T111" fmla="*/ 2147483647 h 89"/>
                <a:gd name="T112" fmla="*/ 2147483647 w 712"/>
                <a:gd name="T113" fmla="*/ 2147483647 h 89"/>
                <a:gd name="T114" fmla="*/ 2147483647 w 712"/>
                <a:gd name="T115" fmla="*/ 2147483647 h 89"/>
                <a:gd name="T116" fmla="*/ 2147483647 w 712"/>
                <a:gd name="T117" fmla="*/ 2147483647 h 89"/>
                <a:gd name="T118" fmla="*/ 2147483647 w 712"/>
                <a:gd name="T119" fmla="*/ 0 h 89"/>
                <a:gd name="T120" fmla="*/ 2147483647 w 712"/>
                <a:gd name="T121" fmla="*/ 2147483647 h 89"/>
                <a:gd name="T122" fmla="*/ 2147483647 w 712"/>
                <a:gd name="T123" fmla="*/ 2147483647 h 8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12" h="89">
                  <a:moveTo>
                    <a:pt x="0" y="54"/>
                  </a:moveTo>
                  <a:lnTo>
                    <a:pt x="1" y="53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8" y="47"/>
                  </a:lnTo>
                  <a:lnTo>
                    <a:pt x="15" y="39"/>
                  </a:lnTo>
                  <a:lnTo>
                    <a:pt x="16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3" y="32"/>
                  </a:lnTo>
                  <a:lnTo>
                    <a:pt x="24" y="32"/>
                  </a:lnTo>
                  <a:lnTo>
                    <a:pt x="25" y="31"/>
                  </a:lnTo>
                  <a:lnTo>
                    <a:pt x="27" y="29"/>
                  </a:lnTo>
                  <a:lnTo>
                    <a:pt x="30" y="27"/>
                  </a:lnTo>
                  <a:lnTo>
                    <a:pt x="31" y="26"/>
                  </a:lnTo>
                  <a:lnTo>
                    <a:pt x="32" y="25"/>
                  </a:lnTo>
                  <a:lnTo>
                    <a:pt x="33" y="24"/>
                  </a:lnTo>
                  <a:lnTo>
                    <a:pt x="34" y="24"/>
                  </a:lnTo>
                  <a:lnTo>
                    <a:pt x="35" y="24"/>
                  </a:lnTo>
                  <a:lnTo>
                    <a:pt x="36" y="23"/>
                  </a:lnTo>
                  <a:lnTo>
                    <a:pt x="38" y="22"/>
                  </a:lnTo>
                  <a:lnTo>
                    <a:pt x="39" y="22"/>
                  </a:lnTo>
                  <a:lnTo>
                    <a:pt x="40" y="22"/>
                  </a:lnTo>
                  <a:lnTo>
                    <a:pt x="41" y="21"/>
                  </a:lnTo>
                  <a:lnTo>
                    <a:pt x="42" y="21"/>
                  </a:lnTo>
                  <a:lnTo>
                    <a:pt x="44" y="21"/>
                  </a:lnTo>
                  <a:lnTo>
                    <a:pt x="45" y="21"/>
                  </a:lnTo>
                  <a:lnTo>
                    <a:pt x="45" y="20"/>
                  </a:lnTo>
                  <a:lnTo>
                    <a:pt x="46" y="20"/>
                  </a:lnTo>
                  <a:lnTo>
                    <a:pt x="47" y="20"/>
                  </a:lnTo>
                  <a:lnTo>
                    <a:pt x="48" y="20"/>
                  </a:lnTo>
                  <a:lnTo>
                    <a:pt x="49" y="20"/>
                  </a:lnTo>
                  <a:lnTo>
                    <a:pt x="50" y="20"/>
                  </a:lnTo>
                  <a:lnTo>
                    <a:pt x="51" y="20"/>
                  </a:lnTo>
                  <a:lnTo>
                    <a:pt x="52" y="20"/>
                  </a:lnTo>
                  <a:lnTo>
                    <a:pt x="53" y="21"/>
                  </a:lnTo>
                  <a:lnTo>
                    <a:pt x="54" y="21"/>
                  </a:lnTo>
                  <a:lnTo>
                    <a:pt x="55" y="21"/>
                  </a:lnTo>
                  <a:lnTo>
                    <a:pt x="56" y="21"/>
                  </a:lnTo>
                  <a:lnTo>
                    <a:pt x="57" y="21"/>
                  </a:lnTo>
                  <a:lnTo>
                    <a:pt x="57" y="22"/>
                  </a:lnTo>
                  <a:lnTo>
                    <a:pt x="59" y="22"/>
                  </a:lnTo>
                  <a:lnTo>
                    <a:pt x="60" y="22"/>
                  </a:lnTo>
                  <a:lnTo>
                    <a:pt x="60" y="23"/>
                  </a:lnTo>
                  <a:lnTo>
                    <a:pt x="61" y="23"/>
                  </a:lnTo>
                  <a:lnTo>
                    <a:pt x="63" y="24"/>
                  </a:lnTo>
                  <a:lnTo>
                    <a:pt x="65" y="25"/>
                  </a:lnTo>
                  <a:lnTo>
                    <a:pt x="66" y="26"/>
                  </a:lnTo>
                  <a:lnTo>
                    <a:pt x="69" y="28"/>
                  </a:lnTo>
                  <a:lnTo>
                    <a:pt x="70" y="28"/>
                  </a:lnTo>
                  <a:lnTo>
                    <a:pt x="71" y="29"/>
                  </a:lnTo>
                  <a:lnTo>
                    <a:pt x="73" y="31"/>
                  </a:lnTo>
                  <a:lnTo>
                    <a:pt x="77" y="34"/>
                  </a:lnTo>
                  <a:lnTo>
                    <a:pt x="78" y="36"/>
                  </a:lnTo>
                  <a:lnTo>
                    <a:pt x="79" y="36"/>
                  </a:lnTo>
                  <a:lnTo>
                    <a:pt x="81" y="38"/>
                  </a:lnTo>
                  <a:lnTo>
                    <a:pt x="85" y="42"/>
                  </a:lnTo>
                  <a:lnTo>
                    <a:pt x="93" y="51"/>
                  </a:lnTo>
                  <a:lnTo>
                    <a:pt x="94" y="52"/>
                  </a:lnTo>
                  <a:lnTo>
                    <a:pt x="95" y="53"/>
                  </a:lnTo>
                  <a:lnTo>
                    <a:pt x="97" y="55"/>
                  </a:lnTo>
                  <a:lnTo>
                    <a:pt x="102" y="59"/>
                  </a:lnTo>
                  <a:lnTo>
                    <a:pt x="102" y="60"/>
                  </a:lnTo>
                  <a:lnTo>
                    <a:pt x="103" y="61"/>
                  </a:lnTo>
                  <a:lnTo>
                    <a:pt x="106" y="63"/>
                  </a:lnTo>
                  <a:lnTo>
                    <a:pt x="109" y="66"/>
                  </a:lnTo>
                  <a:lnTo>
                    <a:pt x="111" y="67"/>
                  </a:lnTo>
                  <a:lnTo>
                    <a:pt x="112" y="67"/>
                  </a:lnTo>
                  <a:lnTo>
                    <a:pt x="113" y="69"/>
                  </a:lnTo>
                  <a:lnTo>
                    <a:pt x="114" y="69"/>
                  </a:lnTo>
                  <a:lnTo>
                    <a:pt x="114" y="70"/>
                  </a:lnTo>
                  <a:lnTo>
                    <a:pt x="116" y="70"/>
                  </a:lnTo>
                  <a:lnTo>
                    <a:pt x="118" y="71"/>
                  </a:lnTo>
                  <a:lnTo>
                    <a:pt x="119" y="72"/>
                  </a:lnTo>
                  <a:lnTo>
                    <a:pt x="121" y="72"/>
                  </a:lnTo>
                  <a:lnTo>
                    <a:pt x="122" y="73"/>
                  </a:lnTo>
                  <a:lnTo>
                    <a:pt x="123" y="73"/>
                  </a:lnTo>
                  <a:lnTo>
                    <a:pt x="124" y="74"/>
                  </a:lnTo>
                  <a:lnTo>
                    <a:pt x="125" y="74"/>
                  </a:lnTo>
                  <a:lnTo>
                    <a:pt x="126" y="74"/>
                  </a:lnTo>
                  <a:lnTo>
                    <a:pt x="127" y="74"/>
                  </a:lnTo>
                  <a:lnTo>
                    <a:pt x="128" y="74"/>
                  </a:lnTo>
                  <a:lnTo>
                    <a:pt x="129" y="74"/>
                  </a:lnTo>
                  <a:lnTo>
                    <a:pt x="130" y="74"/>
                  </a:lnTo>
                  <a:lnTo>
                    <a:pt x="131" y="74"/>
                  </a:lnTo>
                  <a:lnTo>
                    <a:pt x="132" y="74"/>
                  </a:lnTo>
                  <a:lnTo>
                    <a:pt x="133" y="74"/>
                  </a:lnTo>
                  <a:lnTo>
                    <a:pt x="135" y="74"/>
                  </a:lnTo>
                  <a:lnTo>
                    <a:pt x="136" y="73"/>
                  </a:lnTo>
                  <a:lnTo>
                    <a:pt x="137" y="72"/>
                  </a:lnTo>
                  <a:lnTo>
                    <a:pt x="138" y="72"/>
                  </a:lnTo>
                  <a:lnTo>
                    <a:pt x="139" y="72"/>
                  </a:lnTo>
                  <a:lnTo>
                    <a:pt x="140" y="71"/>
                  </a:lnTo>
                  <a:lnTo>
                    <a:pt x="141" y="71"/>
                  </a:lnTo>
                  <a:lnTo>
                    <a:pt x="142" y="70"/>
                  </a:lnTo>
                  <a:lnTo>
                    <a:pt x="143" y="70"/>
                  </a:lnTo>
                  <a:lnTo>
                    <a:pt x="145" y="69"/>
                  </a:lnTo>
                  <a:lnTo>
                    <a:pt x="146" y="68"/>
                  </a:lnTo>
                  <a:lnTo>
                    <a:pt x="147" y="67"/>
                  </a:lnTo>
                  <a:lnTo>
                    <a:pt x="149" y="66"/>
                  </a:lnTo>
                  <a:lnTo>
                    <a:pt x="150" y="65"/>
                  </a:lnTo>
                  <a:lnTo>
                    <a:pt x="151" y="65"/>
                  </a:lnTo>
                  <a:lnTo>
                    <a:pt x="152" y="63"/>
                  </a:lnTo>
                  <a:lnTo>
                    <a:pt x="156" y="60"/>
                  </a:lnTo>
                  <a:lnTo>
                    <a:pt x="157" y="59"/>
                  </a:lnTo>
                  <a:lnTo>
                    <a:pt x="159" y="58"/>
                  </a:lnTo>
                  <a:lnTo>
                    <a:pt x="160" y="56"/>
                  </a:lnTo>
                  <a:lnTo>
                    <a:pt x="164" y="52"/>
                  </a:lnTo>
                  <a:lnTo>
                    <a:pt x="171" y="43"/>
                  </a:lnTo>
                  <a:lnTo>
                    <a:pt x="173" y="42"/>
                  </a:lnTo>
                  <a:lnTo>
                    <a:pt x="174" y="41"/>
                  </a:lnTo>
                  <a:lnTo>
                    <a:pt x="175" y="39"/>
                  </a:lnTo>
                  <a:lnTo>
                    <a:pt x="179" y="35"/>
                  </a:lnTo>
                  <a:lnTo>
                    <a:pt x="180" y="34"/>
                  </a:lnTo>
                  <a:lnTo>
                    <a:pt x="181" y="33"/>
                  </a:lnTo>
                  <a:lnTo>
                    <a:pt x="183" y="31"/>
                  </a:lnTo>
                  <a:lnTo>
                    <a:pt x="187" y="28"/>
                  </a:lnTo>
                  <a:lnTo>
                    <a:pt x="188" y="27"/>
                  </a:lnTo>
                  <a:lnTo>
                    <a:pt x="189" y="26"/>
                  </a:lnTo>
                  <a:lnTo>
                    <a:pt x="190" y="24"/>
                  </a:lnTo>
                  <a:lnTo>
                    <a:pt x="192" y="24"/>
                  </a:lnTo>
                  <a:lnTo>
                    <a:pt x="193" y="23"/>
                  </a:lnTo>
                  <a:lnTo>
                    <a:pt x="194" y="22"/>
                  </a:lnTo>
                  <a:lnTo>
                    <a:pt x="195" y="21"/>
                  </a:lnTo>
                  <a:lnTo>
                    <a:pt x="196" y="21"/>
                  </a:lnTo>
                  <a:lnTo>
                    <a:pt x="197" y="20"/>
                  </a:lnTo>
                  <a:lnTo>
                    <a:pt x="198" y="20"/>
                  </a:lnTo>
                  <a:lnTo>
                    <a:pt x="199" y="19"/>
                  </a:lnTo>
                  <a:lnTo>
                    <a:pt x="200" y="19"/>
                  </a:lnTo>
                  <a:lnTo>
                    <a:pt x="201" y="18"/>
                  </a:lnTo>
                  <a:lnTo>
                    <a:pt x="202" y="18"/>
                  </a:lnTo>
                  <a:lnTo>
                    <a:pt x="203" y="18"/>
                  </a:lnTo>
                  <a:lnTo>
                    <a:pt x="204" y="18"/>
                  </a:lnTo>
                  <a:lnTo>
                    <a:pt x="205" y="17"/>
                  </a:lnTo>
                  <a:lnTo>
                    <a:pt x="207" y="17"/>
                  </a:lnTo>
                  <a:lnTo>
                    <a:pt x="208" y="17"/>
                  </a:lnTo>
                  <a:lnTo>
                    <a:pt x="209" y="17"/>
                  </a:lnTo>
                  <a:lnTo>
                    <a:pt x="211" y="17"/>
                  </a:lnTo>
                  <a:lnTo>
                    <a:pt x="212" y="17"/>
                  </a:lnTo>
                  <a:lnTo>
                    <a:pt x="213" y="17"/>
                  </a:lnTo>
                  <a:lnTo>
                    <a:pt x="214" y="17"/>
                  </a:lnTo>
                  <a:lnTo>
                    <a:pt x="215" y="18"/>
                  </a:lnTo>
                  <a:lnTo>
                    <a:pt x="216" y="18"/>
                  </a:lnTo>
                  <a:lnTo>
                    <a:pt x="217" y="18"/>
                  </a:lnTo>
                  <a:lnTo>
                    <a:pt x="218" y="18"/>
                  </a:lnTo>
                  <a:lnTo>
                    <a:pt x="219" y="19"/>
                  </a:lnTo>
                  <a:lnTo>
                    <a:pt x="221" y="19"/>
                  </a:lnTo>
                  <a:lnTo>
                    <a:pt x="222" y="20"/>
                  </a:lnTo>
                  <a:lnTo>
                    <a:pt x="222" y="21"/>
                  </a:lnTo>
                  <a:lnTo>
                    <a:pt x="224" y="22"/>
                  </a:lnTo>
                  <a:lnTo>
                    <a:pt x="225" y="22"/>
                  </a:lnTo>
                  <a:lnTo>
                    <a:pt x="226" y="23"/>
                  </a:lnTo>
                  <a:lnTo>
                    <a:pt x="228" y="24"/>
                  </a:lnTo>
                  <a:lnTo>
                    <a:pt x="232" y="27"/>
                  </a:lnTo>
                  <a:lnTo>
                    <a:pt x="233" y="28"/>
                  </a:lnTo>
                  <a:lnTo>
                    <a:pt x="233" y="29"/>
                  </a:lnTo>
                  <a:lnTo>
                    <a:pt x="236" y="31"/>
                  </a:lnTo>
                  <a:lnTo>
                    <a:pt x="239" y="34"/>
                  </a:lnTo>
                  <a:lnTo>
                    <a:pt x="247" y="43"/>
                  </a:lnTo>
                  <a:lnTo>
                    <a:pt x="248" y="45"/>
                  </a:lnTo>
                  <a:lnTo>
                    <a:pt x="249" y="46"/>
                  </a:lnTo>
                  <a:lnTo>
                    <a:pt x="251" y="48"/>
                  </a:lnTo>
                  <a:lnTo>
                    <a:pt x="255" y="53"/>
                  </a:lnTo>
                  <a:lnTo>
                    <a:pt x="256" y="54"/>
                  </a:lnTo>
                  <a:lnTo>
                    <a:pt x="257" y="55"/>
                  </a:lnTo>
                  <a:lnTo>
                    <a:pt x="259" y="57"/>
                  </a:lnTo>
                  <a:lnTo>
                    <a:pt x="263" y="62"/>
                  </a:lnTo>
                  <a:lnTo>
                    <a:pt x="264" y="63"/>
                  </a:lnTo>
                  <a:lnTo>
                    <a:pt x="265" y="64"/>
                  </a:lnTo>
                  <a:lnTo>
                    <a:pt x="267" y="66"/>
                  </a:lnTo>
                  <a:lnTo>
                    <a:pt x="268" y="67"/>
                  </a:lnTo>
                  <a:lnTo>
                    <a:pt x="269" y="67"/>
                  </a:lnTo>
                  <a:lnTo>
                    <a:pt x="271" y="69"/>
                  </a:lnTo>
                  <a:lnTo>
                    <a:pt x="272" y="70"/>
                  </a:lnTo>
                  <a:lnTo>
                    <a:pt x="273" y="71"/>
                  </a:lnTo>
                  <a:lnTo>
                    <a:pt x="274" y="72"/>
                  </a:lnTo>
                  <a:lnTo>
                    <a:pt x="275" y="72"/>
                  </a:lnTo>
                  <a:lnTo>
                    <a:pt x="276" y="73"/>
                  </a:lnTo>
                  <a:lnTo>
                    <a:pt x="277" y="74"/>
                  </a:lnTo>
                  <a:lnTo>
                    <a:pt x="279" y="75"/>
                  </a:lnTo>
                  <a:lnTo>
                    <a:pt x="280" y="75"/>
                  </a:lnTo>
                  <a:lnTo>
                    <a:pt x="281" y="76"/>
                  </a:lnTo>
                  <a:lnTo>
                    <a:pt x="282" y="76"/>
                  </a:lnTo>
                  <a:lnTo>
                    <a:pt x="283" y="76"/>
                  </a:lnTo>
                  <a:lnTo>
                    <a:pt x="284" y="77"/>
                  </a:lnTo>
                  <a:lnTo>
                    <a:pt x="285" y="77"/>
                  </a:lnTo>
                  <a:lnTo>
                    <a:pt x="286" y="77"/>
                  </a:lnTo>
                  <a:lnTo>
                    <a:pt x="288" y="78"/>
                  </a:lnTo>
                  <a:lnTo>
                    <a:pt x="289" y="78"/>
                  </a:lnTo>
                  <a:lnTo>
                    <a:pt x="290" y="78"/>
                  </a:lnTo>
                  <a:lnTo>
                    <a:pt x="291" y="78"/>
                  </a:lnTo>
                  <a:lnTo>
                    <a:pt x="293" y="78"/>
                  </a:lnTo>
                  <a:lnTo>
                    <a:pt x="294" y="77"/>
                  </a:lnTo>
                  <a:lnTo>
                    <a:pt x="295" y="77"/>
                  </a:lnTo>
                  <a:lnTo>
                    <a:pt x="297" y="76"/>
                  </a:lnTo>
                  <a:lnTo>
                    <a:pt x="298" y="76"/>
                  </a:lnTo>
                  <a:lnTo>
                    <a:pt x="299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3"/>
                  </a:lnTo>
                  <a:lnTo>
                    <a:pt x="304" y="72"/>
                  </a:lnTo>
                  <a:lnTo>
                    <a:pt x="305" y="72"/>
                  </a:lnTo>
                  <a:lnTo>
                    <a:pt x="308" y="70"/>
                  </a:lnTo>
                  <a:lnTo>
                    <a:pt x="309" y="70"/>
                  </a:lnTo>
                  <a:lnTo>
                    <a:pt x="309" y="69"/>
                  </a:lnTo>
                  <a:lnTo>
                    <a:pt x="312" y="67"/>
                  </a:lnTo>
                  <a:lnTo>
                    <a:pt x="313" y="66"/>
                  </a:lnTo>
                  <a:lnTo>
                    <a:pt x="313" y="65"/>
                  </a:lnTo>
                  <a:lnTo>
                    <a:pt x="316" y="63"/>
                  </a:lnTo>
                  <a:lnTo>
                    <a:pt x="319" y="59"/>
                  </a:lnTo>
                  <a:lnTo>
                    <a:pt x="327" y="50"/>
                  </a:lnTo>
                  <a:lnTo>
                    <a:pt x="328" y="49"/>
                  </a:lnTo>
                  <a:lnTo>
                    <a:pt x="329" y="48"/>
                  </a:lnTo>
                  <a:lnTo>
                    <a:pt x="331" y="45"/>
                  </a:lnTo>
                  <a:lnTo>
                    <a:pt x="334" y="41"/>
                  </a:lnTo>
                  <a:lnTo>
                    <a:pt x="342" y="31"/>
                  </a:lnTo>
                  <a:lnTo>
                    <a:pt x="343" y="30"/>
                  </a:lnTo>
                  <a:lnTo>
                    <a:pt x="344" y="29"/>
                  </a:lnTo>
                  <a:lnTo>
                    <a:pt x="346" y="27"/>
                  </a:lnTo>
                  <a:lnTo>
                    <a:pt x="347" y="26"/>
                  </a:lnTo>
                  <a:lnTo>
                    <a:pt x="347" y="25"/>
                  </a:lnTo>
                  <a:lnTo>
                    <a:pt x="350" y="23"/>
                  </a:lnTo>
                  <a:lnTo>
                    <a:pt x="351" y="23"/>
                  </a:lnTo>
                  <a:lnTo>
                    <a:pt x="351" y="22"/>
                  </a:lnTo>
                  <a:lnTo>
                    <a:pt x="353" y="20"/>
                  </a:lnTo>
                  <a:lnTo>
                    <a:pt x="354" y="19"/>
                  </a:lnTo>
                  <a:lnTo>
                    <a:pt x="355" y="19"/>
                  </a:lnTo>
                  <a:lnTo>
                    <a:pt x="357" y="17"/>
                  </a:lnTo>
                  <a:lnTo>
                    <a:pt x="358" y="17"/>
                  </a:lnTo>
                  <a:lnTo>
                    <a:pt x="359" y="16"/>
                  </a:lnTo>
                  <a:lnTo>
                    <a:pt x="360" y="16"/>
                  </a:lnTo>
                  <a:lnTo>
                    <a:pt x="361" y="15"/>
                  </a:lnTo>
                  <a:lnTo>
                    <a:pt x="362" y="15"/>
                  </a:lnTo>
                  <a:lnTo>
                    <a:pt x="363" y="14"/>
                  </a:lnTo>
                  <a:lnTo>
                    <a:pt x="364" y="14"/>
                  </a:lnTo>
                  <a:lnTo>
                    <a:pt x="365" y="14"/>
                  </a:lnTo>
                  <a:lnTo>
                    <a:pt x="366" y="13"/>
                  </a:lnTo>
                  <a:lnTo>
                    <a:pt x="367" y="13"/>
                  </a:lnTo>
                  <a:lnTo>
                    <a:pt x="369" y="13"/>
                  </a:lnTo>
                  <a:lnTo>
                    <a:pt x="370" y="13"/>
                  </a:lnTo>
                  <a:lnTo>
                    <a:pt x="371" y="13"/>
                  </a:lnTo>
                  <a:lnTo>
                    <a:pt x="372" y="13"/>
                  </a:lnTo>
                  <a:lnTo>
                    <a:pt x="373" y="13"/>
                  </a:lnTo>
                  <a:lnTo>
                    <a:pt x="374" y="13"/>
                  </a:lnTo>
                  <a:lnTo>
                    <a:pt x="375" y="13"/>
                  </a:lnTo>
                  <a:lnTo>
                    <a:pt x="376" y="14"/>
                  </a:lnTo>
                  <a:lnTo>
                    <a:pt x="377" y="14"/>
                  </a:lnTo>
                  <a:lnTo>
                    <a:pt x="379" y="14"/>
                  </a:lnTo>
                  <a:lnTo>
                    <a:pt x="379" y="15"/>
                  </a:lnTo>
                  <a:lnTo>
                    <a:pt x="380" y="16"/>
                  </a:lnTo>
                  <a:lnTo>
                    <a:pt x="381" y="16"/>
                  </a:lnTo>
                  <a:lnTo>
                    <a:pt x="383" y="17"/>
                  </a:lnTo>
                  <a:lnTo>
                    <a:pt x="384" y="17"/>
                  </a:lnTo>
                  <a:lnTo>
                    <a:pt x="385" y="18"/>
                  </a:lnTo>
                  <a:lnTo>
                    <a:pt x="386" y="19"/>
                  </a:lnTo>
                  <a:lnTo>
                    <a:pt x="389" y="21"/>
                  </a:lnTo>
                  <a:lnTo>
                    <a:pt x="390" y="22"/>
                  </a:lnTo>
                  <a:lnTo>
                    <a:pt x="391" y="23"/>
                  </a:lnTo>
                  <a:lnTo>
                    <a:pt x="393" y="24"/>
                  </a:lnTo>
                  <a:lnTo>
                    <a:pt x="397" y="29"/>
                  </a:lnTo>
                  <a:lnTo>
                    <a:pt x="398" y="31"/>
                  </a:lnTo>
                  <a:lnTo>
                    <a:pt x="399" y="32"/>
                  </a:lnTo>
                  <a:lnTo>
                    <a:pt x="401" y="34"/>
                  </a:lnTo>
                  <a:lnTo>
                    <a:pt x="405" y="40"/>
                  </a:lnTo>
                  <a:lnTo>
                    <a:pt x="406" y="41"/>
                  </a:lnTo>
                  <a:lnTo>
                    <a:pt x="407" y="42"/>
                  </a:lnTo>
                  <a:lnTo>
                    <a:pt x="409" y="45"/>
                  </a:lnTo>
                  <a:lnTo>
                    <a:pt x="413" y="50"/>
                  </a:lnTo>
                  <a:lnTo>
                    <a:pt x="414" y="52"/>
                  </a:lnTo>
                  <a:lnTo>
                    <a:pt x="415" y="53"/>
                  </a:lnTo>
                  <a:lnTo>
                    <a:pt x="417" y="56"/>
                  </a:lnTo>
                  <a:lnTo>
                    <a:pt x="422" y="61"/>
                  </a:lnTo>
                  <a:lnTo>
                    <a:pt x="423" y="62"/>
                  </a:lnTo>
                  <a:lnTo>
                    <a:pt x="423" y="64"/>
                  </a:lnTo>
                  <a:lnTo>
                    <a:pt x="426" y="66"/>
                  </a:lnTo>
                  <a:lnTo>
                    <a:pt x="427" y="67"/>
                  </a:lnTo>
                  <a:lnTo>
                    <a:pt x="428" y="69"/>
                  </a:lnTo>
                  <a:lnTo>
                    <a:pt x="429" y="70"/>
                  </a:lnTo>
                  <a:lnTo>
                    <a:pt x="431" y="71"/>
                  </a:lnTo>
                  <a:lnTo>
                    <a:pt x="432" y="72"/>
                  </a:lnTo>
                  <a:lnTo>
                    <a:pt x="434" y="74"/>
                  </a:lnTo>
                  <a:lnTo>
                    <a:pt x="435" y="75"/>
                  </a:lnTo>
                  <a:lnTo>
                    <a:pt x="436" y="76"/>
                  </a:lnTo>
                  <a:lnTo>
                    <a:pt x="438" y="78"/>
                  </a:lnTo>
                  <a:lnTo>
                    <a:pt x="439" y="78"/>
                  </a:lnTo>
                  <a:lnTo>
                    <a:pt x="440" y="79"/>
                  </a:lnTo>
                  <a:lnTo>
                    <a:pt x="441" y="79"/>
                  </a:lnTo>
                  <a:lnTo>
                    <a:pt x="442" y="80"/>
                  </a:lnTo>
                  <a:lnTo>
                    <a:pt x="443" y="80"/>
                  </a:lnTo>
                  <a:lnTo>
                    <a:pt x="444" y="81"/>
                  </a:lnTo>
                  <a:lnTo>
                    <a:pt x="445" y="81"/>
                  </a:lnTo>
                  <a:lnTo>
                    <a:pt x="446" y="81"/>
                  </a:lnTo>
                  <a:lnTo>
                    <a:pt x="447" y="82"/>
                  </a:lnTo>
                  <a:lnTo>
                    <a:pt x="448" y="82"/>
                  </a:lnTo>
                  <a:lnTo>
                    <a:pt x="449" y="82"/>
                  </a:lnTo>
                  <a:lnTo>
                    <a:pt x="450" y="82"/>
                  </a:lnTo>
                  <a:lnTo>
                    <a:pt x="451" y="82"/>
                  </a:lnTo>
                  <a:lnTo>
                    <a:pt x="452" y="82"/>
                  </a:lnTo>
                  <a:lnTo>
                    <a:pt x="453" y="82"/>
                  </a:lnTo>
                  <a:lnTo>
                    <a:pt x="454" y="82"/>
                  </a:lnTo>
                  <a:lnTo>
                    <a:pt x="455" y="82"/>
                  </a:lnTo>
                  <a:lnTo>
                    <a:pt x="456" y="81"/>
                  </a:lnTo>
                  <a:lnTo>
                    <a:pt x="457" y="81"/>
                  </a:lnTo>
                  <a:lnTo>
                    <a:pt x="458" y="81"/>
                  </a:lnTo>
                  <a:lnTo>
                    <a:pt x="459" y="80"/>
                  </a:lnTo>
                  <a:lnTo>
                    <a:pt x="460" y="80"/>
                  </a:lnTo>
                  <a:lnTo>
                    <a:pt x="461" y="79"/>
                  </a:lnTo>
                  <a:lnTo>
                    <a:pt x="462" y="79"/>
                  </a:lnTo>
                  <a:lnTo>
                    <a:pt x="463" y="78"/>
                  </a:lnTo>
                  <a:lnTo>
                    <a:pt x="464" y="78"/>
                  </a:lnTo>
                  <a:lnTo>
                    <a:pt x="466" y="76"/>
                  </a:lnTo>
                  <a:lnTo>
                    <a:pt x="467" y="75"/>
                  </a:lnTo>
                  <a:lnTo>
                    <a:pt x="468" y="74"/>
                  </a:lnTo>
                  <a:lnTo>
                    <a:pt x="470" y="72"/>
                  </a:lnTo>
                  <a:lnTo>
                    <a:pt x="471" y="71"/>
                  </a:lnTo>
                  <a:lnTo>
                    <a:pt x="472" y="70"/>
                  </a:lnTo>
                  <a:lnTo>
                    <a:pt x="474" y="69"/>
                  </a:lnTo>
                  <a:lnTo>
                    <a:pt x="478" y="64"/>
                  </a:lnTo>
                  <a:lnTo>
                    <a:pt x="479" y="62"/>
                  </a:lnTo>
                  <a:lnTo>
                    <a:pt x="480" y="61"/>
                  </a:lnTo>
                  <a:lnTo>
                    <a:pt x="482" y="59"/>
                  </a:lnTo>
                  <a:lnTo>
                    <a:pt x="486" y="52"/>
                  </a:lnTo>
                  <a:lnTo>
                    <a:pt x="487" y="51"/>
                  </a:lnTo>
                  <a:lnTo>
                    <a:pt x="488" y="50"/>
                  </a:lnTo>
                  <a:lnTo>
                    <a:pt x="490" y="47"/>
                  </a:lnTo>
                  <a:lnTo>
                    <a:pt x="494" y="41"/>
                  </a:lnTo>
                  <a:lnTo>
                    <a:pt x="502" y="29"/>
                  </a:lnTo>
                  <a:lnTo>
                    <a:pt x="503" y="28"/>
                  </a:lnTo>
                  <a:lnTo>
                    <a:pt x="504" y="27"/>
                  </a:lnTo>
                  <a:lnTo>
                    <a:pt x="506" y="25"/>
                  </a:lnTo>
                  <a:lnTo>
                    <a:pt x="507" y="24"/>
                  </a:lnTo>
                  <a:lnTo>
                    <a:pt x="508" y="23"/>
                  </a:lnTo>
                  <a:lnTo>
                    <a:pt x="510" y="21"/>
                  </a:lnTo>
                  <a:lnTo>
                    <a:pt x="511" y="19"/>
                  </a:lnTo>
                  <a:lnTo>
                    <a:pt x="512" y="18"/>
                  </a:lnTo>
                  <a:lnTo>
                    <a:pt x="514" y="17"/>
                  </a:lnTo>
                  <a:lnTo>
                    <a:pt x="514" y="16"/>
                  </a:lnTo>
                  <a:lnTo>
                    <a:pt x="515" y="15"/>
                  </a:lnTo>
                  <a:lnTo>
                    <a:pt x="517" y="13"/>
                  </a:lnTo>
                  <a:lnTo>
                    <a:pt x="518" y="13"/>
                  </a:lnTo>
                  <a:lnTo>
                    <a:pt x="519" y="12"/>
                  </a:lnTo>
                  <a:lnTo>
                    <a:pt x="520" y="11"/>
                  </a:lnTo>
                  <a:lnTo>
                    <a:pt x="521" y="10"/>
                  </a:lnTo>
                  <a:lnTo>
                    <a:pt x="522" y="10"/>
                  </a:lnTo>
                  <a:lnTo>
                    <a:pt x="523" y="9"/>
                  </a:lnTo>
                  <a:lnTo>
                    <a:pt x="524" y="9"/>
                  </a:lnTo>
                  <a:lnTo>
                    <a:pt x="525" y="9"/>
                  </a:lnTo>
                  <a:lnTo>
                    <a:pt x="526" y="8"/>
                  </a:lnTo>
                  <a:lnTo>
                    <a:pt x="527" y="8"/>
                  </a:lnTo>
                  <a:lnTo>
                    <a:pt x="528" y="8"/>
                  </a:lnTo>
                  <a:lnTo>
                    <a:pt x="529" y="8"/>
                  </a:lnTo>
                  <a:lnTo>
                    <a:pt x="531" y="8"/>
                  </a:lnTo>
                  <a:lnTo>
                    <a:pt x="532" y="8"/>
                  </a:lnTo>
                  <a:lnTo>
                    <a:pt x="533" y="8"/>
                  </a:lnTo>
                  <a:lnTo>
                    <a:pt x="534" y="8"/>
                  </a:lnTo>
                  <a:lnTo>
                    <a:pt x="535" y="8"/>
                  </a:lnTo>
                  <a:lnTo>
                    <a:pt x="536" y="8"/>
                  </a:lnTo>
                  <a:lnTo>
                    <a:pt x="537" y="8"/>
                  </a:lnTo>
                  <a:lnTo>
                    <a:pt x="538" y="9"/>
                  </a:lnTo>
                  <a:lnTo>
                    <a:pt x="539" y="9"/>
                  </a:lnTo>
                  <a:lnTo>
                    <a:pt x="540" y="9"/>
                  </a:lnTo>
                  <a:lnTo>
                    <a:pt x="541" y="10"/>
                  </a:lnTo>
                  <a:lnTo>
                    <a:pt x="542" y="10"/>
                  </a:lnTo>
                  <a:lnTo>
                    <a:pt x="543" y="11"/>
                  </a:lnTo>
                  <a:lnTo>
                    <a:pt x="543" y="12"/>
                  </a:lnTo>
                  <a:lnTo>
                    <a:pt x="544" y="13"/>
                  </a:lnTo>
                  <a:lnTo>
                    <a:pt x="546" y="13"/>
                  </a:lnTo>
                  <a:lnTo>
                    <a:pt x="547" y="15"/>
                  </a:lnTo>
                  <a:lnTo>
                    <a:pt x="548" y="16"/>
                  </a:lnTo>
                  <a:lnTo>
                    <a:pt x="550" y="17"/>
                  </a:lnTo>
                  <a:lnTo>
                    <a:pt x="551" y="18"/>
                  </a:lnTo>
                  <a:lnTo>
                    <a:pt x="555" y="23"/>
                  </a:lnTo>
                  <a:lnTo>
                    <a:pt x="556" y="24"/>
                  </a:lnTo>
                  <a:lnTo>
                    <a:pt x="557" y="25"/>
                  </a:lnTo>
                  <a:lnTo>
                    <a:pt x="558" y="28"/>
                  </a:lnTo>
                  <a:lnTo>
                    <a:pt x="562" y="33"/>
                  </a:lnTo>
                  <a:lnTo>
                    <a:pt x="563" y="34"/>
                  </a:lnTo>
                  <a:lnTo>
                    <a:pt x="565" y="36"/>
                  </a:lnTo>
                  <a:lnTo>
                    <a:pt x="566" y="39"/>
                  </a:lnTo>
                  <a:lnTo>
                    <a:pt x="571" y="46"/>
                  </a:lnTo>
                  <a:lnTo>
                    <a:pt x="572" y="47"/>
                  </a:lnTo>
                  <a:lnTo>
                    <a:pt x="572" y="48"/>
                  </a:lnTo>
                  <a:lnTo>
                    <a:pt x="575" y="52"/>
                  </a:lnTo>
                  <a:lnTo>
                    <a:pt x="579" y="59"/>
                  </a:lnTo>
                  <a:lnTo>
                    <a:pt x="580" y="60"/>
                  </a:lnTo>
                  <a:lnTo>
                    <a:pt x="581" y="61"/>
                  </a:lnTo>
                  <a:lnTo>
                    <a:pt x="583" y="64"/>
                  </a:lnTo>
                  <a:lnTo>
                    <a:pt x="587" y="70"/>
                  </a:lnTo>
                  <a:lnTo>
                    <a:pt x="588" y="71"/>
                  </a:lnTo>
                  <a:lnTo>
                    <a:pt x="589" y="72"/>
                  </a:lnTo>
                  <a:lnTo>
                    <a:pt x="591" y="75"/>
                  </a:lnTo>
                  <a:lnTo>
                    <a:pt x="592" y="76"/>
                  </a:lnTo>
                  <a:lnTo>
                    <a:pt x="593" y="78"/>
                  </a:lnTo>
                  <a:lnTo>
                    <a:pt x="595" y="80"/>
                  </a:lnTo>
                  <a:lnTo>
                    <a:pt x="596" y="81"/>
                  </a:lnTo>
                  <a:lnTo>
                    <a:pt x="597" y="81"/>
                  </a:lnTo>
                  <a:lnTo>
                    <a:pt x="598" y="83"/>
                  </a:lnTo>
                  <a:lnTo>
                    <a:pt x="599" y="83"/>
                  </a:lnTo>
                  <a:lnTo>
                    <a:pt x="600" y="84"/>
                  </a:lnTo>
                  <a:lnTo>
                    <a:pt x="601" y="85"/>
                  </a:lnTo>
                  <a:lnTo>
                    <a:pt x="602" y="85"/>
                  </a:lnTo>
                  <a:lnTo>
                    <a:pt x="603" y="86"/>
                  </a:lnTo>
                  <a:lnTo>
                    <a:pt x="604" y="86"/>
                  </a:lnTo>
                  <a:lnTo>
                    <a:pt x="605" y="87"/>
                  </a:lnTo>
                  <a:lnTo>
                    <a:pt x="606" y="88"/>
                  </a:lnTo>
                  <a:lnTo>
                    <a:pt x="607" y="88"/>
                  </a:lnTo>
                  <a:lnTo>
                    <a:pt x="608" y="88"/>
                  </a:lnTo>
                  <a:lnTo>
                    <a:pt x="609" y="88"/>
                  </a:lnTo>
                  <a:lnTo>
                    <a:pt x="610" y="88"/>
                  </a:lnTo>
                  <a:lnTo>
                    <a:pt x="612" y="89"/>
                  </a:lnTo>
                  <a:lnTo>
                    <a:pt x="613" y="88"/>
                  </a:lnTo>
                  <a:lnTo>
                    <a:pt x="614" y="88"/>
                  </a:lnTo>
                  <a:lnTo>
                    <a:pt x="615" y="88"/>
                  </a:lnTo>
                  <a:lnTo>
                    <a:pt x="617" y="88"/>
                  </a:lnTo>
                  <a:lnTo>
                    <a:pt x="618" y="88"/>
                  </a:lnTo>
                  <a:lnTo>
                    <a:pt x="618" y="87"/>
                  </a:lnTo>
                  <a:lnTo>
                    <a:pt x="619" y="86"/>
                  </a:lnTo>
                  <a:lnTo>
                    <a:pt x="620" y="86"/>
                  </a:lnTo>
                  <a:lnTo>
                    <a:pt x="622" y="85"/>
                  </a:lnTo>
                  <a:lnTo>
                    <a:pt x="623" y="85"/>
                  </a:lnTo>
                  <a:lnTo>
                    <a:pt x="624" y="84"/>
                  </a:lnTo>
                  <a:lnTo>
                    <a:pt x="625" y="83"/>
                  </a:lnTo>
                  <a:lnTo>
                    <a:pt x="628" y="81"/>
                  </a:lnTo>
                  <a:lnTo>
                    <a:pt x="629" y="80"/>
                  </a:lnTo>
                  <a:lnTo>
                    <a:pt x="629" y="79"/>
                  </a:lnTo>
                  <a:lnTo>
                    <a:pt x="632" y="76"/>
                  </a:lnTo>
                  <a:lnTo>
                    <a:pt x="635" y="72"/>
                  </a:lnTo>
                  <a:lnTo>
                    <a:pt x="636" y="71"/>
                  </a:lnTo>
                  <a:lnTo>
                    <a:pt x="637" y="69"/>
                  </a:lnTo>
                  <a:lnTo>
                    <a:pt x="639" y="66"/>
                  </a:lnTo>
                  <a:lnTo>
                    <a:pt x="643" y="61"/>
                  </a:lnTo>
                  <a:lnTo>
                    <a:pt x="644" y="59"/>
                  </a:lnTo>
                  <a:lnTo>
                    <a:pt x="644" y="57"/>
                  </a:lnTo>
                  <a:lnTo>
                    <a:pt x="647" y="55"/>
                  </a:lnTo>
                  <a:lnTo>
                    <a:pt x="651" y="48"/>
                  </a:lnTo>
                  <a:lnTo>
                    <a:pt x="658" y="35"/>
                  </a:lnTo>
                  <a:lnTo>
                    <a:pt x="659" y="33"/>
                  </a:lnTo>
                  <a:lnTo>
                    <a:pt x="660" y="32"/>
                  </a:lnTo>
                  <a:lnTo>
                    <a:pt x="662" y="28"/>
                  </a:lnTo>
                  <a:lnTo>
                    <a:pt x="666" y="23"/>
                  </a:lnTo>
                  <a:lnTo>
                    <a:pt x="667" y="21"/>
                  </a:lnTo>
                  <a:lnTo>
                    <a:pt x="667" y="20"/>
                  </a:lnTo>
                  <a:lnTo>
                    <a:pt x="670" y="17"/>
                  </a:lnTo>
                  <a:lnTo>
                    <a:pt x="674" y="12"/>
                  </a:lnTo>
                  <a:lnTo>
                    <a:pt x="674" y="11"/>
                  </a:lnTo>
                  <a:lnTo>
                    <a:pt x="675" y="10"/>
                  </a:lnTo>
                  <a:lnTo>
                    <a:pt x="677" y="8"/>
                  </a:lnTo>
                  <a:lnTo>
                    <a:pt x="678" y="7"/>
                  </a:lnTo>
                  <a:lnTo>
                    <a:pt x="679" y="6"/>
                  </a:lnTo>
                  <a:lnTo>
                    <a:pt x="681" y="5"/>
                  </a:lnTo>
                  <a:lnTo>
                    <a:pt x="682" y="4"/>
                  </a:lnTo>
                  <a:lnTo>
                    <a:pt x="683" y="3"/>
                  </a:lnTo>
                  <a:lnTo>
                    <a:pt x="684" y="3"/>
                  </a:lnTo>
                  <a:lnTo>
                    <a:pt x="685" y="2"/>
                  </a:lnTo>
                  <a:lnTo>
                    <a:pt x="686" y="2"/>
                  </a:lnTo>
                  <a:lnTo>
                    <a:pt x="686" y="1"/>
                  </a:lnTo>
                  <a:lnTo>
                    <a:pt x="687" y="1"/>
                  </a:lnTo>
                  <a:lnTo>
                    <a:pt x="689" y="0"/>
                  </a:lnTo>
                  <a:lnTo>
                    <a:pt x="690" y="0"/>
                  </a:lnTo>
                  <a:lnTo>
                    <a:pt x="691" y="0"/>
                  </a:lnTo>
                  <a:lnTo>
                    <a:pt x="692" y="0"/>
                  </a:lnTo>
                  <a:lnTo>
                    <a:pt x="693" y="0"/>
                  </a:lnTo>
                  <a:lnTo>
                    <a:pt x="694" y="0"/>
                  </a:lnTo>
                  <a:lnTo>
                    <a:pt x="695" y="0"/>
                  </a:lnTo>
                  <a:lnTo>
                    <a:pt x="696" y="0"/>
                  </a:lnTo>
                  <a:lnTo>
                    <a:pt x="697" y="1"/>
                  </a:lnTo>
                  <a:lnTo>
                    <a:pt x="698" y="1"/>
                  </a:lnTo>
                  <a:lnTo>
                    <a:pt x="699" y="2"/>
                  </a:lnTo>
                  <a:lnTo>
                    <a:pt x="700" y="2"/>
                  </a:lnTo>
                  <a:lnTo>
                    <a:pt x="701" y="2"/>
                  </a:lnTo>
                  <a:lnTo>
                    <a:pt x="701" y="3"/>
                  </a:lnTo>
                  <a:lnTo>
                    <a:pt x="703" y="4"/>
                  </a:lnTo>
                  <a:lnTo>
                    <a:pt x="704" y="4"/>
                  </a:lnTo>
                  <a:lnTo>
                    <a:pt x="704" y="5"/>
                  </a:lnTo>
                  <a:lnTo>
                    <a:pt x="705" y="6"/>
                  </a:lnTo>
                  <a:lnTo>
                    <a:pt x="707" y="8"/>
                  </a:lnTo>
                  <a:lnTo>
                    <a:pt x="708" y="8"/>
                  </a:lnTo>
                  <a:lnTo>
                    <a:pt x="709" y="9"/>
                  </a:lnTo>
                  <a:lnTo>
                    <a:pt x="711" y="12"/>
                  </a:lnTo>
                  <a:lnTo>
                    <a:pt x="712" y="13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00"/>
            <p:cNvSpPr/>
            <p:nvPr/>
          </p:nvSpPr>
          <p:spPr bwMode="auto">
            <a:xfrm>
              <a:off x="4610100" y="3875088"/>
              <a:ext cx="1154113" cy="835025"/>
            </a:xfrm>
            <a:custGeom>
              <a:avLst/>
              <a:gdLst>
                <a:gd name="T0" fmla="*/ 2147483647 w 727"/>
                <a:gd name="T1" fmla="*/ 2147483647 h 526"/>
                <a:gd name="T2" fmla="*/ 2147483647 w 727"/>
                <a:gd name="T3" fmla="*/ 2147483647 h 526"/>
                <a:gd name="T4" fmla="*/ 2147483647 w 727"/>
                <a:gd name="T5" fmla="*/ 2147483647 h 526"/>
                <a:gd name="T6" fmla="*/ 2147483647 w 727"/>
                <a:gd name="T7" fmla="*/ 2147483647 h 526"/>
                <a:gd name="T8" fmla="*/ 2147483647 w 727"/>
                <a:gd name="T9" fmla="*/ 2147483647 h 526"/>
                <a:gd name="T10" fmla="*/ 2147483647 w 727"/>
                <a:gd name="T11" fmla="*/ 2147483647 h 526"/>
                <a:gd name="T12" fmla="*/ 2147483647 w 727"/>
                <a:gd name="T13" fmla="*/ 2147483647 h 526"/>
                <a:gd name="T14" fmla="*/ 2147483647 w 727"/>
                <a:gd name="T15" fmla="*/ 2147483647 h 526"/>
                <a:gd name="T16" fmla="*/ 2147483647 w 727"/>
                <a:gd name="T17" fmla="*/ 2147483647 h 526"/>
                <a:gd name="T18" fmla="*/ 2147483647 w 727"/>
                <a:gd name="T19" fmla="*/ 2147483647 h 526"/>
                <a:gd name="T20" fmla="*/ 2147483647 w 727"/>
                <a:gd name="T21" fmla="*/ 2147483647 h 526"/>
                <a:gd name="T22" fmla="*/ 2147483647 w 727"/>
                <a:gd name="T23" fmla="*/ 2147483647 h 526"/>
                <a:gd name="T24" fmla="*/ 2147483647 w 727"/>
                <a:gd name="T25" fmla="*/ 2147483647 h 526"/>
                <a:gd name="T26" fmla="*/ 2147483647 w 727"/>
                <a:gd name="T27" fmla="*/ 2147483647 h 526"/>
                <a:gd name="T28" fmla="*/ 2147483647 w 727"/>
                <a:gd name="T29" fmla="*/ 2147483647 h 526"/>
                <a:gd name="T30" fmla="*/ 2147483647 w 727"/>
                <a:gd name="T31" fmla="*/ 2147483647 h 526"/>
                <a:gd name="T32" fmla="*/ 2147483647 w 727"/>
                <a:gd name="T33" fmla="*/ 2147483647 h 526"/>
                <a:gd name="T34" fmla="*/ 2147483647 w 727"/>
                <a:gd name="T35" fmla="*/ 2147483647 h 526"/>
                <a:gd name="T36" fmla="*/ 2147483647 w 727"/>
                <a:gd name="T37" fmla="*/ 2147483647 h 526"/>
                <a:gd name="T38" fmla="*/ 2147483647 w 727"/>
                <a:gd name="T39" fmla="*/ 2147483647 h 526"/>
                <a:gd name="T40" fmla="*/ 2147483647 w 727"/>
                <a:gd name="T41" fmla="*/ 2147483647 h 526"/>
                <a:gd name="T42" fmla="*/ 2147483647 w 727"/>
                <a:gd name="T43" fmla="*/ 2147483647 h 526"/>
                <a:gd name="T44" fmla="*/ 2147483647 w 727"/>
                <a:gd name="T45" fmla="*/ 2147483647 h 526"/>
                <a:gd name="T46" fmla="*/ 2147483647 w 727"/>
                <a:gd name="T47" fmla="*/ 2147483647 h 526"/>
                <a:gd name="T48" fmla="*/ 2147483647 w 727"/>
                <a:gd name="T49" fmla="*/ 2147483647 h 526"/>
                <a:gd name="T50" fmla="*/ 2147483647 w 727"/>
                <a:gd name="T51" fmla="*/ 2147483647 h 526"/>
                <a:gd name="T52" fmla="*/ 2147483647 w 727"/>
                <a:gd name="T53" fmla="*/ 2147483647 h 526"/>
                <a:gd name="T54" fmla="*/ 2147483647 w 727"/>
                <a:gd name="T55" fmla="*/ 2147483647 h 526"/>
                <a:gd name="T56" fmla="*/ 2147483647 w 727"/>
                <a:gd name="T57" fmla="*/ 2147483647 h 526"/>
                <a:gd name="T58" fmla="*/ 2147483647 w 727"/>
                <a:gd name="T59" fmla="*/ 2147483647 h 526"/>
                <a:gd name="T60" fmla="*/ 2147483647 w 727"/>
                <a:gd name="T61" fmla="*/ 2147483647 h 526"/>
                <a:gd name="T62" fmla="*/ 2147483647 w 727"/>
                <a:gd name="T63" fmla="*/ 2147483647 h 526"/>
                <a:gd name="T64" fmla="*/ 2147483647 w 727"/>
                <a:gd name="T65" fmla="*/ 2147483647 h 526"/>
                <a:gd name="T66" fmla="*/ 2147483647 w 727"/>
                <a:gd name="T67" fmla="*/ 2147483647 h 526"/>
                <a:gd name="T68" fmla="*/ 2147483647 w 727"/>
                <a:gd name="T69" fmla="*/ 2147483647 h 526"/>
                <a:gd name="T70" fmla="*/ 2147483647 w 727"/>
                <a:gd name="T71" fmla="*/ 2147483647 h 526"/>
                <a:gd name="T72" fmla="*/ 2147483647 w 727"/>
                <a:gd name="T73" fmla="*/ 2147483647 h 526"/>
                <a:gd name="T74" fmla="*/ 2147483647 w 727"/>
                <a:gd name="T75" fmla="*/ 2147483647 h 526"/>
                <a:gd name="T76" fmla="*/ 2147483647 w 727"/>
                <a:gd name="T77" fmla="*/ 2147483647 h 526"/>
                <a:gd name="T78" fmla="*/ 2147483647 w 727"/>
                <a:gd name="T79" fmla="*/ 2147483647 h 526"/>
                <a:gd name="T80" fmla="*/ 2147483647 w 727"/>
                <a:gd name="T81" fmla="*/ 2147483647 h 526"/>
                <a:gd name="T82" fmla="*/ 2147483647 w 727"/>
                <a:gd name="T83" fmla="*/ 2147483647 h 526"/>
                <a:gd name="T84" fmla="*/ 2147483647 w 727"/>
                <a:gd name="T85" fmla="*/ 2147483647 h 526"/>
                <a:gd name="T86" fmla="*/ 2147483647 w 727"/>
                <a:gd name="T87" fmla="*/ 2147483647 h 526"/>
                <a:gd name="T88" fmla="*/ 2147483647 w 727"/>
                <a:gd name="T89" fmla="*/ 2147483647 h 526"/>
                <a:gd name="T90" fmla="*/ 2147483647 w 727"/>
                <a:gd name="T91" fmla="*/ 2147483647 h 526"/>
                <a:gd name="T92" fmla="*/ 2147483647 w 727"/>
                <a:gd name="T93" fmla="*/ 2147483647 h 526"/>
                <a:gd name="T94" fmla="*/ 2147483647 w 727"/>
                <a:gd name="T95" fmla="*/ 2147483647 h 526"/>
                <a:gd name="T96" fmla="*/ 2147483647 w 727"/>
                <a:gd name="T97" fmla="*/ 2147483647 h 526"/>
                <a:gd name="T98" fmla="*/ 2147483647 w 727"/>
                <a:gd name="T99" fmla="*/ 2147483647 h 526"/>
                <a:gd name="T100" fmla="*/ 2147483647 w 727"/>
                <a:gd name="T101" fmla="*/ 2147483647 h 526"/>
                <a:gd name="T102" fmla="*/ 2147483647 w 727"/>
                <a:gd name="T103" fmla="*/ 2147483647 h 526"/>
                <a:gd name="T104" fmla="*/ 2147483647 w 727"/>
                <a:gd name="T105" fmla="*/ 0 h 526"/>
                <a:gd name="T106" fmla="*/ 2147483647 w 727"/>
                <a:gd name="T107" fmla="*/ 2147483647 h 526"/>
                <a:gd name="T108" fmla="*/ 2147483647 w 727"/>
                <a:gd name="T109" fmla="*/ 2147483647 h 526"/>
                <a:gd name="T110" fmla="*/ 2147483647 w 727"/>
                <a:gd name="T111" fmla="*/ 2147483647 h 526"/>
                <a:gd name="T112" fmla="*/ 2147483647 w 727"/>
                <a:gd name="T113" fmla="*/ 2147483647 h 526"/>
                <a:gd name="T114" fmla="*/ 2147483647 w 727"/>
                <a:gd name="T115" fmla="*/ 2147483647 h 526"/>
                <a:gd name="T116" fmla="*/ 2147483647 w 727"/>
                <a:gd name="T117" fmla="*/ 2147483647 h 526"/>
                <a:gd name="T118" fmla="*/ 2147483647 w 727"/>
                <a:gd name="T119" fmla="*/ 2147483647 h 526"/>
                <a:gd name="T120" fmla="*/ 2147483647 w 727"/>
                <a:gd name="T121" fmla="*/ 2147483647 h 526"/>
                <a:gd name="T122" fmla="*/ 2147483647 w 727"/>
                <a:gd name="T123" fmla="*/ 2147483647 h 52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27" h="526">
                  <a:moveTo>
                    <a:pt x="0" y="162"/>
                  </a:moveTo>
                  <a:lnTo>
                    <a:pt x="1" y="163"/>
                  </a:lnTo>
                  <a:lnTo>
                    <a:pt x="3" y="166"/>
                  </a:lnTo>
                  <a:lnTo>
                    <a:pt x="6" y="171"/>
                  </a:lnTo>
                  <a:lnTo>
                    <a:pt x="7" y="173"/>
                  </a:lnTo>
                  <a:lnTo>
                    <a:pt x="8" y="174"/>
                  </a:lnTo>
                  <a:lnTo>
                    <a:pt x="10" y="177"/>
                  </a:lnTo>
                  <a:lnTo>
                    <a:pt x="14" y="184"/>
                  </a:lnTo>
                  <a:lnTo>
                    <a:pt x="21" y="198"/>
                  </a:lnTo>
                  <a:lnTo>
                    <a:pt x="22" y="200"/>
                  </a:lnTo>
                  <a:lnTo>
                    <a:pt x="23" y="201"/>
                  </a:lnTo>
                  <a:lnTo>
                    <a:pt x="25" y="205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5"/>
                  </a:lnTo>
                  <a:lnTo>
                    <a:pt x="32" y="218"/>
                  </a:lnTo>
                  <a:lnTo>
                    <a:pt x="36" y="225"/>
                  </a:lnTo>
                  <a:lnTo>
                    <a:pt x="37" y="226"/>
                  </a:lnTo>
                  <a:lnTo>
                    <a:pt x="38" y="228"/>
                  </a:lnTo>
                  <a:lnTo>
                    <a:pt x="40" y="230"/>
                  </a:lnTo>
                  <a:lnTo>
                    <a:pt x="41" y="232"/>
                  </a:lnTo>
                  <a:lnTo>
                    <a:pt x="42" y="233"/>
                  </a:lnTo>
                  <a:lnTo>
                    <a:pt x="44" y="236"/>
                  </a:lnTo>
                  <a:lnTo>
                    <a:pt x="45" y="237"/>
                  </a:lnTo>
                  <a:lnTo>
                    <a:pt x="46" y="238"/>
                  </a:lnTo>
                  <a:lnTo>
                    <a:pt x="48" y="239"/>
                  </a:lnTo>
                  <a:lnTo>
                    <a:pt x="48" y="240"/>
                  </a:lnTo>
                  <a:lnTo>
                    <a:pt x="49" y="241"/>
                  </a:lnTo>
                  <a:lnTo>
                    <a:pt x="50" y="242"/>
                  </a:lnTo>
                  <a:lnTo>
                    <a:pt x="51" y="243"/>
                  </a:lnTo>
                  <a:lnTo>
                    <a:pt x="53" y="243"/>
                  </a:lnTo>
                  <a:lnTo>
                    <a:pt x="53" y="244"/>
                  </a:lnTo>
                  <a:lnTo>
                    <a:pt x="54" y="244"/>
                  </a:lnTo>
                  <a:lnTo>
                    <a:pt x="55" y="245"/>
                  </a:lnTo>
                  <a:lnTo>
                    <a:pt x="56" y="245"/>
                  </a:lnTo>
                  <a:lnTo>
                    <a:pt x="58" y="246"/>
                  </a:lnTo>
                  <a:lnTo>
                    <a:pt x="59" y="246"/>
                  </a:lnTo>
                  <a:lnTo>
                    <a:pt x="60" y="246"/>
                  </a:lnTo>
                  <a:lnTo>
                    <a:pt x="61" y="246"/>
                  </a:lnTo>
                  <a:lnTo>
                    <a:pt x="63" y="246"/>
                  </a:lnTo>
                  <a:lnTo>
                    <a:pt x="64" y="246"/>
                  </a:lnTo>
                  <a:lnTo>
                    <a:pt x="65" y="245"/>
                  </a:lnTo>
                  <a:lnTo>
                    <a:pt x="67" y="245"/>
                  </a:lnTo>
                  <a:lnTo>
                    <a:pt x="68" y="244"/>
                  </a:lnTo>
                  <a:lnTo>
                    <a:pt x="69" y="244"/>
                  </a:lnTo>
                  <a:lnTo>
                    <a:pt x="69" y="243"/>
                  </a:lnTo>
                  <a:lnTo>
                    <a:pt x="70" y="243"/>
                  </a:lnTo>
                  <a:lnTo>
                    <a:pt x="72" y="242"/>
                  </a:lnTo>
                  <a:lnTo>
                    <a:pt x="73" y="241"/>
                  </a:lnTo>
                  <a:lnTo>
                    <a:pt x="74" y="240"/>
                  </a:lnTo>
                  <a:lnTo>
                    <a:pt x="74" y="239"/>
                  </a:lnTo>
                  <a:lnTo>
                    <a:pt x="77" y="237"/>
                  </a:lnTo>
                  <a:lnTo>
                    <a:pt x="78" y="236"/>
                  </a:lnTo>
                  <a:lnTo>
                    <a:pt x="79" y="234"/>
                  </a:lnTo>
                  <a:lnTo>
                    <a:pt x="80" y="232"/>
                  </a:lnTo>
                  <a:lnTo>
                    <a:pt x="85" y="225"/>
                  </a:lnTo>
                  <a:lnTo>
                    <a:pt x="85" y="224"/>
                  </a:lnTo>
                  <a:lnTo>
                    <a:pt x="87" y="222"/>
                  </a:lnTo>
                  <a:lnTo>
                    <a:pt x="89" y="218"/>
                  </a:lnTo>
                  <a:lnTo>
                    <a:pt x="93" y="211"/>
                  </a:lnTo>
                  <a:lnTo>
                    <a:pt x="101" y="194"/>
                  </a:lnTo>
                  <a:lnTo>
                    <a:pt x="102" y="192"/>
                  </a:lnTo>
                  <a:lnTo>
                    <a:pt x="103" y="190"/>
                  </a:lnTo>
                  <a:lnTo>
                    <a:pt x="104" y="186"/>
                  </a:lnTo>
                  <a:lnTo>
                    <a:pt x="108" y="178"/>
                  </a:lnTo>
                  <a:lnTo>
                    <a:pt x="110" y="176"/>
                  </a:lnTo>
                  <a:lnTo>
                    <a:pt x="110" y="175"/>
                  </a:lnTo>
                  <a:lnTo>
                    <a:pt x="112" y="171"/>
                  </a:lnTo>
                  <a:lnTo>
                    <a:pt x="116" y="163"/>
                  </a:lnTo>
                  <a:lnTo>
                    <a:pt x="117" y="162"/>
                  </a:lnTo>
                  <a:lnTo>
                    <a:pt x="118" y="160"/>
                  </a:lnTo>
                  <a:lnTo>
                    <a:pt x="120" y="157"/>
                  </a:lnTo>
                  <a:lnTo>
                    <a:pt x="121" y="156"/>
                  </a:lnTo>
                  <a:lnTo>
                    <a:pt x="122" y="154"/>
                  </a:lnTo>
                  <a:lnTo>
                    <a:pt x="123" y="152"/>
                  </a:lnTo>
                  <a:lnTo>
                    <a:pt x="125" y="150"/>
                  </a:lnTo>
                  <a:lnTo>
                    <a:pt x="125" y="149"/>
                  </a:lnTo>
                  <a:lnTo>
                    <a:pt x="126" y="148"/>
                  </a:lnTo>
                  <a:lnTo>
                    <a:pt x="127" y="147"/>
                  </a:lnTo>
                  <a:lnTo>
                    <a:pt x="128" y="146"/>
                  </a:lnTo>
                  <a:lnTo>
                    <a:pt x="129" y="144"/>
                  </a:lnTo>
                  <a:lnTo>
                    <a:pt x="131" y="143"/>
                  </a:lnTo>
                  <a:lnTo>
                    <a:pt x="132" y="142"/>
                  </a:lnTo>
                  <a:lnTo>
                    <a:pt x="133" y="141"/>
                  </a:lnTo>
                  <a:lnTo>
                    <a:pt x="134" y="140"/>
                  </a:lnTo>
                  <a:lnTo>
                    <a:pt x="135" y="140"/>
                  </a:lnTo>
                  <a:lnTo>
                    <a:pt x="136" y="139"/>
                  </a:lnTo>
                  <a:lnTo>
                    <a:pt x="137" y="139"/>
                  </a:lnTo>
                  <a:lnTo>
                    <a:pt x="139" y="138"/>
                  </a:lnTo>
                  <a:lnTo>
                    <a:pt x="140" y="138"/>
                  </a:lnTo>
                  <a:lnTo>
                    <a:pt x="141" y="138"/>
                  </a:lnTo>
                  <a:lnTo>
                    <a:pt x="142" y="138"/>
                  </a:lnTo>
                  <a:lnTo>
                    <a:pt x="144" y="138"/>
                  </a:lnTo>
                  <a:lnTo>
                    <a:pt x="145" y="139"/>
                  </a:lnTo>
                  <a:lnTo>
                    <a:pt x="146" y="139"/>
                  </a:lnTo>
                  <a:lnTo>
                    <a:pt x="147" y="139"/>
                  </a:lnTo>
                  <a:lnTo>
                    <a:pt x="148" y="140"/>
                  </a:lnTo>
                  <a:lnTo>
                    <a:pt x="149" y="140"/>
                  </a:lnTo>
                  <a:lnTo>
                    <a:pt x="150" y="141"/>
                  </a:lnTo>
                  <a:lnTo>
                    <a:pt x="151" y="142"/>
                  </a:lnTo>
                  <a:lnTo>
                    <a:pt x="152" y="143"/>
                  </a:lnTo>
                  <a:lnTo>
                    <a:pt x="153" y="144"/>
                  </a:lnTo>
                  <a:lnTo>
                    <a:pt x="154" y="144"/>
                  </a:lnTo>
                  <a:lnTo>
                    <a:pt x="155" y="146"/>
                  </a:lnTo>
                  <a:lnTo>
                    <a:pt x="156" y="147"/>
                  </a:lnTo>
                  <a:lnTo>
                    <a:pt x="158" y="149"/>
                  </a:lnTo>
                  <a:lnTo>
                    <a:pt x="159" y="151"/>
                  </a:lnTo>
                  <a:lnTo>
                    <a:pt x="159" y="152"/>
                  </a:lnTo>
                  <a:lnTo>
                    <a:pt x="161" y="154"/>
                  </a:lnTo>
                  <a:lnTo>
                    <a:pt x="163" y="156"/>
                  </a:lnTo>
                  <a:lnTo>
                    <a:pt x="163" y="158"/>
                  </a:lnTo>
                  <a:lnTo>
                    <a:pt x="165" y="162"/>
                  </a:lnTo>
                  <a:lnTo>
                    <a:pt x="169" y="170"/>
                  </a:lnTo>
                  <a:lnTo>
                    <a:pt x="170" y="172"/>
                  </a:lnTo>
                  <a:lnTo>
                    <a:pt x="171" y="174"/>
                  </a:lnTo>
                  <a:lnTo>
                    <a:pt x="174" y="178"/>
                  </a:lnTo>
                  <a:lnTo>
                    <a:pt x="178" y="188"/>
                  </a:lnTo>
                  <a:lnTo>
                    <a:pt x="179" y="190"/>
                  </a:lnTo>
                  <a:lnTo>
                    <a:pt x="180" y="193"/>
                  </a:lnTo>
                  <a:lnTo>
                    <a:pt x="182" y="197"/>
                  </a:lnTo>
                  <a:lnTo>
                    <a:pt x="186" y="208"/>
                  </a:lnTo>
                  <a:lnTo>
                    <a:pt x="194" y="226"/>
                  </a:lnTo>
                  <a:lnTo>
                    <a:pt x="195" y="228"/>
                  </a:lnTo>
                  <a:lnTo>
                    <a:pt x="196" y="230"/>
                  </a:lnTo>
                  <a:lnTo>
                    <a:pt x="198" y="234"/>
                  </a:lnTo>
                  <a:lnTo>
                    <a:pt x="199" y="237"/>
                  </a:lnTo>
                  <a:lnTo>
                    <a:pt x="200" y="238"/>
                  </a:lnTo>
                  <a:lnTo>
                    <a:pt x="202" y="242"/>
                  </a:lnTo>
                  <a:lnTo>
                    <a:pt x="203" y="244"/>
                  </a:lnTo>
                  <a:lnTo>
                    <a:pt x="204" y="245"/>
                  </a:lnTo>
                  <a:lnTo>
                    <a:pt x="206" y="248"/>
                  </a:lnTo>
                  <a:lnTo>
                    <a:pt x="207" y="250"/>
                  </a:lnTo>
                  <a:lnTo>
                    <a:pt x="208" y="251"/>
                  </a:lnTo>
                  <a:lnTo>
                    <a:pt x="211" y="253"/>
                  </a:lnTo>
                  <a:lnTo>
                    <a:pt x="211" y="254"/>
                  </a:lnTo>
                  <a:lnTo>
                    <a:pt x="212" y="256"/>
                  </a:lnTo>
                  <a:lnTo>
                    <a:pt x="213" y="257"/>
                  </a:lnTo>
                  <a:lnTo>
                    <a:pt x="215" y="257"/>
                  </a:lnTo>
                  <a:lnTo>
                    <a:pt x="216" y="258"/>
                  </a:lnTo>
                  <a:lnTo>
                    <a:pt x="217" y="258"/>
                  </a:lnTo>
                  <a:lnTo>
                    <a:pt x="217" y="259"/>
                  </a:lnTo>
                  <a:lnTo>
                    <a:pt x="218" y="259"/>
                  </a:lnTo>
                  <a:lnTo>
                    <a:pt x="220" y="259"/>
                  </a:lnTo>
                  <a:lnTo>
                    <a:pt x="221" y="260"/>
                  </a:lnTo>
                  <a:lnTo>
                    <a:pt x="222" y="260"/>
                  </a:lnTo>
                  <a:lnTo>
                    <a:pt x="223" y="260"/>
                  </a:lnTo>
                  <a:lnTo>
                    <a:pt x="225" y="259"/>
                  </a:lnTo>
                  <a:lnTo>
                    <a:pt x="226" y="259"/>
                  </a:lnTo>
                  <a:lnTo>
                    <a:pt x="227" y="259"/>
                  </a:lnTo>
                  <a:lnTo>
                    <a:pt x="228" y="258"/>
                  </a:lnTo>
                  <a:lnTo>
                    <a:pt x="229" y="258"/>
                  </a:lnTo>
                  <a:lnTo>
                    <a:pt x="230" y="257"/>
                  </a:lnTo>
                  <a:lnTo>
                    <a:pt x="231" y="256"/>
                  </a:lnTo>
                  <a:lnTo>
                    <a:pt x="232" y="255"/>
                  </a:lnTo>
                  <a:lnTo>
                    <a:pt x="233" y="254"/>
                  </a:lnTo>
                  <a:lnTo>
                    <a:pt x="234" y="253"/>
                  </a:lnTo>
                  <a:lnTo>
                    <a:pt x="235" y="252"/>
                  </a:lnTo>
                  <a:lnTo>
                    <a:pt x="236" y="251"/>
                  </a:lnTo>
                  <a:lnTo>
                    <a:pt x="237" y="249"/>
                  </a:lnTo>
                  <a:lnTo>
                    <a:pt x="239" y="246"/>
                  </a:lnTo>
                  <a:lnTo>
                    <a:pt x="240" y="244"/>
                  </a:lnTo>
                  <a:lnTo>
                    <a:pt x="241" y="243"/>
                  </a:lnTo>
                  <a:lnTo>
                    <a:pt x="243" y="239"/>
                  </a:lnTo>
                  <a:lnTo>
                    <a:pt x="244" y="237"/>
                  </a:lnTo>
                  <a:lnTo>
                    <a:pt x="245" y="235"/>
                  </a:lnTo>
                  <a:lnTo>
                    <a:pt x="247" y="231"/>
                  </a:lnTo>
                  <a:lnTo>
                    <a:pt x="251" y="222"/>
                  </a:lnTo>
                  <a:lnTo>
                    <a:pt x="259" y="201"/>
                  </a:lnTo>
                  <a:lnTo>
                    <a:pt x="260" y="199"/>
                  </a:lnTo>
                  <a:lnTo>
                    <a:pt x="261" y="196"/>
                  </a:lnTo>
                  <a:lnTo>
                    <a:pt x="263" y="190"/>
                  </a:lnTo>
                  <a:lnTo>
                    <a:pt x="267" y="180"/>
                  </a:lnTo>
                  <a:lnTo>
                    <a:pt x="268" y="177"/>
                  </a:lnTo>
                  <a:lnTo>
                    <a:pt x="269" y="174"/>
                  </a:lnTo>
                  <a:lnTo>
                    <a:pt x="271" y="169"/>
                  </a:lnTo>
                  <a:lnTo>
                    <a:pt x="275" y="159"/>
                  </a:lnTo>
                  <a:lnTo>
                    <a:pt x="276" y="156"/>
                  </a:lnTo>
                  <a:lnTo>
                    <a:pt x="277" y="154"/>
                  </a:lnTo>
                  <a:lnTo>
                    <a:pt x="279" y="149"/>
                  </a:lnTo>
                  <a:lnTo>
                    <a:pt x="280" y="147"/>
                  </a:lnTo>
                  <a:lnTo>
                    <a:pt x="281" y="145"/>
                  </a:lnTo>
                  <a:lnTo>
                    <a:pt x="283" y="141"/>
                  </a:lnTo>
                  <a:lnTo>
                    <a:pt x="284" y="139"/>
                  </a:lnTo>
                  <a:lnTo>
                    <a:pt x="285" y="137"/>
                  </a:lnTo>
                  <a:lnTo>
                    <a:pt x="287" y="134"/>
                  </a:lnTo>
                  <a:lnTo>
                    <a:pt x="288" y="132"/>
                  </a:lnTo>
                  <a:lnTo>
                    <a:pt x="289" y="130"/>
                  </a:lnTo>
                  <a:lnTo>
                    <a:pt x="291" y="128"/>
                  </a:lnTo>
                  <a:lnTo>
                    <a:pt x="292" y="127"/>
                  </a:lnTo>
                  <a:lnTo>
                    <a:pt x="293" y="126"/>
                  </a:lnTo>
                  <a:lnTo>
                    <a:pt x="294" y="125"/>
                  </a:lnTo>
                  <a:lnTo>
                    <a:pt x="295" y="124"/>
                  </a:lnTo>
                  <a:lnTo>
                    <a:pt x="295" y="123"/>
                  </a:lnTo>
                  <a:lnTo>
                    <a:pt x="297" y="123"/>
                  </a:lnTo>
                  <a:lnTo>
                    <a:pt x="298" y="122"/>
                  </a:lnTo>
                  <a:lnTo>
                    <a:pt x="298" y="121"/>
                  </a:lnTo>
                  <a:lnTo>
                    <a:pt x="299" y="121"/>
                  </a:lnTo>
                  <a:lnTo>
                    <a:pt x="301" y="121"/>
                  </a:lnTo>
                  <a:lnTo>
                    <a:pt x="301" y="120"/>
                  </a:lnTo>
                  <a:lnTo>
                    <a:pt x="302" y="120"/>
                  </a:lnTo>
                  <a:lnTo>
                    <a:pt x="303" y="120"/>
                  </a:lnTo>
                  <a:lnTo>
                    <a:pt x="304" y="121"/>
                  </a:lnTo>
                  <a:lnTo>
                    <a:pt x="305" y="121"/>
                  </a:lnTo>
                  <a:lnTo>
                    <a:pt x="306" y="121"/>
                  </a:lnTo>
                  <a:lnTo>
                    <a:pt x="307" y="121"/>
                  </a:lnTo>
                  <a:lnTo>
                    <a:pt x="308" y="122"/>
                  </a:lnTo>
                  <a:lnTo>
                    <a:pt x="309" y="123"/>
                  </a:lnTo>
                  <a:lnTo>
                    <a:pt x="310" y="124"/>
                  </a:lnTo>
                  <a:lnTo>
                    <a:pt x="311" y="124"/>
                  </a:lnTo>
                  <a:lnTo>
                    <a:pt x="312" y="125"/>
                  </a:lnTo>
                  <a:lnTo>
                    <a:pt x="313" y="126"/>
                  </a:lnTo>
                  <a:lnTo>
                    <a:pt x="313" y="127"/>
                  </a:lnTo>
                  <a:lnTo>
                    <a:pt x="314" y="129"/>
                  </a:lnTo>
                  <a:lnTo>
                    <a:pt x="316" y="130"/>
                  </a:lnTo>
                  <a:lnTo>
                    <a:pt x="317" y="133"/>
                  </a:lnTo>
                  <a:lnTo>
                    <a:pt x="318" y="134"/>
                  </a:lnTo>
                  <a:lnTo>
                    <a:pt x="319" y="136"/>
                  </a:lnTo>
                  <a:lnTo>
                    <a:pt x="321" y="139"/>
                  </a:lnTo>
                  <a:lnTo>
                    <a:pt x="322" y="142"/>
                  </a:lnTo>
                  <a:lnTo>
                    <a:pt x="323" y="143"/>
                  </a:lnTo>
                  <a:lnTo>
                    <a:pt x="325" y="148"/>
                  </a:lnTo>
                  <a:lnTo>
                    <a:pt x="328" y="157"/>
                  </a:lnTo>
                  <a:lnTo>
                    <a:pt x="330" y="159"/>
                  </a:lnTo>
                  <a:lnTo>
                    <a:pt x="330" y="162"/>
                  </a:lnTo>
                  <a:lnTo>
                    <a:pt x="332" y="167"/>
                  </a:lnTo>
                  <a:lnTo>
                    <a:pt x="336" y="178"/>
                  </a:lnTo>
                  <a:lnTo>
                    <a:pt x="337" y="181"/>
                  </a:lnTo>
                  <a:lnTo>
                    <a:pt x="338" y="183"/>
                  </a:lnTo>
                  <a:lnTo>
                    <a:pt x="340" y="190"/>
                  </a:lnTo>
                  <a:lnTo>
                    <a:pt x="344" y="201"/>
                  </a:lnTo>
                  <a:lnTo>
                    <a:pt x="351" y="225"/>
                  </a:lnTo>
                  <a:lnTo>
                    <a:pt x="352" y="228"/>
                  </a:lnTo>
                  <a:lnTo>
                    <a:pt x="353" y="231"/>
                  </a:lnTo>
                  <a:lnTo>
                    <a:pt x="355" y="237"/>
                  </a:lnTo>
                  <a:lnTo>
                    <a:pt x="356" y="240"/>
                  </a:lnTo>
                  <a:lnTo>
                    <a:pt x="357" y="243"/>
                  </a:lnTo>
                  <a:lnTo>
                    <a:pt x="359" y="248"/>
                  </a:lnTo>
                  <a:lnTo>
                    <a:pt x="360" y="251"/>
                  </a:lnTo>
                  <a:lnTo>
                    <a:pt x="361" y="253"/>
                  </a:lnTo>
                  <a:lnTo>
                    <a:pt x="363" y="258"/>
                  </a:lnTo>
                  <a:lnTo>
                    <a:pt x="364" y="261"/>
                  </a:lnTo>
                  <a:lnTo>
                    <a:pt x="365" y="263"/>
                  </a:lnTo>
                  <a:lnTo>
                    <a:pt x="367" y="267"/>
                  </a:lnTo>
                  <a:lnTo>
                    <a:pt x="368" y="269"/>
                  </a:lnTo>
                  <a:lnTo>
                    <a:pt x="369" y="271"/>
                  </a:lnTo>
                  <a:lnTo>
                    <a:pt x="370" y="273"/>
                  </a:lnTo>
                  <a:lnTo>
                    <a:pt x="371" y="275"/>
                  </a:lnTo>
                  <a:lnTo>
                    <a:pt x="373" y="276"/>
                  </a:lnTo>
                  <a:lnTo>
                    <a:pt x="373" y="277"/>
                  </a:lnTo>
                  <a:lnTo>
                    <a:pt x="374" y="278"/>
                  </a:lnTo>
                  <a:lnTo>
                    <a:pt x="375" y="280"/>
                  </a:lnTo>
                  <a:lnTo>
                    <a:pt x="376" y="281"/>
                  </a:lnTo>
                  <a:lnTo>
                    <a:pt x="378" y="281"/>
                  </a:lnTo>
                  <a:lnTo>
                    <a:pt x="378" y="282"/>
                  </a:lnTo>
                  <a:lnTo>
                    <a:pt x="379" y="282"/>
                  </a:lnTo>
                  <a:lnTo>
                    <a:pt x="380" y="283"/>
                  </a:lnTo>
                  <a:lnTo>
                    <a:pt x="381" y="283"/>
                  </a:lnTo>
                  <a:lnTo>
                    <a:pt x="383" y="283"/>
                  </a:lnTo>
                  <a:lnTo>
                    <a:pt x="384" y="283"/>
                  </a:lnTo>
                  <a:lnTo>
                    <a:pt x="385" y="283"/>
                  </a:lnTo>
                  <a:lnTo>
                    <a:pt x="387" y="283"/>
                  </a:lnTo>
                  <a:lnTo>
                    <a:pt x="388" y="282"/>
                  </a:lnTo>
                  <a:lnTo>
                    <a:pt x="389" y="282"/>
                  </a:lnTo>
                  <a:lnTo>
                    <a:pt x="389" y="281"/>
                  </a:lnTo>
                  <a:lnTo>
                    <a:pt x="390" y="280"/>
                  </a:lnTo>
                  <a:lnTo>
                    <a:pt x="392" y="279"/>
                  </a:lnTo>
                  <a:lnTo>
                    <a:pt x="393" y="278"/>
                  </a:lnTo>
                  <a:lnTo>
                    <a:pt x="394" y="276"/>
                  </a:lnTo>
                  <a:lnTo>
                    <a:pt x="395" y="275"/>
                  </a:lnTo>
                  <a:lnTo>
                    <a:pt x="395" y="273"/>
                  </a:lnTo>
                  <a:lnTo>
                    <a:pt x="397" y="271"/>
                  </a:lnTo>
                  <a:lnTo>
                    <a:pt x="398" y="270"/>
                  </a:lnTo>
                  <a:lnTo>
                    <a:pt x="400" y="266"/>
                  </a:lnTo>
                  <a:lnTo>
                    <a:pt x="400" y="263"/>
                  </a:lnTo>
                  <a:lnTo>
                    <a:pt x="402" y="261"/>
                  </a:lnTo>
                  <a:lnTo>
                    <a:pt x="404" y="256"/>
                  </a:lnTo>
                  <a:lnTo>
                    <a:pt x="408" y="244"/>
                  </a:lnTo>
                  <a:lnTo>
                    <a:pt x="409" y="241"/>
                  </a:lnTo>
                  <a:lnTo>
                    <a:pt x="410" y="238"/>
                  </a:lnTo>
                  <a:lnTo>
                    <a:pt x="412" y="232"/>
                  </a:lnTo>
                  <a:lnTo>
                    <a:pt x="416" y="218"/>
                  </a:lnTo>
                  <a:lnTo>
                    <a:pt x="417" y="214"/>
                  </a:lnTo>
                  <a:lnTo>
                    <a:pt x="418" y="210"/>
                  </a:lnTo>
                  <a:lnTo>
                    <a:pt x="420" y="204"/>
                  </a:lnTo>
                  <a:lnTo>
                    <a:pt x="423" y="189"/>
                  </a:lnTo>
                  <a:lnTo>
                    <a:pt x="431" y="161"/>
                  </a:lnTo>
                  <a:lnTo>
                    <a:pt x="432" y="157"/>
                  </a:lnTo>
                  <a:lnTo>
                    <a:pt x="433" y="153"/>
                  </a:lnTo>
                  <a:lnTo>
                    <a:pt x="435" y="147"/>
                  </a:lnTo>
                  <a:lnTo>
                    <a:pt x="438" y="134"/>
                  </a:lnTo>
                  <a:lnTo>
                    <a:pt x="440" y="130"/>
                  </a:lnTo>
                  <a:lnTo>
                    <a:pt x="441" y="128"/>
                  </a:lnTo>
                  <a:lnTo>
                    <a:pt x="442" y="121"/>
                  </a:lnTo>
                  <a:lnTo>
                    <a:pt x="446" y="111"/>
                  </a:lnTo>
                  <a:lnTo>
                    <a:pt x="447" y="109"/>
                  </a:lnTo>
                  <a:lnTo>
                    <a:pt x="448" y="106"/>
                  </a:lnTo>
                  <a:lnTo>
                    <a:pt x="449" y="104"/>
                  </a:lnTo>
                  <a:lnTo>
                    <a:pt x="450" y="103"/>
                  </a:lnTo>
                  <a:lnTo>
                    <a:pt x="451" y="100"/>
                  </a:lnTo>
                  <a:lnTo>
                    <a:pt x="452" y="99"/>
                  </a:lnTo>
                  <a:lnTo>
                    <a:pt x="454" y="95"/>
                  </a:lnTo>
                  <a:lnTo>
                    <a:pt x="455" y="94"/>
                  </a:lnTo>
                  <a:lnTo>
                    <a:pt x="456" y="92"/>
                  </a:lnTo>
                  <a:lnTo>
                    <a:pt x="457" y="91"/>
                  </a:lnTo>
                  <a:lnTo>
                    <a:pt x="457" y="90"/>
                  </a:lnTo>
                  <a:lnTo>
                    <a:pt x="459" y="90"/>
                  </a:lnTo>
                  <a:lnTo>
                    <a:pt x="460" y="89"/>
                  </a:lnTo>
                  <a:lnTo>
                    <a:pt x="461" y="88"/>
                  </a:lnTo>
                  <a:lnTo>
                    <a:pt x="462" y="87"/>
                  </a:lnTo>
                  <a:lnTo>
                    <a:pt x="464" y="87"/>
                  </a:lnTo>
                  <a:lnTo>
                    <a:pt x="465" y="87"/>
                  </a:lnTo>
                  <a:lnTo>
                    <a:pt x="466" y="87"/>
                  </a:lnTo>
                  <a:lnTo>
                    <a:pt x="467" y="88"/>
                  </a:lnTo>
                  <a:lnTo>
                    <a:pt x="468" y="89"/>
                  </a:lnTo>
                  <a:lnTo>
                    <a:pt x="469" y="89"/>
                  </a:lnTo>
                  <a:lnTo>
                    <a:pt x="470" y="90"/>
                  </a:lnTo>
                  <a:lnTo>
                    <a:pt x="471" y="91"/>
                  </a:lnTo>
                  <a:lnTo>
                    <a:pt x="472" y="92"/>
                  </a:lnTo>
                  <a:lnTo>
                    <a:pt x="473" y="94"/>
                  </a:lnTo>
                  <a:lnTo>
                    <a:pt x="474" y="95"/>
                  </a:lnTo>
                  <a:lnTo>
                    <a:pt x="475" y="97"/>
                  </a:lnTo>
                  <a:lnTo>
                    <a:pt x="476" y="100"/>
                  </a:lnTo>
                  <a:lnTo>
                    <a:pt x="478" y="103"/>
                  </a:lnTo>
                  <a:lnTo>
                    <a:pt x="479" y="105"/>
                  </a:lnTo>
                  <a:lnTo>
                    <a:pt x="481" y="110"/>
                  </a:lnTo>
                  <a:lnTo>
                    <a:pt x="482" y="113"/>
                  </a:lnTo>
                  <a:lnTo>
                    <a:pt x="483" y="116"/>
                  </a:lnTo>
                  <a:lnTo>
                    <a:pt x="485" y="123"/>
                  </a:lnTo>
                  <a:lnTo>
                    <a:pt x="486" y="126"/>
                  </a:lnTo>
                  <a:lnTo>
                    <a:pt x="487" y="129"/>
                  </a:lnTo>
                  <a:lnTo>
                    <a:pt x="489" y="137"/>
                  </a:lnTo>
                  <a:lnTo>
                    <a:pt x="493" y="153"/>
                  </a:lnTo>
                  <a:lnTo>
                    <a:pt x="494" y="158"/>
                  </a:lnTo>
                  <a:lnTo>
                    <a:pt x="495" y="162"/>
                  </a:lnTo>
                  <a:lnTo>
                    <a:pt x="497" y="171"/>
                  </a:lnTo>
                  <a:lnTo>
                    <a:pt x="502" y="190"/>
                  </a:lnTo>
                  <a:lnTo>
                    <a:pt x="509" y="229"/>
                  </a:lnTo>
                  <a:lnTo>
                    <a:pt x="511" y="234"/>
                  </a:lnTo>
                  <a:lnTo>
                    <a:pt x="512" y="239"/>
                  </a:lnTo>
                  <a:lnTo>
                    <a:pt x="514" y="249"/>
                  </a:lnTo>
                  <a:lnTo>
                    <a:pt x="518" y="267"/>
                  </a:lnTo>
                  <a:lnTo>
                    <a:pt x="519" y="272"/>
                  </a:lnTo>
                  <a:lnTo>
                    <a:pt x="520" y="276"/>
                  </a:lnTo>
                  <a:lnTo>
                    <a:pt x="522" y="284"/>
                  </a:lnTo>
                  <a:lnTo>
                    <a:pt x="526" y="300"/>
                  </a:lnTo>
                  <a:lnTo>
                    <a:pt x="527" y="303"/>
                  </a:lnTo>
                  <a:lnTo>
                    <a:pt x="528" y="306"/>
                  </a:lnTo>
                  <a:lnTo>
                    <a:pt x="529" y="309"/>
                  </a:lnTo>
                  <a:lnTo>
                    <a:pt x="530" y="313"/>
                  </a:lnTo>
                  <a:lnTo>
                    <a:pt x="531" y="315"/>
                  </a:lnTo>
                  <a:lnTo>
                    <a:pt x="532" y="318"/>
                  </a:lnTo>
                  <a:lnTo>
                    <a:pt x="534" y="323"/>
                  </a:lnTo>
                  <a:lnTo>
                    <a:pt x="535" y="325"/>
                  </a:lnTo>
                  <a:lnTo>
                    <a:pt x="536" y="326"/>
                  </a:lnTo>
                  <a:lnTo>
                    <a:pt x="537" y="328"/>
                  </a:lnTo>
                  <a:lnTo>
                    <a:pt x="538" y="330"/>
                  </a:lnTo>
                  <a:lnTo>
                    <a:pt x="540" y="331"/>
                  </a:lnTo>
                  <a:lnTo>
                    <a:pt x="540" y="332"/>
                  </a:lnTo>
                  <a:lnTo>
                    <a:pt x="541" y="333"/>
                  </a:lnTo>
                  <a:lnTo>
                    <a:pt x="542" y="334"/>
                  </a:lnTo>
                  <a:lnTo>
                    <a:pt x="543" y="334"/>
                  </a:lnTo>
                  <a:lnTo>
                    <a:pt x="545" y="334"/>
                  </a:lnTo>
                  <a:lnTo>
                    <a:pt x="546" y="334"/>
                  </a:lnTo>
                  <a:lnTo>
                    <a:pt x="547" y="334"/>
                  </a:lnTo>
                  <a:lnTo>
                    <a:pt x="548" y="333"/>
                  </a:lnTo>
                  <a:lnTo>
                    <a:pt x="550" y="332"/>
                  </a:lnTo>
                  <a:lnTo>
                    <a:pt x="551" y="331"/>
                  </a:lnTo>
                  <a:lnTo>
                    <a:pt x="551" y="330"/>
                  </a:lnTo>
                  <a:lnTo>
                    <a:pt x="552" y="328"/>
                  </a:lnTo>
                  <a:lnTo>
                    <a:pt x="554" y="326"/>
                  </a:lnTo>
                  <a:lnTo>
                    <a:pt x="555" y="324"/>
                  </a:lnTo>
                  <a:lnTo>
                    <a:pt x="556" y="323"/>
                  </a:lnTo>
                  <a:lnTo>
                    <a:pt x="556" y="320"/>
                  </a:lnTo>
                  <a:lnTo>
                    <a:pt x="559" y="314"/>
                  </a:lnTo>
                  <a:lnTo>
                    <a:pt x="560" y="311"/>
                  </a:lnTo>
                  <a:lnTo>
                    <a:pt x="561" y="308"/>
                  </a:lnTo>
                  <a:lnTo>
                    <a:pt x="562" y="301"/>
                  </a:lnTo>
                  <a:lnTo>
                    <a:pt x="564" y="297"/>
                  </a:lnTo>
                  <a:lnTo>
                    <a:pt x="565" y="294"/>
                  </a:lnTo>
                  <a:lnTo>
                    <a:pt x="566" y="285"/>
                  </a:lnTo>
                  <a:lnTo>
                    <a:pt x="567" y="280"/>
                  </a:lnTo>
                  <a:lnTo>
                    <a:pt x="569" y="276"/>
                  </a:lnTo>
                  <a:lnTo>
                    <a:pt x="571" y="266"/>
                  </a:lnTo>
                  <a:lnTo>
                    <a:pt x="575" y="244"/>
                  </a:lnTo>
                  <a:lnTo>
                    <a:pt x="576" y="238"/>
                  </a:lnTo>
                  <a:lnTo>
                    <a:pt x="577" y="232"/>
                  </a:lnTo>
                  <a:lnTo>
                    <a:pt x="579" y="220"/>
                  </a:lnTo>
                  <a:lnTo>
                    <a:pt x="583" y="195"/>
                  </a:lnTo>
                  <a:lnTo>
                    <a:pt x="591" y="144"/>
                  </a:lnTo>
                  <a:lnTo>
                    <a:pt x="592" y="137"/>
                  </a:lnTo>
                  <a:lnTo>
                    <a:pt x="593" y="130"/>
                  </a:lnTo>
                  <a:lnTo>
                    <a:pt x="595" y="118"/>
                  </a:lnTo>
                  <a:lnTo>
                    <a:pt x="599" y="93"/>
                  </a:lnTo>
                  <a:lnTo>
                    <a:pt x="600" y="87"/>
                  </a:lnTo>
                  <a:lnTo>
                    <a:pt x="601" y="81"/>
                  </a:lnTo>
                  <a:lnTo>
                    <a:pt x="603" y="70"/>
                  </a:lnTo>
                  <a:lnTo>
                    <a:pt x="607" y="49"/>
                  </a:lnTo>
                  <a:lnTo>
                    <a:pt x="608" y="45"/>
                  </a:lnTo>
                  <a:lnTo>
                    <a:pt x="609" y="41"/>
                  </a:lnTo>
                  <a:lnTo>
                    <a:pt x="610" y="33"/>
                  </a:lnTo>
                  <a:lnTo>
                    <a:pt x="612" y="29"/>
                  </a:lnTo>
                  <a:lnTo>
                    <a:pt x="613" y="26"/>
                  </a:lnTo>
                  <a:lnTo>
                    <a:pt x="614" y="19"/>
                  </a:lnTo>
                  <a:lnTo>
                    <a:pt x="616" y="16"/>
                  </a:lnTo>
                  <a:lnTo>
                    <a:pt x="617" y="14"/>
                  </a:lnTo>
                  <a:lnTo>
                    <a:pt x="617" y="11"/>
                  </a:lnTo>
                  <a:lnTo>
                    <a:pt x="618" y="9"/>
                  </a:lnTo>
                  <a:lnTo>
                    <a:pt x="619" y="7"/>
                  </a:lnTo>
                  <a:lnTo>
                    <a:pt x="620" y="5"/>
                  </a:lnTo>
                  <a:lnTo>
                    <a:pt x="621" y="4"/>
                  </a:lnTo>
                  <a:lnTo>
                    <a:pt x="622" y="3"/>
                  </a:lnTo>
                  <a:lnTo>
                    <a:pt x="623" y="1"/>
                  </a:lnTo>
                  <a:lnTo>
                    <a:pt x="624" y="0"/>
                  </a:lnTo>
                  <a:lnTo>
                    <a:pt x="625" y="0"/>
                  </a:lnTo>
                  <a:lnTo>
                    <a:pt x="626" y="0"/>
                  </a:lnTo>
                  <a:lnTo>
                    <a:pt x="627" y="0"/>
                  </a:lnTo>
                  <a:lnTo>
                    <a:pt x="628" y="0"/>
                  </a:lnTo>
                  <a:lnTo>
                    <a:pt x="629" y="1"/>
                  </a:lnTo>
                  <a:lnTo>
                    <a:pt x="631" y="3"/>
                  </a:lnTo>
                  <a:lnTo>
                    <a:pt x="632" y="4"/>
                  </a:lnTo>
                  <a:lnTo>
                    <a:pt x="632" y="5"/>
                  </a:lnTo>
                  <a:lnTo>
                    <a:pt x="633" y="7"/>
                  </a:lnTo>
                  <a:lnTo>
                    <a:pt x="634" y="9"/>
                  </a:lnTo>
                  <a:lnTo>
                    <a:pt x="635" y="11"/>
                  </a:lnTo>
                  <a:lnTo>
                    <a:pt x="636" y="14"/>
                  </a:lnTo>
                  <a:lnTo>
                    <a:pt x="637" y="18"/>
                  </a:lnTo>
                  <a:lnTo>
                    <a:pt x="638" y="20"/>
                  </a:lnTo>
                  <a:lnTo>
                    <a:pt x="639" y="24"/>
                  </a:lnTo>
                  <a:lnTo>
                    <a:pt x="640" y="28"/>
                  </a:lnTo>
                  <a:lnTo>
                    <a:pt x="641" y="32"/>
                  </a:lnTo>
                  <a:lnTo>
                    <a:pt x="642" y="37"/>
                  </a:lnTo>
                  <a:lnTo>
                    <a:pt x="643" y="41"/>
                  </a:lnTo>
                  <a:lnTo>
                    <a:pt x="645" y="51"/>
                  </a:lnTo>
                  <a:lnTo>
                    <a:pt x="646" y="56"/>
                  </a:lnTo>
                  <a:lnTo>
                    <a:pt x="646" y="62"/>
                  </a:lnTo>
                  <a:lnTo>
                    <a:pt x="648" y="73"/>
                  </a:lnTo>
                  <a:lnTo>
                    <a:pt x="652" y="100"/>
                  </a:lnTo>
                  <a:lnTo>
                    <a:pt x="653" y="108"/>
                  </a:lnTo>
                  <a:lnTo>
                    <a:pt x="654" y="115"/>
                  </a:lnTo>
                  <a:lnTo>
                    <a:pt x="656" y="130"/>
                  </a:lnTo>
                  <a:lnTo>
                    <a:pt x="660" y="162"/>
                  </a:lnTo>
                  <a:lnTo>
                    <a:pt x="667" y="234"/>
                  </a:lnTo>
                  <a:lnTo>
                    <a:pt x="668" y="244"/>
                  </a:lnTo>
                  <a:lnTo>
                    <a:pt x="669" y="254"/>
                  </a:lnTo>
                  <a:lnTo>
                    <a:pt x="671" y="275"/>
                  </a:lnTo>
                  <a:lnTo>
                    <a:pt x="675" y="315"/>
                  </a:lnTo>
                  <a:lnTo>
                    <a:pt x="676" y="325"/>
                  </a:lnTo>
                  <a:lnTo>
                    <a:pt x="677" y="335"/>
                  </a:lnTo>
                  <a:lnTo>
                    <a:pt x="679" y="355"/>
                  </a:lnTo>
                  <a:lnTo>
                    <a:pt x="684" y="393"/>
                  </a:lnTo>
                  <a:lnTo>
                    <a:pt x="685" y="402"/>
                  </a:lnTo>
                  <a:lnTo>
                    <a:pt x="685" y="411"/>
                  </a:lnTo>
                  <a:lnTo>
                    <a:pt x="688" y="428"/>
                  </a:lnTo>
                  <a:lnTo>
                    <a:pt x="689" y="437"/>
                  </a:lnTo>
                  <a:lnTo>
                    <a:pt x="690" y="444"/>
                  </a:lnTo>
                  <a:lnTo>
                    <a:pt x="691" y="459"/>
                  </a:lnTo>
                  <a:lnTo>
                    <a:pt x="693" y="467"/>
                  </a:lnTo>
                  <a:lnTo>
                    <a:pt x="694" y="473"/>
                  </a:lnTo>
                  <a:lnTo>
                    <a:pt x="695" y="480"/>
                  </a:lnTo>
                  <a:lnTo>
                    <a:pt x="696" y="486"/>
                  </a:lnTo>
                  <a:lnTo>
                    <a:pt x="697" y="491"/>
                  </a:lnTo>
                  <a:lnTo>
                    <a:pt x="698" y="497"/>
                  </a:lnTo>
                  <a:lnTo>
                    <a:pt x="699" y="502"/>
                  </a:lnTo>
                  <a:lnTo>
                    <a:pt x="700" y="506"/>
                  </a:lnTo>
                  <a:lnTo>
                    <a:pt x="701" y="510"/>
                  </a:lnTo>
                  <a:lnTo>
                    <a:pt x="702" y="514"/>
                  </a:lnTo>
                  <a:lnTo>
                    <a:pt x="703" y="517"/>
                  </a:lnTo>
                  <a:lnTo>
                    <a:pt x="704" y="520"/>
                  </a:lnTo>
                  <a:lnTo>
                    <a:pt x="705" y="522"/>
                  </a:lnTo>
                  <a:lnTo>
                    <a:pt x="706" y="524"/>
                  </a:lnTo>
                  <a:lnTo>
                    <a:pt x="707" y="525"/>
                  </a:lnTo>
                  <a:lnTo>
                    <a:pt x="708" y="526"/>
                  </a:lnTo>
                  <a:lnTo>
                    <a:pt x="709" y="526"/>
                  </a:lnTo>
                  <a:lnTo>
                    <a:pt x="710" y="526"/>
                  </a:lnTo>
                  <a:lnTo>
                    <a:pt x="711" y="525"/>
                  </a:lnTo>
                  <a:lnTo>
                    <a:pt x="712" y="524"/>
                  </a:lnTo>
                  <a:lnTo>
                    <a:pt x="713" y="522"/>
                  </a:lnTo>
                  <a:lnTo>
                    <a:pt x="714" y="519"/>
                  </a:lnTo>
                  <a:lnTo>
                    <a:pt x="715" y="516"/>
                  </a:lnTo>
                  <a:lnTo>
                    <a:pt x="716" y="513"/>
                  </a:lnTo>
                  <a:lnTo>
                    <a:pt x="717" y="509"/>
                  </a:lnTo>
                  <a:lnTo>
                    <a:pt x="718" y="504"/>
                  </a:lnTo>
                  <a:lnTo>
                    <a:pt x="719" y="499"/>
                  </a:lnTo>
                  <a:lnTo>
                    <a:pt x="721" y="492"/>
                  </a:lnTo>
                  <a:lnTo>
                    <a:pt x="721" y="486"/>
                  </a:lnTo>
                  <a:lnTo>
                    <a:pt x="722" y="479"/>
                  </a:lnTo>
                  <a:lnTo>
                    <a:pt x="724" y="463"/>
                  </a:lnTo>
                  <a:lnTo>
                    <a:pt x="726" y="454"/>
                  </a:lnTo>
                  <a:lnTo>
                    <a:pt x="727" y="444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01"/>
            <p:cNvSpPr/>
            <p:nvPr/>
          </p:nvSpPr>
          <p:spPr bwMode="auto">
            <a:xfrm>
              <a:off x="5764213" y="1766888"/>
              <a:ext cx="1182688" cy="2943225"/>
            </a:xfrm>
            <a:custGeom>
              <a:avLst/>
              <a:gdLst>
                <a:gd name="T0" fmla="*/ 2147483647 w 745"/>
                <a:gd name="T1" fmla="*/ 2147483647 h 1854"/>
                <a:gd name="T2" fmla="*/ 2147483647 w 745"/>
                <a:gd name="T3" fmla="*/ 2147483647 h 1854"/>
                <a:gd name="T4" fmla="*/ 2147483647 w 745"/>
                <a:gd name="T5" fmla="*/ 2147483647 h 1854"/>
                <a:gd name="T6" fmla="*/ 2147483647 w 745"/>
                <a:gd name="T7" fmla="*/ 2147483647 h 1854"/>
                <a:gd name="T8" fmla="*/ 2147483647 w 745"/>
                <a:gd name="T9" fmla="*/ 2147483647 h 1854"/>
                <a:gd name="T10" fmla="*/ 2147483647 w 745"/>
                <a:gd name="T11" fmla="*/ 2147483647 h 1854"/>
                <a:gd name="T12" fmla="*/ 2147483647 w 745"/>
                <a:gd name="T13" fmla="*/ 0 h 1854"/>
                <a:gd name="T14" fmla="*/ 2147483647 w 745"/>
                <a:gd name="T15" fmla="*/ 2147483647 h 1854"/>
                <a:gd name="T16" fmla="*/ 2147483647 w 745"/>
                <a:gd name="T17" fmla="*/ 2147483647 h 1854"/>
                <a:gd name="T18" fmla="*/ 2147483647 w 745"/>
                <a:gd name="T19" fmla="*/ 2147483647 h 1854"/>
                <a:gd name="T20" fmla="*/ 2147483647 w 745"/>
                <a:gd name="T21" fmla="*/ 2147483647 h 1854"/>
                <a:gd name="T22" fmla="*/ 2147483647 w 745"/>
                <a:gd name="T23" fmla="*/ 2147483647 h 1854"/>
                <a:gd name="T24" fmla="*/ 2147483647 w 745"/>
                <a:gd name="T25" fmla="*/ 2147483647 h 1854"/>
                <a:gd name="T26" fmla="*/ 2147483647 w 745"/>
                <a:gd name="T27" fmla="*/ 2147483647 h 1854"/>
                <a:gd name="T28" fmla="*/ 2147483647 w 745"/>
                <a:gd name="T29" fmla="*/ 2147483647 h 1854"/>
                <a:gd name="T30" fmla="*/ 2147483647 w 745"/>
                <a:gd name="T31" fmla="*/ 2147483647 h 1854"/>
                <a:gd name="T32" fmla="*/ 2147483647 w 745"/>
                <a:gd name="T33" fmla="*/ 2147483647 h 1854"/>
                <a:gd name="T34" fmla="*/ 2147483647 w 745"/>
                <a:gd name="T35" fmla="*/ 2147483647 h 1854"/>
                <a:gd name="T36" fmla="*/ 2147483647 w 745"/>
                <a:gd name="T37" fmla="*/ 2147483647 h 1854"/>
                <a:gd name="T38" fmla="*/ 2147483647 w 745"/>
                <a:gd name="T39" fmla="*/ 2147483647 h 1854"/>
                <a:gd name="T40" fmla="*/ 2147483647 w 745"/>
                <a:gd name="T41" fmla="*/ 2147483647 h 1854"/>
                <a:gd name="T42" fmla="*/ 2147483647 w 745"/>
                <a:gd name="T43" fmla="*/ 2147483647 h 1854"/>
                <a:gd name="T44" fmla="*/ 2147483647 w 745"/>
                <a:gd name="T45" fmla="*/ 2147483647 h 1854"/>
                <a:gd name="T46" fmla="*/ 2147483647 w 745"/>
                <a:gd name="T47" fmla="*/ 2147483647 h 1854"/>
                <a:gd name="T48" fmla="*/ 2147483647 w 745"/>
                <a:gd name="T49" fmla="*/ 2147483647 h 1854"/>
                <a:gd name="T50" fmla="*/ 2147483647 w 745"/>
                <a:gd name="T51" fmla="*/ 2147483647 h 1854"/>
                <a:gd name="T52" fmla="*/ 2147483647 w 745"/>
                <a:gd name="T53" fmla="*/ 2147483647 h 1854"/>
                <a:gd name="T54" fmla="*/ 2147483647 w 745"/>
                <a:gd name="T55" fmla="*/ 2147483647 h 1854"/>
                <a:gd name="T56" fmla="*/ 2147483647 w 745"/>
                <a:gd name="T57" fmla="*/ 2147483647 h 1854"/>
                <a:gd name="T58" fmla="*/ 2147483647 w 745"/>
                <a:gd name="T59" fmla="*/ 2147483647 h 1854"/>
                <a:gd name="T60" fmla="*/ 2147483647 w 745"/>
                <a:gd name="T61" fmla="*/ 2147483647 h 1854"/>
                <a:gd name="T62" fmla="*/ 2147483647 w 745"/>
                <a:gd name="T63" fmla="*/ 2147483647 h 1854"/>
                <a:gd name="T64" fmla="*/ 2147483647 w 745"/>
                <a:gd name="T65" fmla="*/ 2147483647 h 1854"/>
                <a:gd name="T66" fmla="*/ 2147483647 w 745"/>
                <a:gd name="T67" fmla="*/ 2147483647 h 1854"/>
                <a:gd name="T68" fmla="*/ 2147483647 w 745"/>
                <a:gd name="T69" fmla="*/ 2147483647 h 1854"/>
                <a:gd name="T70" fmla="*/ 2147483647 w 745"/>
                <a:gd name="T71" fmla="*/ 2147483647 h 1854"/>
                <a:gd name="T72" fmla="*/ 2147483647 w 745"/>
                <a:gd name="T73" fmla="*/ 2147483647 h 1854"/>
                <a:gd name="T74" fmla="*/ 2147483647 w 745"/>
                <a:gd name="T75" fmla="*/ 2147483647 h 1854"/>
                <a:gd name="T76" fmla="*/ 2147483647 w 745"/>
                <a:gd name="T77" fmla="*/ 2147483647 h 1854"/>
                <a:gd name="T78" fmla="*/ 2147483647 w 745"/>
                <a:gd name="T79" fmla="*/ 2147483647 h 1854"/>
                <a:gd name="T80" fmla="*/ 2147483647 w 745"/>
                <a:gd name="T81" fmla="*/ 2147483647 h 1854"/>
                <a:gd name="T82" fmla="*/ 2147483647 w 745"/>
                <a:gd name="T83" fmla="*/ 2147483647 h 1854"/>
                <a:gd name="T84" fmla="*/ 2147483647 w 745"/>
                <a:gd name="T85" fmla="*/ 2147483647 h 1854"/>
                <a:gd name="T86" fmla="*/ 2147483647 w 745"/>
                <a:gd name="T87" fmla="*/ 2147483647 h 1854"/>
                <a:gd name="T88" fmla="*/ 2147483647 w 745"/>
                <a:gd name="T89" fmla="*/ 2147483647 h 1854"/>
                <a:gd name="T90" fmla="*/ 2147483647 w 745"/>
                <a:gd name="T91" fmla="*/ 2147483647 h 1854"/>
                <a:gd name="T92" fmla="*/ 2147483647 w 745"/>
                <a:gd name="T93" fmla="*/ 2147483647 h 1854"/>
                <a:gd name="T94" fmla="*/ 2147483647 w 745"/>
                <a:gd name="T95" fmla="*/ 2147483647 h 1854"/>
                <a:gd name="T96" fmla="*/ 2147483647 w 745"/>
                <a:gd name="T97" fmla="*/ 2147483647 h 1854"/>
                <a:gd name="T98" fmla="*/ 2147483647 w 745"/>
                <a:gd name="T99" fmla="*/ 2147483647 h 1854"/>
                <a:gd name="T100" fmla="*/ 2147483647 w 745"/>
                <a:gd name="T101" fmla="*/ 2147483647 h 1854"/>
                <a:gd name="T102" fmla="*/ 2147483647 w 745"/>
                <a:gd name="T103" fmla="*/ 2147483647 h 1854"/>
                <a:gd name="T104" fmla="*/ 2147483647 w 745"/>
                <a:gd name="T105" fmla="*/ 2147483647 h 1854"/>
                <a:gd name="T106" fmla="*/ 2147483647 w 745"/>
                <a:gd name="T107" fmla="*/ 2147483647 h 1854"/>
                <a:gd name="T108" fmla="*/ 2147483647 w 745"/>
                <a:gd name="T109" fmla="*/ 2147483647 h 1854"/>
                <a:gd name="T110" fmla="*/ 2147483647 w 745"/>
                <a:gd name="T111" fmla="*/ 2147483647 h 1854"/>
                <a:gd name="T112" fmla="*/ 2147483647 w 745"/>
                <a:gd name="T113" fmla="*/ 2147483647 h 1854"/>
                <a:gd name="T114" fmla="*/ 2147483647 w 745"/>
                <a:gd name="T115" fmla="*/ 2147483647 h 1854"/>
                <a:gd name="T116" fmla="*/ 2147483647 w 745"/>
                <a:gd name="T117" fmla="*/ 2147483647 h 1854"/>
                <a:gd name="T118" fmla="*/ 2147483647 w 745"/>
                <a:gd name="T119" fmla="*/ 2147483647 h 1854"/>
                <a:gd name="T120" fmla="*/ 2147483647 w 745"/>
                <a:gd name="T121" fmla="*/ 2147483647 h 1854"/>
                <a:gd name="T122" fmla="*/ 2147483647 w 745"/>
                <a:gd name="T123" fmla="*/ 2147483647 h 18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45" h="1854">
                  <a:moveTo>
                    <a:pt x="0" y="1772"/>
                  </a:moveTo>
                  <a:lnTo>
                    <a:pt x="1" y="1752"/>
                  </a:lnTo>
                  <a:lnTo>
                    <a:pt x="2" y="1740"/>
                  </a:lnTo>
                  <a:lnTo>
                    <a:pt x="4" y="1728"/>
                  </a:lnTo>
                  <a:lnTo>
                    <a:pt x="5" y="1703"/>
                  </a:lnTo>
                  <a:lnTo>
                    <a:pt x="6" y="1690"/>
                  </a:lnTo>
                  <a:lnTo>
                    <a:pt x="7" y="1677"/>
                  </a:lnTo>
                  <a:lnTo>
                    <a:pt x="9" y="1649"/>
                  </a:lnTo>
                  <a:lnTo>
                    <a:pt x="13" y="1587"/>
                  </a:lnTo>
                  <a:lnTo>
                    <a:pt x="14" y="1570"/>
                  </a:lnTo>
                  <a:lnTo>
                    <a:pt x="15" y="1553"/>
                  </a:lnTo>
                  <a:lnTo>
                    <a:pt x="17" y="1518"/>
                  </a:lnTo>
                  <a:lnTo>
                    <a:pt x="21" y="1442"/>
                  </a:lnTo>
                  <a:lnTo>
                    <a:pt x="21" y="1422"/>
                  </a:lnTo>
                  <a:lnTo>
                    <a:pt x="23" y="1401"/>
                  </a:lnTo>
                  <a:lnTo>
                    <a:pt x="25" y="1360"/>
                  </a:lnTo>
                  <a:lnTo>
                    <a:pt x="28" y="1272"/>
                  </a:lnTo>
                  <a:lnTo>
                    <a:pt x="36" y="1085"/>
                  </a:lnTo>
                  <a:lnTo>
                    <a:pt x="37" y="1061"/>
                  </a:lnTo>
                  <a:lnTo>
                    <a:pt x="38" y="1037"/>
                  </a:lnTo>
                  <a:lnTo>
                    <a:pt x="40" y="988"/>
                  </a:lnTo>
                  <a:lnTo>
                    <a:pt x="44" y="889"/>
                  </a:lnTo>
                  <a:lnTo>
                    <a:pt x="51" y="693"/>
                  </a:lnTo>
                  <a:lnTo>
                    <a:pt x="52" y="669"/>
                  </a:lnTo>
                  <a:lnTo>
                    <a:pt x="53" y="645"/>
                  </a:lnTo>
                  <a:lnTo>
                    <a:pt x="55" y="597"/>
                  </a:lnTo>
                  <a:lnTo>
                    <a:pt x="59" y="506"/>
                  </a:lnTo>
                  <a:lnTo>
                    <a:pt x="67" y="337"/>
                  </a:lnTo>
                  <a:lnTo>
                    <a:pt x="67" y="318"/>
                  </a:lnTo>
                  <a:lnTo>
                    <a:pt x="68" y="299"/>
                  </a:lnTo>
                  <a:lnTo>
                    <a:pt x="70" y="264"/>
                  </a:lnTo>
                  <a:lnTo>
                    <a:pt x="71" y="247"/>
                  </a:lnTo>
                  <a:lnTo>
                    <a:pt x="72" y="230"/>
                  </a:lnTo>
                  <a:lnTo>
                    <a:pt x="74" y="198"/>
                  </a:lnTo>
                  <a:lnTo>
                    <a:pt x="75" y="183"/>
                  </a:lnTo>
                  <a:lnTo>
                    <a:pt x="76" y="169"/>
                  </a:lnTo>
                  <a:lnTo>
                    <a:pt x="78" y="141"/>
                  </a:lnTo>
                  <a:lnTo>
                    <a:pt x="78" y="128"/>
                  </a:lnTo>
                  <a:lnTo>
                    <a:pt x="80" y="116"/>
                  </a:lnTo>
                  <a:lnTo>
                    <a:pt x="81" y="93"/>
                  </a:lnTo>
                  <a:lnTo>
                    <a:pt x="82" y="82"/>
                  </a:lnTo>
                  <a:lnTo>
                    <a:pt x="83" y="72"/>
                  </a:lnTo>
                  <a:lnTo>
                    <a:pt x="84" y="63"/>
                  </a:lnTo>
                  <a:lnTo>
                    <a:pt x="85" y="54"/>
                  </a:lnTo>
                  <a:lnTo>
                    <a:pt x="86" y="46"/>
                  </a:lnTo>
                  <a:lnTo>
                    <a:pt x="87" y="39"/>
                  </a:lnTo>
                  <a:lnTo>
                    <a:pt x="88" y="31"/>
                  </a:lnTo>
                  <a:lnTo>
                    <a:pt x="89" y="25"/>
                  </a:lnTo>
                  <a:lnTo>
                    <a:pt x="90" y="20"/>
                  </a:lnTo>
                  <a:lnTo>
                    <a:pt x="91" y="15"/>
                  </a:lnTo>
                  <a:lnTo>
                    <a:pt x="92" y="11"/>
                  </a:lnTo>
                  <a:lnTo>
                    <a:pt x="92" y="7"/>
                  </a:lnTo>
                  <a:lnTo>
                    <a:pt x="93" y="5"/>
                  </a:lnTo>
                  <a:lnTo>
                    <a:pt x="95" y="2"/>
                  </a:lnTo>
                  <a:lnTo>
                    <a:pt x="95" y="1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98" y="0"/>
                  </a:lnTo>
                  <a:lnTo>
                    <a:pt x="99" y="1"/>
                  </a:lnTo>
                  <a:lnTo>
                    <a:pt x="100" y="3"/>
                  </a:lnTo>
                  <a:lnTo>
                    <a:pt x="101" y="6"/>
                  </a:lnTo>
                  <a:lnTo>
                    <a:pt x="102" y="9"/>
                  </a:lnTo>
                  <a:lnTo>
                    <a:pt x="103" y="13"/>
                  </a:lnTo>
                  <a:lnTo>
                    <a:pt x="104" y="17"/>
                  </a:lnTo>
                  <a:lnTo>
                    <a:pt x="105" y="22"/>
                  </a:lnTo>
                  <a:lnTo>
                    <a:pt x="106" y="29"/>
                  </a:lnTo>
                  <a:lnTo>
                    <a:pt x="107" y="35"/>
                  </a:lnTo>
                  <a:lnTo>
                    <a:pt x="107" y="42"/>
                  </a:lnTo>
                  <a:lnTo>
                    <a:pt x="109" y="50"/>
                  </a:lnTo>
                  <a:lnTo>
                    <a:pt x="110" y="58"/>
                  </a:lnTo>
                  <a:lnTo>
                    <a:pt x="111" y="77"/>
                  </a:lnTo>
                  <a:lnTo>
                    <a:pt x="112" y="87"/>
                  </a:lnTo>
                  <a:lnTo>
                    <a:pt x="113" y="98"/>
                  </a:lnTo>
                  <a:lnTo>
                    <a:pt x="115" y="122"/>
                  </a:lnTo>
                  <a:lnTo>
                    <a:pt x="116" y="135"/>
                  </a:lnTo>
                  <a:lnTo>
                    <a:pt x="117" y="148"/>
                  </a:lnTo>
                  <a:lnTo>
                    <a:pt x="119" y="176"/>
                  </a:lnTo>
                  <a:lnTo>
                    <a:pt x="120" y="191"/>
                  </a:lnTo>
                  <a:lnTo>
                    <a:pt x="121" y="206"/>
                  </a:lnTo>
                  <a:lnTo>
                    <a:pt x="123" y="239"/>
                  </a:lnTo>
                  <a:lnTo>
                    <a:pt x="126" y="309"/>
                  </a:lnTo>
                  <a:lnTo>
                    <a:pt x="127" y="329"/>
                  </a:lnTo>
                  <a:lnTo>
                    <a:pt x="128" y="350"/>
                  </a:lnTo>
                  <a:lnTo>
                    <a:pt x="130" y="393"/>
                  </a:lnTo>
                  <a:lnTo>
                    <a:pt x="134" y="484"/>
                  </a:lnTo>
                  <a:lnTo>
                    <a:pt x="143" y="682"/>
                  </a:lnTo>
                  <a:lnTo>
                    <a:pt x="143" y="707"/>
                  </a:lnTo>
                  <a:lnTo>
                    <a:pt x="144" y="733"/>
                  </a:lnTo>
                  <a:lnTo>
                    <a:pt x="147" y="785"/>
                  </a:lnTo>
                  <a:lnTo>
                    <a:pt x="150" y="890"/>
                  </a:lnTo>
                  <a:lnTo>
                    <a:pt x="159" y="1099"/>
                  </a:lnTo>
                  <a:lnTo>
                    <a:pt x="160" y="1124"/>
                  </a:lnTo>
                  <a:lnTo>
                    <a:pt x="160" y="1150"/>
                  </a:lnTo>
                  <a:lnTo>
                    <a:pt x="163" y="1199"/>
                  </a:lnTo>
                  <a:lnTo>
                    <a:pt x="167" y="1296"/>
                  </a:lnTo>
                  <a:lnTo>
                    <a:pt x="168" y="1319"/>
                  </a:lnTo>
                  <a:lnTo>
                    <a:pt x="169" y="1342"/>
                  </a:lnTo>
                  <a:lnTo>
                    <a:pt x="171" y="1388"/>
                  </a:lnTo>
                  <a:lnTo>
                    <a:pt x="175" y="1472"/>
                  </a:lnTo>
                  <a:lnTo>
                    <a:pt x="176" y="1493"/>
                  </a:lnTo>
                  <a:lnTo>
                    <a:pt x="177" y="1512"/>
                  </a:lnTo>
                  <a:lnTo>
                    <a:pt x="179" y="1550"/>
                  </a:lnTo>
                  <a:lnTo>
                    <a:pt x="180" y="1568"/>
                  </a:lnTo>
                  <a:lnTo>
                    <a:pt x="181" y="1586"/>
                  </a:lnTo>
                  <a:lnTo>
                    <a:pt x="183" y="1620"/>
                  </a:lnTo>
                  <a:lnTo>
                    <a:pt x="184" y="1636"/>
                  </a:lnTo>
                  <a:lnTo>
                    <a:pt x="185" y="1652"/>
                  </a:lnTo>
                  <a:lnTo>
                    <a:pt x="187" y="1681"/>
                  </a:lnTo>
                  <a:lnTo>
                    <a:pt x="188" y="1695"/>
                  </a:lnTo>
                  <a:lnTo>
                    <a:pt x="189" y="1709"/>
                  </a:lnTo>
                  <a:lnTo>
                    <a:pt x="191" y="1734"/>
                  </a:lnTo>
                  <a:lnTo>
                    <a:pt x="192" y="1744"/>
                  </a:lnTo>
                  <a:lnTo>
                    <a:pt x="193" y="1754"/>
                  </a:lnTo>
                  <a:lnTo>
                    <a:pt x="194" y="1765"/>
                  </a:lnTo>
                  <a:lnTo>
                    <a:pt x="195" y="1774"/>
                  </a:lnTo>
                  <a:lnTo>
                    <a:pt x="196" y="1782"/>
                  </a:lnTo>
                  <a:lnTo>
                    <a:pt x="197" y="1791"/>
                  </a:lnTo>
                  <a:lnTo>
                    <a:pt x="198" y="1806"/>
                  </a:lnTo>
                  <a:lnTo>
                    <a:pt x="200" y="1813"/>
                  </a:lnTo>
                  <a:lnTo>
                    <a:pt x="201" y="1819"/>
                  </a:lnTo>
                  <a:lnTo>
                    <a:pt x="201" y="1824"/>
                  </a:lnTo>
                  <a:lnTo>
                    <a:pt x="202" y="1829"/>
                  </a:lnTo>
                  <a:lnTo>
                    <a:pt x="203" y="1834"/>
                  </a:lnTo>
                  <a:lnTo>
                    <a:pt x="204" y="1838"/>
                  </a:lnTo>
                  <a:lnTo>
                    <a:pt x="205" y="1842"/>
                  </a:lnTo>
                  <a:lnTo>
                    <a:pt x="206" y="1845"/>
                  </a:lnTo>
                  <a:lnTo>
                    <a:pt x="207" y="1848"/>
                  </a:lnTo>
                  <a:lnTo>
                    <a:pt x="208" y="1850"/>
                  </a:lnTo>
                  <a:lnTo>
                    <a:pt x="209" y="1852"/>
                  </a:lnTo>
                  <a:lnTo>
                    <a:pt x="210" y="1853"/>
                  </a:lnTo>
                  <a:lnTo>
                    <a:pt x="211" y="1854"/>
                  </a:lnTo>
                  <a:lnTo>
                    <a:pt x="212" y="1854"/>
                  </a:lnTo>
                  <a:lnTo>
                    <a:pt x="213" y="1854"/>
                  </a:lnTo>
                  <a:lnTo>
                    <a:pt x="214" y="1853"/>
                  </a:lnTo>
                  <a:lnTo>
                    <a:pt x="215" y="1852"/>
                  </a:lnTo>
                  <a:lnTo>
                    <a:pt x="216" y="1851"/>
                  </a:lnTo>
                  <a:lnTo>
                    <a:pt x="216" y="1849"/>
                  </a:lnTo>
                  <a:lnTo>
                    <a:pt x="217" y="1847"/>
                  </a:lnTo>
                  <a:lnTo>
                    <a:pt x="219" y="1844"/>
                  </a:lnTo>
                  <a:lnTo>
                    <a:pt x="220" y="1841"/>
                  </a:lnTo>
                  <a:lnTo>
                    <a:pt x="220" y="1838"/>
                  </a:lnTo>
                  <a:lnTo>
                    <a:pt x="221" y="1834"/>
                  </a:lnTo>
                  <a:lnTo>
                    <a:pt x="222" y="1830"/>
                  </a:lnTo>
                  <a:lnTo>
                    <a:pt x="223" y="1825"/>
                  </a:lnTo>
                  <a:lnTo>
                    <a:pt x="225" y="1815"/>
                  </a:lnTo>
                  <a:lnTo>
                    <a:pt x="226" y="1809"/>
                  </a:lnTo>
                  <a:lnTo>
                    <a:pt x="227" y="1804"/>
                  </a:lnTo>
                  <a:lnTo>
                    <a:pt x="229" y="1791"/>
                  </a:lnTo>
                  <a:lnTo>
                    <a:pt x="230" y="1785"/>
                  </a:lnTo>
                  <a:lnTo>
                    <a:pt x="231" y="1777"/>
                  </a:lnTo>
                  <a:lnTo>
                    <a:pt x="233" y="1763"/>
                  </a:lnTo>
                  <a:lnTo>
                    <a:pt x="236" y="1731"/>
                  </a:lnTo>
                  <a:lnTo>
                    <a:pt x="238" y="1723"/>
                  </a:lnTo>
                  <a:lnTo>
                    <a:pt x="238" y="1714"/>
                  </a:lnTo>
                  <a:lnTo>
                    <a:pt x="240" y="1696"/>
                  </a:lnTo>
                  <a:lnTo>
                    <a:pt x="244" y="1660"/>
                  </a:lnTo>
                  <a:lnTo>
                    <a:pt x="252" y="1585"/>
                  </a:lnTo>
                  <a:lnTo>
                    <a:pt x="253" y="1575"/>
                  </a:lnTo>
                  <a:lnTo>
                    <a:pt x="254" y="1565"/>
                  </a:lnTo>
                  <a:lnTo>
                    <a:pt x="255" y="1544"/>
                  </a:lnTo>
                  <a:lnTo>
                    <a:pt x="260" y="1505"/>
                  </a:lnTo>
                  <a:lnTo>
                    <a:pt x="261" y="1496"/>
                  </a:lnTo>
                  <a:lnTo>
                    <a:pt x="262" y="1487"/>
                  </a:lnTo>
                  <a:lnTo>
                    <a:pt x="264" y="1469"/>
                  </a:lnTo>
                  <a:lnTo>
                    <a:pt x="268" y="1436"/>
                  </a:lnTo>
                  <a:lnTo>
                    <a:pt x="269" y="1428"/>
                  </a:lnTo>
                  <a:lnTo>
                    <a:pt x="270" y="1420"/>
                  </a:lnTo>
                  <a:lnTo>
                    <a:pt x="272" y="1406"/>
                  </a:lnTo>
                  <a:lnTo>
                    <a:pt x="273" y="1399"/>
                  </a:lnTo>
                  <a:lnTo>
                    <a:pt x="274" y="1393"/>
                  </a:lnTo>
                  <a:lnTo>
                    <a:pt x="276" y="1381"/>
                  </a:lnTo>
                  <a:lnTo>
                    <a:pt x="277" y="1375"/>
                  </a:lnTo>
                  <a:lnTo>
                    <a:pt x="278" y="1370"/>
                  </a:lnTo>
                  <a:lnTo>
                    <a:pt x="279" y="1365"/>
                  </a:lnTo>
                  <a:lnTo>
                    <a:pt x="280" y="1360"/>
                  </a:lnTo>
                  <a:lnTo>
                    <a:pt x="281" y="1356"/>
                  </a:lnTo>
                  <a:lnTo>
                    <a:pt x="282" y="1351"/>
                  </a:lnTo>
                  <a:lnTo>
                    <a:pt x="283" y="1348"/>
                  </a:lnTo>
                  <a:lnTo>
                    <a:pt x="284" y="1344"/>
                  </a:lnTo>
                  <a:lnTo>
                    <a:pt x="286" y="1341"/>
                  </a:lnTo>
                  <a:lnTo>
                    <a:pt x="286" y="1338"/>
                  </a:lnTo>
                  <a:lnTo>
                    <a:pt x="287" y="1336"/>
                  </a:lnTo>
                  <a:lnTo>
                    <a:pt x="288" y="1334"/>
                  </a:lnTo>
                  <a:lnTo>
                    <a:pt x="290" y="1332"/>
                  </a:lnTo>
                  <a:lnTo>
                    <a:pt x="291" y="1331"/>
                  </a:lnTo>
                  <a:lnTo>
                    <a:pt x="292" y="1329"/>
                  </a:lnTo>
                  <a:lnTo>
                    <a:pt x="292" y="1328"/>
                  </a:lnTo>
                  <a:lnTo>
                    <a:pt x="293" y="1328"/>
                  </a:lnTo>
                  <a:lnTo>
                    <a:pt x="295" y="1328"/>
                  </a:lnTo>
                  <a:lnTo>
                    <a:pt x="296" y="1328"/>
                  </a:lnTo>
                  <a:lnTo>
                    <a:pt x="297" y="1328"/>
                  </a:lnTo>
                  <a:lnTo>
                    <a:pt x="298" y="1329"/>
                  </a:lnTo>
                  <a:lnTo>
                    <a:pt x="298" y="1330"/>
                  </a:lnTo>
                  <a:lnTo>
                    <a:pt x="300" y="1331"/>
                  </a:lnTo>
                  <a:lnTo>
                    <a:pt x="301" y="1333"/>
                  </a:lnTo>
                  <a:lnTo>
                    <a:pt x="302" y="1335"/>
                  </a:lnTo>
                  <a:lnTo>
                    <a:pt x="303" y="1337"/>
                  </a:lnTo>
                  <a:lnTo>
                    <a:pt x="304" y="1339"/>
                  </a:lnTo>
                  <a:lnTo>
                    <a:pt x="305" y="1342"/>
                  </a:lnTo>
                  <a:lnTo>
                    <a:pt x="306" y="1345"/>
                  </a:lnTo>
                  <a:lnTo>
                    <a:pt x="307" y="1348"/>
                  </a:lnTo>
                  <a:lnTo>
                    <a:pt x="309" y="1356"/>
                  </a:lnTo>
                  <a:lnTo>
                    <a:pt x="310" y="1360"/>
                  </a:lnTo>
                  <a:lnTo>
                    <a:pt x="311" y="1363"/>
                  </a:lnTo>
                  <a:lnTo>
                    <a:pt x="313" y="1373"/>
                  </a:lnTo>
                  <a:lnTo>
                    <a:pt x="317" y="1393"/>
                  </a:lnTo>
                  <a:lnTo>
                    <a:pt x="318" y="1399"/>
                  </a:lnTo>
                  <a:lnTo>
                    <a:pt x="319" y="1404"/>
                  </a:lnTo>
                  <a:lnTo>
                    <a:pt x="321" y="1415"/>
                  </a:lnTo>
                  <a:lnTo>
                    <a:pt x="325" y="1439"/>
                  </a:lnTo>
                  <a:lnTo>
                    <a:pt x="333" y="1491"/>
                  </a:lnTo>
                  <a:lnTo>
                    <a:pt x="334" y="1498"/>
                  </a:lnTo>
                  <a:lnTo>
                    <a:pt x="335" y="1504"/>
                  </a:lnTo>
                  <a:lnTo>
                    <a:pt x="338" y="1517"/>
                  </a:lnTo>
                  <a:lnTo>
                    <a:pt x="341" y="1542"/>
                  </a:lnTo>
                  <a:lnTo>
                    <a:pt x="343" y="1548"/>
                  </a:lnTo>
                  <a:lnTo>
                    <a:pt x="343" y="1554"/>
                  </a:lnTo>
                  <a:lnTo>
                    <a:pt x="345" y="1566"/>
                  </a:lnTo>
                  <a:lnTo>
                    <a:pt x="349" y="1588"/>
                  </a:lnTo>
                  <a:lnTo>
                    <a:pt x="350" y="1593"/>
                  </a:lnTo>
                  <a:lnTo>
                    <a:pt x="351" y="1598"/>
                  </a:lnTo>
                  <a:lnTo>
                    <a:pt x="353" y="1608"/>
                  </a:lnTo>
                  <a:lnTo>
                    <a:pt x="354" y="1613"/>
                  </a:lnTo>
                  <a:lnTo>
                    <a:pt x="355" y="1616"/>
                  </a:lnTo>
                  <a:lnTo>
                    <a:pt x="358" y="1625"/>
                  </a:lnTo>
                  <a:lnTo>
                    <a:pt x="358" y="1629"/>
                  </a:lnTo>
                  <a:lnTo>
                    <a:pt x="359" y="1633"/>
                  </a:lnTo>
                  <a:lnTo>
                    <a:pt x="360" y="1636"/>
                  </a:lnTo>
                  <a:lnTo>
                    <a:pt x="362" y="1639"/>
                  </a:lnTo>
                  <a:lnTo>
                    <a:pt x="363" y="1642"/>
                  </a:lnTo>
                  <a:lnTo>
                    <a:pt x="363" y="1645"/>
                  </a:lnTo>
                  <a:lnTo>
                    <a:pt x="364" y="1648"/>
                  </a:lnTo>
                  <a:lnTo>
                    <a:pt x="365" y="1650"/>
                  </a:lnTo>
                  <a:lnTo>
                    <a:pt x="367" y="1652"/>
                  </a:lnTo>
                  <a:lnTo>
                    <a:pt x="368" y="1654"/>
                  </a:lnTo>
                  <a:lnTo>
                    <a:pt x="368" y="1656"/>
                  </a:lnTo>
                  <a:lnTo>
                    <a:pt x="369" y="1658"/>
                  </a:lnTo>
                  <a:lnTo>
                    <a:pt x="370" y="1659"/>
                  </a:lnTo>
                  <a:lnTo>
                    <a:pt x="372" y="1660"/>
                  </a:lnTo>
                  <a:lnTo>
                    <a:pt x="373" y="1661"/>
                  </a:lnTo>
                  <a:lnTo>
                    <a:pt x="373" y="1662"/>
                  </a:lnTo>
                  <a:lnTo>
                    <a:pt x="374" y="1662"/>
                  </a:lnTo>
                  <a:lnTo>
                    <a:pt x="376" y="1662"/>
                  </a:lnTo>
                  <a:lnTo>
                    <a:pt x="377" y="1662"/>
                  </a:lnTo>
                  <a:lnTo>
                    <a:pt x="378" y="1662"/>
                  </a:lnTo>
                  <a:lnTo>
                    <a:pt x="379" y="1661"/>
                  </a:lnTo>
                  <a:lnTo>
                    <a:pt x="381" y="1661"/>
                  </a:lnTo>
                  <a:lnTo>
                    <a:pt x="382" y="1660"/>
                  </a:lnTo>
                  <a:lnTo>
                    <a:pt x="382" y="1658"/>
                  </a:lnTo>
                  <a:lnTo>
                    <a:pt x="383" y="1657"/>
                  </a:lnTo>
                  <a:lnTo>
                    <a:pt x="384" y="1656"/>
                  </a:lnTo>
                  <a:lnTo>
                    <a:pt x="385" y="1654"/>
                  </a:lnTo>
                  <a:lnTo>
                    <a:pt x="386" y="1652"/>
                  </a:lnTo>
                  <a:lnTo>
                    <a:pt x="387" y="1650"/>
                  </a:lnTo>
                  <a:lnTo>
                    <a:pt x="389" y="1646"/>
                  </a:lnTo>
                  <a:lnTo>
                    <a:pt x="390" y="1643"/>
                  </a:lnTo>
                  <a:lnTo>
                    <a:pt x="391" y="1641"/>
                  </a:lnTo>
                  <a:lnTo>
                    <a:pt x="393" y="1635"/>
                  </a:lnTo>
                  <a:lnTo>
                    <a:pt x="394" y="1632"/>
                  </a:lnTo>
                  <a:lnTo>
                    <a:pt x="395" y="1629"/>
                  </a:lnTo>
                  <a:lnTo>
                    <a:pt x="397" y="1623"/>
                  </a:lnTo>
                  <a:lnTo>
                    <a:pt x="397" y="1619"/>
                  </a:lnTo>
                  <a:lnTo>
                    <a:pt x="398" y="1615"/>
                  </a:lnTo>
                  <a:lnTo>
                    <a:pt x="400" y="1608"/>
                  </a:lnTo>
                  <a:lnTo>
                    <a:pt x="404" y="1592"/>
                  </a:lnTo>
                  <a:lnTo>
                    <a:pt x="412" y="1557"/>
                  </a:lnTo>
                  <a:lnTo>
                    <a:pt x="412" y="1553"/>
                  </a:lnTo>
                  <a:lnTo>
                    <a:pt x="413" y="1548"/>
                  </a:lnTo>
                  <a:lnTo>
                    <a:pt x="415" y="1539"/>
                  </a:lnTo>
                  <a:lnTo>
                    <a:pt x="419" y="1522"/>
                  </a:lnTo>
                  <a:lnTo>
                    <a:pt x="420" y="1517"/>
                  </a:lnTo>
                  <a:lnTo>
                    <a:pt x="421" y="1513"/>
                  </a:lnTo>
                  <a:lnTo>
                    <a:pt x="423" y="1504"/>
                  </a:lnTo>
                  <a:lnTo>
                    <a:pt x="426" y="1487"/>
                  </a:lnTo>
                  <a:lnTo>
                    <a:pt x="427" y="1484"/>
                  </a:lnTo>
                  <a:lnTo>
                    <a:pt x="429" y="1480"/>
                  </a:lnTo>
                  <a:lnTo>
                    <a:pt x="430" y="1472"/>
                  </a:lnTo>
                  <a:lnTo>
                    <a:pt x="431" y="1468"/>
                  </a:lnTo>
                  <a:lnTo>
                    <a:pt x="432" y="1465"/>
                  </a:lnTo>
                  <a:lnTo>
                    <a:pt x="434" y="1458"/>
                  </a:lnTo>
                  <a:lnTo>
                    <a:pt x="435" y="1455"/>
                  </a:lnTo>
                  <a:lnTo>
                    <a:pt x="436" y="1451"/>
                  </a:lnTo>
                  <a:lnTo>
                    <a:pt x="438" y="1446"/>
                  </a:lnTo>
                  <a:lnTo>
                    <a:pt x="439" y="1443"/>
                  </a:lnTo>
                  <a:lnTo>
                    <a:pt x="440" y="1440"/>
                  </a:lnTo>
                  <a:lnTo>
                    <a:pt x="441" y="1435"/>
                  </a:lnTo>
                  <a:lnTo>
                    <a:pt x="443" y="1433"/>
                  </a:lnTo>
                  <a:lnTo>
                    <a:pt x="444" y="1430"/>
                  </a:lnTo>
                  <a:lnTo>
                    <a:pt x="445" y="1428"/>
                  </a:lnTo>
                  <a:lnTo>
                    <a:pt x="446" y="1426"/>
                  </a:lnTo>
                  <a:lnTo>
                    <a:pt x="446" y="1424"/>
                  </a:lnTo>
                  <a:lnTo>
                    <a:pt x="448" y="1423"/>
                  </a:lnTo>
                  <a:lnTo>
                    <a:pt x="449" y="1421"/>
                  </a:lnTo>
                  <a:lnTo>
                    <a:pt x="450" y="1420"/>
                  </a:lnTo>
                  <a:lnTo>
                    <a:pt x="451" y="1419"/>
                  </a:lnTo>
                  <a:lnTo>
                    <a:pt x="452" y="1418"/>
                  </a:lnTo>
                  <a:lnTo>
                    <a:pt x="453" y="1417"/>
                  </a:lnTo>
                  <a:lnTo>
                    <a:pt x="454" y="1416"/>
                  </a:lnTo>
                  <a:lnTo>
                    <a:pt x="455" y="1415"/>
                  </a:lnTo>
                  <a:lnTo>
                    <a:pt x="456" y="1415"/>
                  </a:lnTo>
                  <a:lnTo>
                    <a:pt x="457" y="1415"/>
                  </a:lnTo>
                  <a:lnTo>
                    <a:pt x="458" y="1415"/>
                  </a:lnTo>
                  <a:lnTo>
                    <a:pt x="459" y="1415"/>
                  </a:lnTo>
                  <a:lnTo>
                    <a:pt x="460" y="1416"/>
                  </a:lnTo>
                  <a:lnTo>
                    <a:pt x="461" y="1417"/>
                  </a:lnTo>
                  <a:lnTo>
                    <a:pt x="462" y="1417"/>
                  </a:lnTo>
                  <a:lnTo>
                    <a:pt x="463" y="1418"/>
                  </a:lnTo>
                  <a:lnTo>
                    <a:pt x="464" y="1419"/>
                  </a:lnTo>
                  <a:lnTo>
                    <a:pt x="465" y="1420"/>
                  </a:lnTo>
                  <a:lnTo>
                    <a:pt x="466" y="1422"/>
                  </a:lnTo>
                  <a:lnTo>
                    <a:pt x="467" y="1423"/>
                  </a:lnTo>
                  <a:lnTo>
                    <a:pt x="468" y="1425"/>
                  </a:lnTo>
                  <a:lnTo>
                    <a:pt x="469" y="1427"/>
                  </a:lnTo>
                  <a:lnTo>
                    <a:pt x="470" y="1428"/>
                  </a:lnTo>
                  <a:lnTo>
                    <a:pt x="471" y="1431"/>
                  </a:lnTo>
                  <a:lnTo>
                    <a:pt x="472" y="1433"/>
                  </a:lnTo>
                  <a:lnTo>
                    <a:pt x="474" y="1438"/>
                  </a:lnTo>
                  <a:lnTo>
                    <a:pt x="475" y="1440"/>
                  </a:lnTo>
                  <a:lnTo>
                    <a:pt x="476" y="1443"/>
                  </a:lnTo>
                  <a:lnTo>
                    <a:pt x="478" y="1449"/>
                  </a:lnTo>
                  <a:lnTo>
                    <a:pt x="482" y="1461"/>
                  </a:lnTo>
                  <a:lnTo>
                    <a:pt x="483" y="1465"/>
                  </a:lnTo>
                  <a:lnTo>
                    <a:pt x="484" y="1468"/>
                  </a:lnTo>
                  <a:lnTo>
                    <a:pt x="486" y="1475"/>
                  </a:lnTo>
                  <a:lnTo>
                    <a:pt x="491" y="1490"/>
                  </a:lnTo>
                  <a:lnTo>
                    <a:pt x="492" y="1494"/>
                  </a:lnTo>
                  <a:lnTo>
                    <a:pt x="492" y="1498"/>
                  </a:lnTo>
                  <a:lnTo>
                    <a:pt x="494" y="1506"/>
                  </a:lnTo>
                  <a:lnTo>
                    <a:pt x="498" y="1521"/>
                  </a:lnTo>
                  <a:lnTo>
                    <a:pt x="507" y="1551"/>
                  </a:lnTo>
                  <a:lnTo>
                    <a:pt x="508" y="1555"/>
                  </a:lnTo>
                  <a:lnTo>
                    <a:pt x="508" y="1558"/>
                  </a:lnTo>
                  <a:lnTo>
                    <a:pt x="511" y="1564"/>
                  </a:lnTo>
                  <a:lnTo>
                    <a:pt x="511" y="1567"/>
                  </a:lnTo>
                  <a:lnTo>
                    <a:pt x="512" y="1570"/>
                  </a:lnTo>
                  <a:lnTo>
                    <a:pt x="515" y="1576"/>
                  </a:lnTo>
                  <a:lnTo>
                    <a:pt x="515" y="1578"/>
                  </a:lnTo>
                  <a:lnTo>
                    <a:pt x="516" y="1581"/>
                  </a:lnTo>
                  <a:lnTo>
                    <a:pt x="518" y="1586"/>
                  </a:lnTo>
                  <a:lnTo>
                    <a:pt x="519" y="1588"/>
                  </a:lnTo>
                  <a:lnTo>
                    <a:pt x="520" y="1590"/>
                  </a:lnTo>
                  <a:lnTo>
                    <a:pt x="522" y="1595"/>
                  </a:lnTo>
                  <a:lnTo>
                    <a:pt x="523" y="1596"/>
                  </a:lnTo>
                  <a:lnTo>
                    <a:pt x="524" y="1598"/>
                  </a:lnTo>
                  <a:lnTo>
                    <a:pt x="525" y="1600"/>
                  </a:lnTo>
                  <a:lnTo>
                    <a:pt x="526" y="1601"/>
                  </a:lnTo>
                  <a:lnTo>
                    <a:pt x="527" y="1603"/>
                  </a:lnTo>
                  <a:lnTo>
                    <a:pt x="527" y="1604"/>
                  </a:lnTo>
                  <a:lnTo>
                    <a:pt x="529" y="1606"/>
                  </a:lnTo>
                  <a:lnTo>
                    <a:pt x="530" y="1607"/>
                  </a:lnTo>
                  <a:lnTo>
                    <a:pt x="530" y="1608"/>
                  </a:lnTo>
                  <a:lnTo>
                    <a:pt x="531" y="1609"/>
                  </a:lnTo>
                  <a:lnTo>
                    <a:pt x="532" y="1610"/>
                  </a:lnTo>
                  <a:lnTo>
                    <a:pt x="534" y="1610"/>
                  </a:lnTo>
                  <a:lnTo>
                    <a:pt x="534" y="1611"/>
                  </a:lnTo>
                  <a:lnTo>
                    <a:pt x="535" y="1611"/>
                  </a:lnTo>
                  <a:lnTo>
                    <a:pt x="536" y="1611"/>
                  </a:lnTo>
                  <a:lnTo>
                    <a:pt x="537" y="1611"/>
                  </a:lnTo>
                  <a:lnTo>
                    <a:pt x="538" y="1611"/>
                  </a:lnTo>
                  <a:lnTo>
                    <a:pt x="539" y="1611"/>
                  </a:lnTo>
                  <a:lnTo>
                    <a:pt x="540" y="1611"/>
                  </a:lnTo>
                  <a:lnTo>
                    <a:pt x="541" y="1611"/>
                  </a:lnTo>
                  <a:lnTo>
                    <a:pt x="542" y="1610"/>
                  </a:lnTo>
                  <a:lnTo>
                    <a:pt x="543" y="1610"/>
                  </a:lnTo>
                  <a:lnTo>
                    <a:pt x="544" y="1609"/>
                  </a:lnTo>
                  <a:lnTo>
                    <a:pt x="545" y="1609"/>
                  </a:lnTo>
                  <a:lnTo>
                    <a:pt x="546" y="1608"/>
                  </a:lnTo>
                  <a:lnTo>
                    <a:pt x="546" y="1606"/>
                  </a:lnTo>
                  <a:lnTo>
                    <a:pt x="548" y="1605"/>
                  </a:lnTo>
                  <a:lnTo>
                    <a:pt x="549" y="1604"/>
                  </a:lnTo>
                  <a:lnTo>
                    <a:pt x="549" y="1603"/>
                  </a:lnTo>
                  <a:lnTo>
                    <a:pt x="550" y="1601"/>
                  </a:lnTo>
                  <a:lnTo>
                    <a:pt x="553" y="1598"/>
                  </a:lnTo>
                  <a:lnTo>
                    <a:pt x="553" y="1596"/>
                  </a:lnTo>
                  <a:lnTo>
                    <a:pt x="554" y="1595"/>
                  </a:lnTo>
                  <a:lnTo>
                    <a:pt x="556" y="1591"/>
                  </a:lnTo>
                  <a:lnTo>
                    <a:pt x="560" y="1582"/>
                  </a:lnTo>
                  <a:lnTo>
                    <a:pt x="561" y="1579"/>
                  </a:lnTo>
                  <a:lnTo>
                    <a:pt x="562" y="1577"/>
                  </a:lnTo>
                  <a:lnTo>
                    <a:pt x="564" y="1572"/>
                  </a:lnTo>
                  <a:lnTo>
                    <a:pt x="568" y="1561"/>
                  </a:lnTo>
                  <a:lnTo>
                    <a:pt x="568" y="1558"/>
                  </a:lnTo>
                  <a:lnTo>
                    <a:pt x="569" y="1555"/>
                  </a:lnTo>
                  <a:lnTo>
                    <a:pt x="571" y="1549"/>
                  </a:lnTo>
                  <a:lnTo>
                    <a:pt x="575" y="1538"/>
                  </a:lnTo>
                  <a:lnTo>
                    <a:pt x="582" y="1514"/>
                  </a:lnTo>
                  <a:lnTo>
                    <a:pt x="583" y="1511"/>
                  </a:lnTo>
                  <a:lnTo>
                    <a:pt x="584" y="1509"/>
                  </a:lnTo>
                  <a:lnTo>
                    <a:pt x="586" y="1503"/>
                  </a:lnTo>
                  <a:lnTo>
                    <a:pt x="590" y="1492"/>
                  </a:lnTo>
                  <a:lnTo>
                    <a:pt x="591" y="1490"/>
                  </a:lnTo>
                  <a:lnTo>
                    <a:pt x="592" y="1487"/>
                  </a:lnTo>
                  <a:lnTo>
                    <a:pt x="593" y="1482"/>
                  </a:lnTo>
                  <a:lnTo>
                    <a:pt x="597" y="1474"/>
                  </a:lnTo>
                  <a:lnTo>
                    <a:pt x="598" y="1471"/>
                  </a:lnTo>
                  <a:lnTo>
                    <a:pt x="599" y="1470"/>
                  </a:lnTo>
                  <a:lnTo>
                    <a:pt x="601" y="1466"/>
                  </a:lnTo>
                  <a:lnTo>
                    <a:pt x="602" y="1464"/>
                  </a:lnTo>
                  <a:lnTo>
                    <a:pt x="603" y="1462"/>
                  </a:lnTo>
                  <a:lnTo>
                    <a:pt x="604" y="1459"/>
                  </a:lnTo>
                  <a:lnTo>
                    <a:pt x="606" y="1458"/>
                  </a:lnTo>
                  <a:lnTo>
                    <a:pt x="607" y="1457"/>
                  </a:lnTo>
                  <a:lnTo>
                    <a:pt x="607" y="1455"/>
                  </a:lnTo>
                  <a:lnTo>
                    <a:pt x="608" y="1455"/>
                  </a:lnTo>
                  <a:lnTo>
                    <a:pt x="610" y="1453"/>
                  </a:lnTo>
                  <a:lnTo>
                    <a:pt x="610" y="1452"/>
                  </a:lnTo>
                  <a:lnTo>
                    <a:pt x="611" y="1452"/>
                  </a:lnTo>
                  <a:lnTo>
                    <a:pt x="612" y="1451"/>
                  </a:lnTo>
                  <a:lnTo>
                    <a:pt x="613" y="1450"/>
                  </a:lnTo>
                  <a:lnTo>
                    <a:pt x="614" y="1449"/>
                  </a:lnTo>
                  <a:lnTo>
                    <a:pt x="615" y="1449"/>
                  </a:lnTo>
                  <a:lnTo>
                    <a:pt x="616" y="1449"/>
                  </a:lnTo>
                  <a:lnTo>
                    <a:pt x="617" y="1449"/>
                  </a:lnTo>
                  <a:lnTo>
                    <a:pt x="618" y="1448"/>
                  </a:lnTo>
                  <a:lnTo>
                    <a:pt x="620" y="1448"/>
                  </a:lnTo>
                  <a:lnTo>
                    <a:pt x="621" y="1449"/>
                  </a:lnTo>
                  <a:lnTo>
                    <a:pt x="622" y="1449"/>
                  </a:lnTo>
                  <a:lnTo>
                    <a:pt x="623" y="1450"/>
                  </a:lnTo>
                  <a:lnTo>
                    <a:pt x="624" y="1451"/>
                  </a:lnTo>
                  <a:lnTo>
                    <a:pt x="625" y="1451"/>
                  </a:lnTo>
                  <a:lnTo>
                    <a:pt x="626" y="1452"/>
                  </a:lnTo>
                  <a:lnTo>
                    <a:pt x="627" y="1453"/>
                  </a:lnTo>
                  <a:lnTo>
                    <a:pt x="628" y="1454"/>
                  </a:lnTo>
                  <a:lnTo>
                    <a:pt x="629" y="1455"/>
                  </a:lnTo>
                  <a:lnTo>
                    <a:pt x="630" y="1456"/>
                  </a:lnTo>
                  <a:lnTo>
                    <a:pt x="631" y="1457"/>
                  </a:lnTo>
                  <a:lnTo>
                    <a:pt x="632" y="1459"/>
                  </a:lnTo>
                  <a:lnTo>
                    <a:pt x="633" y="1460"/>
                  </a:lnTo>
                  <a:lnTo>
                    <a:pt x="635" y="1463"/>
                  </a:lnTo>
                  <a:lnTo>
                    <a:pt x="636" y="1465"/>
                  </a:lnTo>
                  <a:lnTo>
                    <a:pt x="637" y="1467"/>
                  </a:lnTo>
                  <a:lnTo>
                    <a:pt x="639" y="1471"/>
                  </a:lnTo>
                  <a:lnTo>
                    <a:pt x="643" y="1480"/>
                  </a:lnTo>
                  <a:lnTo>
                    <a:pt x="644" y="1482"/>
                  </a:lnTo>
                  <a:lnTo>
                    <a:pt x="645" y="1485"/>
                  </a:lnTo>
                  <a:lnTo>
                    <a:pt x="648" y="1490"/>
                  </a:lnTo>
                  <a:lnTo>
                    <a:pt x="651" y="1500"/>
                  </a:lnTo>
                  <a:lnTo>
                    <a:pt x="659" y="1522"/>
                  </a:lnTo>
                  <a:lnTo>
                    <a:pt x="660" y="1524"/>
                  </a:lnTo>
                  <a:lnTo>
                    <a:pt x="661" y="1527"/>
                  </a:lnTo>
                  <a:lnTo>
                    <a:pt x="664" y="1533"/>
                  </a:lnTo>
                  <a:lnTo>
                    <a:pt x="668" y="1543"/>
                  </a:lnTo>
                  <a:lnTo>
                    <a:pt x="669" y="1546"/>
                  </a:lnTo>
                  <a:lnTo>
                    <a:pt x="669" y="1548"/>
                  </a:lnTo>
                  <a:lnTo>
                    <a:pt x="672" y="1553"/>
                  </a:lnTo>
                  <a:lnTo>
                    <a:pt x="675" y="1562"/>
                  </a:lnTo>
                  <a:lnTo>
                    <a:pt x="677" y="1564"/>
                  </a:lnTo>
                  <a:lnTo>
                    <a:pt x="678" y="1566"/>
                  </a:lnTo>
                  <a:lnTo>
                    <a:pt x="680" y="1570"/>
                  </a:lnTo>
                  <a:lnTo>
                    <a:pt x="680" y="1572"/>
                  </a:lnTo>
                  <a:lnTo>
                    <a:pt x="682" y="1573"/>
                  </a:lnTo>
                  <a:lnTo>
                    <a:pt x="684" y="1576"/>
                  </a:lnTo>
                  <a:lnTo>
                    <a:pt x="685" y="1578"/>
                  </a:lnTo>
                  <a:lnTo>
                    <a:pt x="685" y="1579"/>
                  </a:lnTo>
                  <a:lnTo>
                    <a:pt x="687" y="1580"/>
                  </a:lnTo>
                  <a:lnTo>
                    <a:pt x="688" y="1582"/>
                  </a:lnTo>
                  <a:lnTo>
                    <a:pt x="689" y="1582"/>
                  </a:lnTo>
                  <a:lnTo>
                    <a:pt x="690" y="1584"/>
                  </a:lnTo>
                  <a:lnTo>
                    <a:pt x="691" y="1585"/>
                  </a:lnTo>
                  <a:lnTo>
                    <a:pt x="692" y="1585"/>
                  </a:lnTo>
                  <a:lnTo>
                    <a:pt x="693" y="1586"/>
                  </a:lnTo>
                  <a:lnTo>
                    <a:pt x="694" y="1586"/>
                  </a:lnTo>
                  <a:lnTo>
                    <a:pt x="694" y="1587"/>
                  </a:lnTo>
                  <a:lnTo>
                    <a:pt x="696" y="1587"/>
                  </a:lnTo>
                  <a:lnTo>
                    <a:pt x="697" y="1587"/>
                  </a:lnTo>
                  <a:lnTo>
                    <a:pt x="697" y="1588"/>
                  </a:lnTo>
                  <a:lnTo>
                    <a:pt x="698" y="1588"/>
                  </a:lnTo>
                  <a:lnTo>
                    <a:pt x="699" y="1588"/>
                  </a:lnTo>
                  <a:lnTo>
                    <a:pt x="700" y="1588"/>
                  </a:lnTo>
                  <a:lnTo>
                    <a:pt x="701" y="1588"/>
                  </a:lnTo>
                  <a:lnTo>
                    <a:pt x="702" y="1587"/>
                  </a:lnTo>
                  <a:lnTo>
                    <a:pt x="703" y="1587"/>
                  </a:lnTo>
                  <a:lnTo>
                    <a:pt x="704" y="1587"/>
                  </a:lnTo>
                  <a:lnTo>
                    <a:pt x="705" y="1586"/>
                  </a:lnTo>
                  <a:lnTo>
                    <a:pt x="706" y="1586"/>
                  </a:lnTo>
                  <a:lnTo>
                    <a:pt x="707" y="1585"/>
                  </a:lnTo>
                  <a:lnTo>
                    <a:pt x="708" y="1584"/>
                  </a:lnTo>
                  <a:lnTo>
                    <a:pt x="709" y="1584"/>
                  </a:lnTo>
                  <a:lnTo>
                    <a:pt x="709" y="1582"/>
                  </a:lnTo>
                  <a:lnTo>
                    <a:pt x="711" y="1581"/>
                  </a:lnTo>
                  <a:lnTo>
                    <a:pt x="712" y="1581"/>
                  </a:lnTo>
                  <a:lnTo>
                    <a:pt x="712" y="1580"/>
                  </a:lnTo>
                  <a:lnTo>
                    <a:pt x="715" y="1577"/>
                  </a:lnTo>
                  <a:lnTo>
                    <a:pt x="715" y="1576"/>
                  </a:lnTo>
                  <a:lnTo>
                    <a:pt x="716" y="1574"/>
                  </a:lnTo>
                  <a:lnTo>
                    <a:pt x="718" y="1571"/>
                  </a:lnTo>
                  <a:lnTo>
                    <a:pt x="722" y="1565"/>
                  </a:lnTo>
                  <a:lnTo>
                    <a:pt x="723" y="1562"/>
                  </a:lnTo>
                  <a:lnTo>
                    <a:pt x="724" y="1561"/>
                  </a:lnTo>
                  <a:lnTo>
                    <a:pt x="726" y="1557"/>
                  </a:lnTo>
                  <a:lnTo>
                    <a:pt x="730" y="1549"/>
                  </a:lnTo>
                  <a:lnTo>
                    <a:pt x="737" y="1531"/>
                  </a:lnTo>
                  <a:lnTo>
                    <a:pt x="738" y="1529"/>
                  </a:lnTo>
                  <a:lnTo>
                    <a:pt x="739" y="1527"/>
                  </a:lnTo>
                  <a:lnTo>
                    <a:pt x="741" y="1522"/>
                  </a:lnTo>
                  <a:lnTo>
                    <a:pt x="745" y="1513"/>
                  </a:lnTo>
                  <a:lnTo>
                    <a:pt x="745" y="1511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102"/>
            <p:cNvSpPr/>
            <p:nvPr/>
          </p:nvSpPr>
          <p:spPr bwMode="auto">
            <a:xfrm>
              <a:off x="6946900" y="4094163"/>
              <a:ext cx="1119188" cy="171450"/>
            </a:xfrm>
            <a:custGeom>
              <a:avLst/>
              <a:gdLst>
                <a:gd name="T0" fmla="*/ 2147483647 w 705"/>
                <a:gd name="T1" fmla="*/ 2147483647 h 108"/>
                <a:gd name="T2" fmla="*/ 2147483647 w 705"/>
                <a:gd name="T3" fmla="*/ 2147483647 h 108"/>
                <a:gd name="T4" fmla="*/ 2147483647 w 705"/>
                <a:gd name="T5" fmla="*/ 2147483647 h 108"/>
                <a:gd name="T6" fmla="*/ 2147483647 w 705"/>
                <a:gd name="T7" fmla="*/ 2147483647 h 108"/>
                <a:gd name="T8" fmla="*/ 2147483647 w 705"/>
                <a:gd name="T9" fmla="*/ 2147483647 h 108"/>
                <a:gd name="T10" fmla="*/ 2147483647 w 705"/>
                <a:gd name="T11" fmla="*/ 2147483647 h 108"/>
                <a:gd name="T12" fmla="*/ 2147483647 w 705"/>
                <a:gd name="T13" fmla="*/ 2147483647 h 108"/>
                <a:gd name="T14" fmla="*/ 2147483647 w 705"/>
                <a:gd name="T15" fmla="*/ 2147483647 h 108"/>
                <a:gd name="T16" fmla="*/ 2147483647 w 705"/>
                <a:gd name="T17" fmla="*/ 2147483647 h 108"/>
                <a:gd name="T18" fmla="*/ 2147483647 w 705"/>
                <a:gd name="T19" fmla="*/ 2147483647 h 108"/>
                <a:gd name="T20" fmla="*/ 2147483647 w 705"/>
                <a:gd name="T21" fmla="*/ 2147483647 h 108"/>
                <a:gd name="T22" fmla="*/ 2147483647 w 705"/>
                <a:gd name="T23" fmla="*/ 2147483647 h 108"/>
                <a:gd name="T24" fmla="*/ 2147483647 w 705"/>
                <a:gd name="T25" fmla="*/ 2147483647 h 108"/>
                <a:gd name="T26" fmla="*/ 2147483647 w 705"/>
                <a:gd name="T27" fmla="*/ 2147483647 h 108"/>
                <a:gd name="T28" fmla="*/ 2147483647 w 705"/>
                <a:gd name="T29" fmla="*/ 2147483647 h 108"/>
                <a:gd name="T30" fmla="*/ 2147483647 w 705"/>
                <a:gd name="T31" fmla="*/ 2147483647 h 108"/>
                <a:gd name="T32" fmla="*/ 2147483647 w 705"/>
                <a:gd name="T33" fmla="*/ 2147483647 h 108"/>
                <a:gd name="T34" fmla="*/ 2147483647 w 705"/>
                <a:gd name="T35" fmla="*/ 2147483647 h 108"/>
                <a:gd name="T36" fmla="*/ 2147483647 w 705"/>
                <a:gd name="T37" fmla="*/ 2147483647 h 108"/>
                <a:gd name="T38" fmla="*/ 2147483647 w 705"/>
                <a:gd name="T39" fmla="*/ 2147483647 h 108"/>
                <a:gd name="T40" fmla="*/ 2147483647 w 705"/>
                <a:gd name="T41" fmla="*/ 2147483647 h 108"/>
                <a:gd name="T42" fmla="*/ 2147483647 w 705"/>
                <a:gd name="T43" fmla="*/ 2147483647 h 108"/>
                <a:gd name="T44" fmla="*/ 2147483647 w 705"/>
                <a:gd name="T45" fmla="*/ 2147483647 h 108"/>
                <a:gd name="T46" fmla="*/ 2147483647 w 705"/>
                <a:gd name="T47" fmla="*/ 2147483647 h 108"/>
                <a:gd name="T48" fmla="*/ 2147483647 w 705"/>
                <a:gd name="T49" fmla="*/ 2147483647 h 108"/>
                <a:gd name="T50" fmla="*/ 2147483647 w 705"/>
                <a:gd name="T51" fmla="*/ 2147483647 h 108"/>
                <a:gd name="T52" fmla="*/ 2147483647 w 705"/>
                <a:gd name="T53" fmla="*/ 2147483647 h 108"/>
                <a:gd name="T54" fmla="*/ 2147483647 w 705"/>
                <a:gd name="T55" fmla="*/ 2147483647 h 108"/>
                <a:gd name="T56" fmla="*/ 2147483647 w 705"/>
                <a:gd name="T57" fmla="*/ 2147483647 h 108"/>
                <a:gd name="T58" fmla="*/ 2147483647 w 705"/>
                <a:gd name="T59" fmla="*/ 2147483647 h 108"/>
                <a:gd name="T60" fmla="*/ 2147483647 w 705"/>
                <a:gd name="T61" fmla="*/ 2147483647 h 108"/>
                <a:gd name="T62" fmla="*/ 2147483647 w 705"/>
                <a:gd name="T63" fmla="*/ 2147483647 h 108"/>
                <a:gd name="T64" fmla="*/ 2147483647 w 705"/>
                <a:gd name="T65" fmla="*/ 2147483647 h 108"/>
                <a:gd name="T66" fmla="*/ 2147483647 w 705"/>
                <a:gd name="T67" fmla="*/ 2147483647 h 108"/>
                <a:gd name="T68" fmla="*/ 2147483647 w 705"/>
                <a:gd name="T69" fmla="*/ 2147483647 h 108"/>
                <a:gd name="T70" fmla="*/ 2147483647 w 705"/>
                <a:gd name="T71" fmla="*/ 2147483647 h 108"/>
                <a:gd name="T72" fmla="*/ 2147483647 w 705"/>
                <a:gd name="T73" fmla="*/ 2147483647 h 108"/>
                <a:gd name="T74" fmla="*/ 2147483647 w 705"/>
                <a:gd name="T75" fmla="*/ 2147483647 h 108"/>
                <a:gd name="T76" fmla="*/ 2147483647 w 705"/>
                <a:gd name="T77" fmla="*/ 2147483647 h 108"/>
                <a:gd name="T78" fmla="*/ 2147483647 w 705"/>
                <a:gd name="T79" fmla="*/ 2147483647 h 108"/>
                <a:gd name="T80" fmla="*/ 2147483647 w 705"/>
                <a:gd name="T81" fmla="*/ 2147483647 h 108"/>
                <a:gd name="T82" fmla="*/ 2147483647 w 705"/>
                <a:gd name="T83" fmla="*/ 2147483647 h 108"/>
                <a:gd name="T84" fmla="*/ 2147483647 w 705"/>
                <a:gd name="T85" fmla="*/ 2147483647 h 108"/>
                <a:gd name="T86" fmla="*/ 2147483647 w 705"/>
                <a:gd name="T87" fmla="*/ 2147483647 h 108"/>
                <a:gd name="T88" fmla="*/ 2147483647 w 705"/>
                <a:gd name="T89" fmla="*/ 2147483647 h 108"/>
                <a:gd name="T90" fmla="*/ 2147483647 w 705"/>
                <a:gd name="T91" fmla="*/ 2147483647 h 108"/>
                <a:gd name="T92" fmla="*/ 2147483647 w 705"/>
                <a:gd name="T93" fmla="*/ 2147483647 h 108"/>
                <a:gd name="T94" fmla="*/ 2147483647 w 705"/>
                <a:gd name="T95" fmla="*/ 2147483647 h 108"/>
                <a:gd name="T96" fmla="*/ 2147483647 w 705"/>
                <a:gd name="T97" fmla="*/ 2147483647 h 108"/>
                <a:gd name="T98" fmla="*/ 2147483647 w 705"/>
                <a:gd name="T99" fmla="*/ 2147483647 h 108"/>
                <a:gd name="T100" fmla="*/ 2147483647 w 705"/>
                <a:gd name="T101" fmla="*/ 2147483647 h 108"/>
                <a:gd name="T102" fmla="*/ 2147483647 w 705"/>
                <a:gd name="T103" fmla="*/ 2147483647 h 108"/>
                <a:gd name="T104" fmla="*/ 2147483647 w 705"/>
                <a:gd name="T105" fmla="*/ 2147483647 h 108"/>
                <a:gd name="T106" fmla="*/ 2147483647 w 705"/>
                <a:gd name="T107" fmla="*/ 2147483647 h 108"/>
                <a:gd name="T108" fmla="*/ 2147483647 w 705"/>
                <a:gd name="T109" fmla="*/ 2147483647 h 108"/>
                <a:gd name="T110" fmla="*/ 2147483647 w 705"/>
                <a:gd name="T111" fmla="*/ 2147483647 h 108"/>
                <a:gd name="T112" fmla="*/ 2147483647 w 705"/>
                <a:gd name="T113" fmla="*/ 2147483647 h 108"/>
                <a:gd name="T114" fmla="*/ 2147483647 w 705"/>
                <a:gd name="T115" fmla="*/ 2147483647 h 108"/>
                <a:gd name="T116" fmla="*/ 2147483647 w 705"/>
                <a:gd name="T117" fmla="*/ 2147483647 h 108"/>
                <a:gd name="T118" fmla="*/ 2147483647 w 705"/>
                <a:gd name="T119" fmla="*/ 2147483647 h 108"/>
                <a:gd name="T120" fmla="*/ 2147483647 w 705"/>
                <a:gd name="T121" fmla="*/ 2147483647 h 108"/>
                <a:gd name="T122" fmla="*/ 2147483647 w 705"/>
                <a:gd name="T123" fmla="*/ 2147483647 h 10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05" h="108">
                  <a:moveTo>
                    <a:pt x="0" y="45"/>
                  </a:moveTo>
                  <a:lnTo>
                    <a:pt x="1" y="43"/>
                  </a:lnTo>
                  <a:lnTo>
                    <a:pt x="4" y="39"/>
                  </a:lnTo>
                  <a:lnTo>
                    <a:pt x="7" y="31"/>
                  </a:lnTo>
                  <a:lnTo>
                    <a:pt x="8" y="29"/>
                  </a:lnTo>
                  <a:lnTo>
                    <a:pt x="9" y="27"/>
                  </a:lnTo>
                  <a:lnTo>
                    <a:pt x="11" y="23"/>
                  </a:lnTo>
                  <a:lnTo>
                    <a:pt x="12" y="21"/>
                  </a:lnTo>
                  <a:lnTo>
                    <a:pt x="13" y="19"/>
                  </a:lnTo>
                  <a:lnTo>
                    <a:pt x="15" y="16"/>
                  </a:lnTo>
                  <a:lnTo>
                    <a:pt x="16" y="14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9" y="10"/>
                  </a:lnTo>
                  <a:lnTo>
                    <a:pt x="20" y="9"/>
                  </a:lnTo>
                  <a:lnTo>
                    <a:pt x="21" y="8"/>
                  </a:lnTo>
                  <a:lnTo>
                    <a:pt x="24" y="5"/>
                  </a:lnTo>
                  <a:lnTo>
                    <a:pt x="25" y="4"/>
                  </a:lnTo>
                  <a:lnTo>
                    <a:pt x="26" y="3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3" y="3"/>
                  </a:lnTo>
                  <a:lnTo>
                    <a:pt x="44" y="4"/>
                  </a:lnTo>
                  <a:lnTo>
                    <a:pt x="45" y="5"/>
                  </a:lnTo>
                  <a:lnTo>
                    <a:pt x="46" y="6"/>
                  </a:lnTo>
                  <a:lnTo>
                    <a:pt x="48" y="8"/>
                  </a:lnTo>
                  <a:lnTo>
                    <a:pt x="49" y="9"/>
                  </a:lnTo>
                  <a:lnTo>
                    <a:pt x="50" y="10"/>
                  </a:lnTo>
                  <a:lnTo>
                    <a:pt x="52" y="13"/>
                  </a:lnTo>
                  <a:lnTo>
                    <a:pt x="53" y="14"/>
                  </a:lnTo>
                  <a:lnTo>
                    <a:pt x="54" y="16"/>
                  </a:lnTo>
                  <a:lnTo>
                    <a:pt x="56" y="19"/>
                  </a:lnTo>
                  <a:lnTo>
                    <a:pt x="57" y="20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4" y="34"/>
                  </a:lnTo>
                  <a:lnTo>
                    <a:pt x="72" y="51"/>
                  </a:lnTo>
                  <a:lnTo>
                    <a:pt x="73" y="52"/>
                  </a:lnTo>
                  <a:lnTo>
                    <a:pt x="75" y="54"/>
                  </a:lnTo>
                  <a:lnTo>
                    <a:pt x="76" y="58"/>
                  </a:lnTo>
                  <a:lnTo>
                    <a:pt x="80" y="66"/>
                  </a:lnTo>
                  <a:lnTo>
                    <a:pt x="81" y="68"/>
                  </a:lnTo>
                  <a:lnTo>
                    <a:pt x="82" y="70"/>
                  </a:lnTo>
                  <a:lnTo>
                    <a:pt x="84" y="74"/>
                  </a:lnTo>
                  <a:lnTo>
                    <a:pt x="88" y="81"/>
                  </a:lnTo>
                  <a:lnTo>
                    <a:pt x="88" y="83"/>
                  </a:lnTo>
                  <a:lnTo>
                    <a:pt x="90" y="85"/>
                  </a:lnTo>
                  <a:lnTo>
                    <a:pt x="92" y="88"/>
                  </a:lnTo>
                  <a:lnTo>
                    <a:pt x="92" y="89"/>
                  </a:lnTo>
                  <a:lnTo>
                    <a:pt x="94" y="91"/>
                  </a:lnTo>
                  <a:lnTo>
                    <a:pt x="95" y="94"/>
                  </a:lnTo>
                  <a:lnTo>
                    <a:pt x="96" y="95"/>
                  </a:lnTo>
                  <a:lnTo>
                    <a:pt x="97" y="96"/>
                  </a:lnTo>
                  <a:lnTo>
                    <a:pt x="99" y="99"/>
                  </a:lnTo>
                  <a:lnTo>
                    <a:pt x="100" y="100"/>
                  </a:lnTo>
                  <a:lnTo>
                    <a:pt x="101" y="101"/>
                  </a:lnTo>
                  <a:lnTo>
                    <a:pt x="103" y="102"/>
                  </a:lnTo>
                  <a:lnTo>
                    <a:pt x="104" y="104"/>
                  </a:lnTo>
                  <a:lnTo>
                    <a:pt x="105" y="104"/>
                  </a:lnTo>
                  <a:lnTo>
                    <a:pt x="106" y="105"/>
                  </a:lnTo>
                  <a:lnTo>
                    <a:pt x="107" y="106"/>
                  </a:lnTo>
                  <a:lnTo>
                    <a:pt x="108" y="106"/>
                  </a:lnTo>
                  <a:lnTo>
                    <a:pt x="109" y="107"/>
                  </a:lnTo>
                  <a:lnTo>
                    <a:pt x="110" y="107"/>
                  </a:lnTo>
                  <a:lnTo>
                    <a:pt x="111" y="107"/>
                  </a:lnTo>
                  <a:lnTo>
                    <a:pt x="111" y="108"/>
                  </a:lnTo>
                  <a:lnTo>
                    <a:pt x="112" y="108"/>
                  </a:lnTo>
                  <a:lnTo>
                    <a:pt x="114" y="108"/>
                  </a:lnTo>
                  <a:lnTo>
                    <a:pt x="115" y="108"/>
                  </a:lnTo>
                  <a:lnTo>
                    <a:pt x="116" y="108"/>
                  </a:lnTo>
                  <a:lnTo>
                    <a:pt x="118" y="108"/>
                  </a:lnTo>
                  <a:lnTo>
                    <a:pt x="119" y="107"/>
                  </a:lnTo>
                  <a:lnTo>
                    <a:pt x="120" y="107"/>
                  </a:lnTo>
                  <a:lnTo>
                    <a:pt x="121" y="107"/>
                  </a:lnTo>
                  <a:lnTo>
                    <a:pt x="122" y="106"/>
                  </a:lnTo>
                  <a:lnTo>
                    <a:pt x="123" y="106"/>
                  </a:lnTo>
                  <a:lnTo>
                    <a:pt x="124" y="105"/>
                  </a:lnTo>
                  <a:lnTo>
                    <a:pt x="125" y="105"/>
                  </a:lnTo>
                  <a:lnTo>
                    <a:pt x="126" y="104"/>
                  </a:lnTo>
                  <a:lnTo>
                    <a:pt x="127" y="103"/>
                  </a:lnTo>
                  <a:lnTo>
                    <a:pt x="128" y="102"/>
                  </a:lnTo>
                  <a:lnTo>
                    <a:pt x="130" y="100"/>
                  </a:lnTo>
                  <a:lnTo>
                    <a:pt x="131" y="99"/>
                  </a:lnTo>
                  <a:lnTo>
                    <a:pt x="131" y="98"/>
                  </a:lnTo>
                  <a:lnTo>
                    <a:pt x="134" y="96"/>
                  </a:lnTo>
                  <a:lnTo>
                    <a:pt x="134" y="95"/>
                  </a:lnTo>
                  <a:lnTo>
                    <a:pt x="135" y="94"/>
                  </a:lnTo>
                  <a:lnTo>
                    <a:pt x="137" y="91"/>
                  </a:lnTo>
                  <a:lnTo>
                    <a:pt x="141" y="85"/>
                  </a:lnTo>
                  <a:lnTo>
                    <a:pt x="142" y="83"/>
                  </a:lnTo>
                  <a:lnTo>
                    <a:pt x="143" y="82"/>
                  </a:lnTo>
                  <a:lnTo>
                    <a:pt x="145" y="78"/>
                  </a:lnTo>
                  <a:lnTo>
                    <a:pt x="149" y="72"/>
                  </a:lnTo>
                  <a:lnTo>
                    <a:pt x="149" y="70"/>
                  </a:lnTo>
                  <a:lnTo>
                    <a:pt x="150" y="68"/>
                  </a:lnTo>
                  <a:lnTo>
                    <a:pt x="152" y="64"/>
                  </a:lnTo>
                  <a:lnTo>
                    <a:pt x="156" y="58"/>
                  </a:lnTo>
                  <a:lnTo>
                    <a:pt x="163" y="44"/>
                  </a:lnTo>
                  <a:lnTo>
                    <a:pt x="164" y="42"/>
                  </a:lnTo>
                  <a:lnTo>
                    <a:pt x="166" y="40"/>
                  </a:lnTo>
                  <a:lnTo>
                    <a:pt x="167" y="37"/>
                  </a:lnTo>
                  <a:lnTo>
                    <a:pt x="171" y="31"/>
                  </a:lnTo>
                  <a:lnTo>
                    <a:pt x="172" y="30"/>
                  </a:lnTo>
                  <a:lnTo>
                    <a:pt x="173" y="28"/>
                  </a:lnTo>
                  <a:lnTo>
                    <a:pt x="174" y="26"/>
                  </a:lnTo>
                  <a:lnTo>
                    <a:pt x="176" y="25"/>
                  </a:lnTo>
                  <a:lnTo>
                    <a:pt x="177" y="23"/>
                  </a:lnTo>
                  <a:lnTo>
                    <a:pt x="178" y="21"/>
                  </a:lnTo>
                  <a:lnTo>
                    <a:pt x="180" y="20"/>
                  </a:lnTo>
                  <a:lnTo>
                    <a:pt x="180" y="19"/>
                  </a:lnTo>
                  <a:lnTo>
                    <a:pt x="181" y="18"/>
                  </a:lnTo>
                  <a:lnTo>
                    <a:pt x="182" y="18"/>
                  </a:lnTo>
                  <a:lnTo>
                    <a:pt x="183" y="16"/>
                  </a:lnTo>
                  <a:lnTo>
                    <a:pt x="184" y="16"/>
                  </a:lnTo>
                  <a:lnTo>
                    <a:pt x="185" y="15"/>
                  </a:lnTo>
                  <a:lnTo>
                    <a:pt x="186" y="14"/>
                  </a:lnTo>
                  <a:lnTo>
                    <a:pt x="187" y="14"/>
                  </a:lnTo>
                  <a:lnTo>
                    <a:pt x="188" y="13"/>
                  </a:lnTo>
                  <a:lnTo>
                    <a:pt x="189" y="13"/>
                  </a:lnTo>
                  <a:lnTo>
                    <a:pt x="190" y="13"/>
                  </a:lnTo>
                  <a:lnTo>
                    <a:pt x="191" y="12"/>
                  </a:lnTo>
                  <a:lnTo>
                    <a:pt x="192" y="11"/>
                  </a:lnTo>
                  <a:lnTo>
                    <a:pt x="193" y="11"/>
                  </a:lnTo>
                  <a:lnTo>
                    <a:pt x="195" y="11"/>
                  </a:lnTo>
                  <a:lnTo>
                    <a:pt x="196" y="11"/>
                  </a:lnTo>
                  <a:lnTo>
                    <a:pt x="197" y="11"/>
                  </a:lnTo>
                  <a:lnTo>
                    <a:pt x="199" y="11"/>
                  </a:lnTo>
                  <a:lnTo>
                    <a:pt x="200" y="11"/>
                  </a:lnTo>
                  <a:lnTo>
                    <a:pt x="201" y="12"/>
                  </a:lnTo>
                  <a:lnTo>
                    <a:pt x="202" y="13"/>
                  </a:lnTo>
                  <a:lnTo>
                    <a:pt x="204" y="13"/>
                  </a:lnTo>
                  <a:lnTo>
                    <a:pt x="205" y="14"/>
                  </a:lnTo>
                  <a:lnTo>
                    <a:pt x="206" y="14"/>
                  </a:lnTo>
                  <a:lnTo>
                    <a:pt x="207" y="15"/>
                  </a:lnTo>
                  <a:lnTo>
                    <a:pt x="207" y="16"/>
                  </a:lnTo>
                  <a:lnTo>
                    <a:pt x="210" y="18"/>
                  </a:lnTo>
                  <a:lnTo>
                    <a:pt x="211" y="19"/>
                  </a:lnTo>
                  <a:lnTo>
                    <a:pt x="212" y="20"/>
                  </a:lnTo>
                  <a:lnTo>
                    <a:pt x="214" y="22"/>
                  </a:lnTo>
                  <a:lnTo>
                    <a:pt x="215" y="23"/>
                  </a:lnTo>
                  <a:lnTo>
                    <a:pt x="216" y="24"/>
                  </a:lnTo>
                  <a:lnTo>
                    <a:pt x="218" y="27"/>
                  </a:lnTo>
                  <a:lnTo>
                    <a:pt x="219" y="28"/>
                  </a:lnTo>
                  <a:lnTo>
                    <a:pt x="220" y="30"/>
                  </a:lnTo>
                  <a:lnTo>
                    <a:pt x="222" y="33"/>
                  </a:lnTo>
                  <a:lnTo>
                    <a:pt x="226" y="39"/>
                  </a:lnTo>
                  <a:lnTo>
                    <a:pt x="227" y="41"/>
                  </a:lnTo>
                  <a:lnTo>
                    <a:pt x="228" y="43"/>
                  </a:lnTo>
                  <a:lnTo>
                    <a:pt x="230" y="46"/>
                  </a:lnTo>
                  <a:lnTo>
                    <a:pt x="234" y="53"/>
                  </a:lnTo>
                  <a:lnTo>
                    <a:pt x="235" y="54"/>
                  </a:lnTo>
                  <a:lnTo>
                    <a:pt x="236" y="56"/>
                  </a:lnTo>
                  <a:lnTo>
                    <a:pt x="238" y="60"/>
                  </a:lnTo>
                  <a:lnTo>
                    <a:pt x="242" y="67"/>
                  </a:lnTo>
                  <a:lnTo>
                    <a:pt x="243" y="68"/>
                  </a:lnTo>
                  <a:lnTo>
                    <a:pt x="244" y="70"/>
                  </a:lnTo>
                  <a:lnTo>
                    <a:pt x="246" y="73"/>
                  </a:lnTo>
                  <a:lnTo>
                    <a:pt x="250" y="80"/>
                  </a:lnTo>
                  <a:lnTo>
                    <a:pt x="251" y="81"/>
                  </a:lnTo>
                  <a:lnTo>
                    <a:pt x="252" y="82"/>
                  </a:lnTo>
                  <a:lnTo>
                    <a:pt x="254" y="85"/>
                  </a:lnTo>
                  <a:lnTo>
                    <a:pt x="255" y="86"/>
                  </a:lnTo>
                  <a:lnTo>
                    <a:pt x="257" y="87"/>
                  </a:lnTo>
                  <a:lnTo>
                    <a:pt x="258" y="90"/>
                  </a:lnTo>
                  <a:lnTo>
                    <a:pt x="259" y="91"/>
                  </a:lnTo>
                  <a:lnTo>
                    <a:pt x="260" y="91"/>
                  </a:lnTo>
                  <a:lnTo>
                    <a:pt x="261" y="92"/>
                  </a:lnTo>
                  <a:lnTo>
                    <a:pt x="262" y="94"/>
                  </a:lnTo>
                  <a:lnTo>
                    <a:pt x="263" y="94"/>
                  </a:lnTo>
                  <a:lnTo>
                    <a:pt x="264" y="95"/>
                  </a:lnTo>
                  <a:lnTo>
                    <a:pt x="265" y="96"/>
                  </a:lnTo>
                  <a:lnTo>
                    <a:pt x="266" y="96"/>
                  </a:lnTo>
                  <a:lnTo>
                    <a:pt x="267" y="97"/>
                  </a:lnTo>
                  <a:lnTo>
                    <a:pt x="268" y="97"/>
                  </a:lnTo>
                  <a:lnTo>
                    <a:pt x="269" y="97"/>
                  </a:lnTo>
                  <a:lnTo>
                    <a:pt x="270" y="98"/>
                  </a:lnTo>
                  <a:lnTo>
                    <a:pt x="271" y="99"/>
                  </a:lnTo>
                  <a:lnTo>
                    <a:pt x="272" y="99"/>
                  </a:lnTo>
                  <a:lnTo>
                    <a:pt x="273" y="99"/>
                  </a:lnTo>
                  <a:lnTo>
                    <a:pt x="274" y="99"/>
                  </a:lnTo>
                  <a:lnTo>
                    <a:pt x="276" y="100"/>
                  </a:lnTo>
                  <a:lnTo>
                    <a:pt x="277" y="99"/>
                  </a:lnTo>
                  <a:lnTo>
                    <a:pt x="278" y="99"/>
                  </a:lnTo>
                  <a:lnTo>
                    <a:pt x="279" y="99"/>
                  </a:lnTo>
                  <a:lnTo>
                    <a:pt x="280" y="99"/>
                  </a:lnTo>
                  <a:lnTo>
                    <a:pt x="281" y="99"/>
                  </a:lnTo>
                  <a:lnTo>
                    <a:pt x="282" y="99"/>
                  </a:lnTo>
                  <a:lnTo>
                    <a:pt x="283" y="98"/>
                  </a:lnTo>
                  <a:lnTo>
                    <a:pt x="284" y="97"/>
                  </a:lnTo>
                  <a:lnTo>
                    <a:pt x="285" y="97"/>
                  </a:lnTo>
                  <a:lnTo>
                    <a:pt x="286" y="96"/>
                  </a:lnTo>
                  <a:lnTo>
                    <a:pt x="287" y="96"/>
                  </a:lnTo>
                  <a:lnTo>
                    <a:pt x="288" y="95"/>
                  </a:lnTo>
                  <a:lnTo>
                    <a:pt x="290" y="94"/>
                  </a:lnTo>
                  <a:lnTo>
                    <a:pt x="291" y="93"/>
                  </a:lnTo>
                  <a:lnTo>
                    <a:pt x="292" y="91"/>
                  </a:lnTo>
                  <a:lnTo>
                    <a:pt x="293" y="90"/>
                  </a:lnTo>
                  <a:lnTo>
                    <a:pt x="295" y="89"/>
                  </a:lnTo>
                  <a:lnTo>
                    <a:pt x="296" y="87"/>
                  </a:lnTo>
                  <a:lnTo>
                    <a:pt x="297" y="86"/>
                  </a:lnTo>
                  <a:lnTo>
                    <a:pt x="298" y="85"/>
                  </a:lnTo>
                  <a:lnTo>
                    <a:pt x="300" y="82"/>
                  </a:lnTo>
                  <a:lnTo>
                    <a:pt x="304" y="77"/>
                  </a:lnTo>
                  <a:lnTo>
                    <a:pt x="305" y="76"/>
                  </a:lnTo>
                  <a:lnTo>
                    <a:pt x="306" y="75"/>
                  </a:lnTo>
                  <a:lnTo>
                    <a:pt x="307" y="72"/>
                  </a:lnTo>
                  <a:lnTo>
                    <a:pt x="311" y="66"/>
                  </a:lnTo>
                  <a:lnTo>
                    <a:pt x="319" y="54"/>
                  </a:lnTo>
                  <a:lnTo>
                    <a:pt x="320" y="53"/>
                  </a:lnTo>
                  <a:lnTo>
                    <a:pt x="321" y="51"/>
                  </a:lnTo>
                  <a:lnTo>
                    <a:pt x="323" y="48"/>
                  </a:lnTo>
                  <a:lnTo>
                    <a:pt x="327" y="42"/>
                  </a:lnTo>
                  <a:lnTo>
                    <a:pt x="328" y="40"/>
                  </a:lnTo>
                  <a:lnTo>
                    <a:pt x="329" y="39"/>
                  </a:lnTo>
                  <a:lnTo>
                    <a:pt x="331" y="36"/>
                  </a:lnTo>
                  <a:lnTo>
                    <a:pt x="335" y="31"/>
                  </a:lnTo>
                  <a:lnTo>
                    <a:pt x="336" y="30"/>
                  </a:lnTo>
                  <a:lnTo>
                    <a:pt x="338" y="29"/>
                  </a:lnTo>
                  <a:lnTo>
                    <a:pt x="340" y="27"/>
                  </a:lnTo>
                  <a:lnTo>
                    <a:pt x="340" y="26"/>
                  </a:lnTo>
                  <a:lnTo>
                    <a:pt x="341" y="25"/>
                  </a:lnTo>
                  <a:lnTo>
                    <a:pt x="344" y="23"/>
                  </a:lnTo>
                  <a:lnTo>
                    <a:pt x="345" y="23"/>
                  </a:lnTo>
                  <a:lnTo>
                    <a:pt x="346" y="22"/>
                  </a:lnTo>
                  <a:lnTo>
                    <a:pt x="347" y="21"/>
                  </a:lnTo>
                  <a:lnTo>
                    <a:pt x="348" y="21"/>
                  </a:lnTo>
                  <a:lnTo>
                    <a:pt x="349" y="20"/>
                  </a:lnTo>
                  <a:lnTo>
                    <a:pt x="350" y="20"/>
                  </a:lnTo>
                  <a:lnTo>
                    <a:pt x="351" y="19"/>
                  </a:lnTo>
                  <a:lnTo>
                    <a:pt x="352" y="19"/>
                  </a:lnTo>
                  <a:lnTo>
                    <a:pt x="353" y="19"/>
                  </a:lnTo>
                  <a:lnTo>
                    <a:pt x="354" y="19"/>
                  </a:lnTo>
                  <a:lnTo>
                    <a:pt x="355" y="19"/>
                  </a:lnTo>
                  <a:lnTo>
                    <a:pt x="356" y="19"/>
                  </a:lnTo>
                  <a:lnTo>
                    <a:pt x="357" y="19"/>
                  </a:lnTo>
                  <a:lnTo>
                    <a:pt x="358" y="19"/>
                  </a:lnTo>
                  <a:lnTo>
                    <a:pt x="359" y="19"/>
                  </a:lnTo>
                  <a:lnTo>
                    <a:pt x="360" y="19"/>
                  </a:lnTo>
                  <a:lnTo>
                    <a:pt x="361" y="19"/>
                  </a:lnTo>
                  <a:lnTo>
                    <a:pt x="362" y="19"/>
                  </a:lnTo>
                  <a:lnTo>
                    <a:pt x="363" y="20"/>
                  </a:lnTo>
                  <a:lnTo>
                    <a:pt x="364" y="20"/>
                  </a:lnTo>
                  <a:lnTo>
                    <a:pt x="365" y="20"/>
                  </a:lnTo>
                  <a:lnTo>
                    <a:pt x="366" y="21"/>
                  </a:lnTo>
                  <a:lnTo>
                    <a:pt x="367" y="21"/>
                  </a:lnTo>
                  <a:lnTo>
                    <a:pt x="368" y="23"/>
                  </a:lnTo>
                  <a:lnTo>
                    <a:pt x="369" y="23"/>
                  </a:lnTo>
                  <a:lnTo>
                    <a:pt x="371" y="24"/>
                  </a:lnTo>
                  <a:lnTo>
                    <a:pt x="372" y="25"/>
                  </a:lnTo>
                  <a:lnTo>
                    <a:pt x="373" y="27"/>
                  </a:lnTo>
                  <a:lnTo>
                    <a:pt x="374" y="28"/>
                  </a:lnTo>
                  <a:lnTo>
                    <a:pt x="377" y="29"/>
                  </a:lnTo>
                  <a:lnTo>
                    <a:pt x="378" y="30"/>
                  </a:lnTo>
                  <a:lnTo>
                    <a:pt x="378" y="32"/>
                  </a:lnTo>
                  <a:lnTo>
                    <a:pt x="381" y="34"/>
                  </a:lnTo>
                  <a:lnTo>
                    <a:pt x="384" y="39"/>
                  </a:lnTo>
                  <a:lnTo>
                    <a:pt x="386" y="40"/>
                  </a:lnTo>
                  <a:lnTo>
                    <a:pt x="387" y="42"/>
                  </a:lnTo>
                  <a:lnTo>
                    <a:pt x="389" y="45"/>
                  </a:lnTo>
                  <a:lnTo>
                    <a:pt x="393" y="51"/>
                  </a:lnTo>
                  <a:lnTo>
                    <a:pt x="401" y="62"/>
                  </a:lnTo>
                  <a:lnTo>
                    <a:pt x="402" y="63"/>
                  </a:lnTo>
                  <a:lnTo>
                    <a:pt x="403" y="65"/>
                  </a:lnTo>
                  <a:lnTo>
                    <a:pt x="405" y="68"/>
                  </a:lnTo>
                  <a:lnTo>
                    <a:pt x="409" y="73"/>
                  </a:lnTo>
                  <a:lnTo>
                    <a:pt x="410" y="75"/>
                  </a:lnTo>
                  <a:lnTo>
                    <a:pt x="411" y="76"/>
                  </a:lnTo>
                  <a:lnTo>
                    <a:pt x="413" y="78"/>
                  </a:lnTo>
                  <a:lnTo>
                    <a:pt x="417" y="82"/>
                  </a:lnTo>
                  <a:lnTo>
                    <a:pt x="418" y="83"/>
                  </a:lnTo>
                  <a:lnTo>
                    <a:pt x="419" y="85"/>
                  </a:lnTo>
                  <a:lnTo>
                    <a:pt x="421" y="86"/>
                  </a:lnTo>
                  <a:lnTo>
                    <a:pt x="422" y="87"/>
                  </a:lnTo>
                  <a:lnTo>
                    <a:pt x="423" y="88"/>
                  </a:lnTo>
                  <a:lnTo>
                    <a:pt x="425" y="89"/>
                  </a:lnTo>
                  <a:lnTo>
                    <a:pt x="426" y="90"/>
                  </a:lnTo>
                  <a:lnTo>
                    <a:pt x="427" y="90"/>
                  </a:lnTo>
                  <a:lnTo>
                    <a:pt x="428" y="91"/>
                  </a:lnTo>
                  <a:lnTo>
                    <a:pt x="429" y="91"/>
                  </a:lnTo>
                  <a:lnTo>
                    <a:pt x="430" y="92"/>
                  </a:lnTo>
                  <a:lnTo>
                    <a:pt x="431" y="92"/>
                  </a:lnTo>
                  <a:lnTo>
                    <a:pt x="432" y="92"/>
                  </a:lnTo>
                  <a:lnTo>
                    <a:pt x="433" y="93"/>
                  </a:lnTo>
                  <a:lnTo>
                    <a:pt x="434" y="93"/>
                  </a:lnTo>
                  <a:lnTo>
                    <a:pt x="435" y="93"/>
                  </a:lnTo>
                  <a:lnTo>
                    <a:pt x="436" y="93"/>
                  </a:lnTo>
                  <a:lnTo>
                    <a:pt x="437" y="93"/>
                  </a:lnTo>
                  <a:lnTo>
                    <a:pt x="438" y="93"/>
                  </a:lnTo>
                  <a:lnTo>
                    <a:pt x="439" y="93"/>
                  </a:lnTo>
                  <a:lnTo>
                    <a:pt x="440" y="93"/>
                  </a:lnTo>
                  <a:lnTo>
                    <a:pt x="441" y="93"/>
                  </a:lnTo>
                  <a:lnTo>
                    <a:pt x="442" y="92"/>
                  </a:lnTo>
                  <a:lnTo>
                    <a:pt x="443" y="92"/>
                  </a:lnTo>
                  <a:lnTo>
                    <a:pt x="444" y="92"/>
                  </a:lnTo>
                  <a:lnTo>
                    <a:pt x="445" y="91"/>
                  </a:lnTo>
                  <a:lnTo>
                    <a:pt x="446" y="91"/>
                  </a:lnTo>
                  <a:lnTo>
                    <a:pt x="447" y="90"/>
                  </a:lnTo>
                  <a:lnTo>
                    <a:pt x="448" y="90"/>
                  </a:lnTo>
                  <a:lnTo>
                    <a:pt x="449" y="89"/>
                  </a:lnTo>
                  <a:lnTo>
                    <a:pt x="450" y="89"/>
                  </a:lnTo>
                  <a:lnTo>
                    <a:pt x="451" y="88"/>
                  </a:lnTo>
                  <a:lnTo>
                    <a:pt x="453" y="86"/>
                  </a:lnTo>
                  <a:lnTo>
                    <a:pt x="454" y="86"/>
                  </a:lnTo>
                  <a:lnTo>
                    <a:pt x="455" y="85"/>
                  </a:lnTo>
                  <a:lnTo>
                    <a:pt x="457" y="83"/>
                  </a:lnTo>
                  <a:lnTo>
                    <a:pt x="458" y="82"/>
                  </a:lnTo>
                  <a:lnTo>
                    <a:pt x="459" y="81"/>
                  </a:lnTo>
                  <a:lnTo>
                    <a:pt x="460" y="80"/>
                  </a:lnTo>
                  <a:lnTo>
                    <a:pt x="464" y="75"/>
                  </a:lnTo>
                  <a:lnTo>
                    <a:pt x="465" y="74"/>
                  </a:lnTo>
                  <a:lnTo>
                    <a:pt x="466" y="73"/>
                  </a:lnTo>
                  <a:lnTo>
                    <a:pt x="468" y="71"/>
                  </a:lnTo>
                  <a:lnTo>
                    <a:pt x="472" y="66"/>
                  </a:lnTo>
                  <a:lnTo>
                    <a:pt x="479" y="56"/>
                  </a:lnTo>
                  <a:lnTo>
                    <a:pt x="480" y="54"/>
                  </a:lnTo>
                  <a:lnTo>
                    <a:pt x="481" y="53"/>
                  </a:lnTo>
                  <a:lnTo>
                    <a:pt x="483" y="51"/>
                  </a:lnTo>
                  <a:lnTo>
                    <a:pt x="487" y="45"/>
                  </a:lnTo>
                  <a:lnTo>
                    <a:pt x="488" y="44"/>
                  </a:lnTo>
                  <a:lnTo>
                    <a:pt x="489" y="43"/>
                  </a:lnTo>
                  <a:lnTo>
                    <a:pt x="491" y="41"/>
                  </a:lnTo>
                  <a:lnTo>
                    <a:pt x="495" y="37"/>
                  </a:lnTo>
                  <a:lnTo>
                    <a:pt x="495" y="36"/>
                  </a:lnTo>
                  <a:lnTo>
                    <a:pt x="496" y="35"/>
                  </a:lnTo>
                  <a:lnTo>
                    <a:pt x="498" y="33"/>
                  </a:lnTo>
                  <a:lnTo>
                    <a:pt x="499" y="32"/>
                  </a:lnTo>
                  <a:lnTo>
                    <a:pt x="500" y="32"/>
                  </a:lnTo>
                  <a:lnTo>
                    <a:pt x="502" y="30"/>
                  </a:lnTo>
                  <a:lnTo>
                    <a:pt x="503" y="29"/>
                  </a:lnTo>
                  <a:lnTo>
                    <a:pt x="505" y="28"/>
                  </a:lnTo>
                  <a:lnTo>
                    <a:pt x="506" y="28"/>
                  </a:lnTo>
                  <a:lnTo>
                    <a:pt x="507" y="27"/>
                  </a:lnTo>
                  <a:lnTo>
                    <a:pt x="508" y="26"/>
                  </a:lnTo>
                  <a:lnTo>
                    <a:pt x="510" y="25"/>
                  </a:lnTo>
                  <a:lnTo>
                    <a:pt x="511" y="25"/>
                  </a:lnTo>
                  <a:lnTo>
                    <a:pt x="512" y="24"/>
                  </a:lnTo>
                  <a:lnTo>
                    <a:pt x="513" y="24"/>
                  </a:lnTo>
                  <a:lnTo>
                    <a:pt x="515" y="24"/>
                  </a:lnTo>
                  <a:lnTo>
                    <a:pt x="516" y="24"/>
                  </a:lnTo>
                  <a:lnTo>
                    <a:pt x="517" y="24"/>
                  </a:lnTo>
                  <a:lnTo>
                    <a:pt x="519" y="24"/>
                  </a:lnTo>
                  <a:lnTo>
                    <a:pt x="520" y="24"/>
                  </a:lnTo>
                  <a:lnTo>
                    <a:pt x="521" y="24"/>
                  </a:lnTo>
                  <a:lnTo>
                    <a:pt x="522" y="24"/>
                  </a:lnTo>
                  <a:lnTo>
                    <a:pt x="524" y="25"/>
                  </a:lnTo>
                  <a:lnTo>
                    <a:pt x="525" y="25"/>
                  </a:lnTo>
                  <a:lnTo>
                    <a:pt x="526" y="25"/>
                  </a:lnTo>
                  <a:lnTo>
                    <a:pt x="527" y="26"/>
                  </a:lnTo>
                  <a:lnTo>
                    <a:pt x="527" y="27"/>
                  </a:lnTo>
                  <a:lnTo>
                    <a:pt x="529" y="27"/>
                  </a:lnTo>
                  <a:lnTo>
                    <a:pt x="530" y="28"/>
                  </a:lnTo>
                  <a:lnTo>
                    <a:pt x="531" y="28"/>
                  </a:lnTo>
                  <a:lnTo>
                    <a:pt x="532" y="29"/>
                  </a:lnTo>
                  <a:lnTo>
                    <a:pt x="534" y="30"/>
                  </a:lnTo>
                  <a:lnTo>
                    <a:pt x="535" y="31"/>
                  </a:lnTo>
                  <a:lnTo>
                    <a:pt x="536" y="32"/>
                  </a:lnTo>
                  <a:lnTo>
                    <a:pt x="538" y="34"/>
                  </a:lnTo>
                  <a:lnTo>
                    <a:pt x="542" y="38"/>
                  </a:lnTo>
                  <a:lnTo>
                    <a:pt x="543" y="39"/>
                  </a:lnTo>
                  <a:lnTo>
                    <a:pt x="544" y="40"/>
                  </a:lnTo>
                  <a:lnTo>
                    <a:pt x="546" y="42"/>
                  </a:lnTo>
                  <a:lnTo>
                    <a:pt x="550" y="47"/>
                  </a:lnTo>
                  <a:lnTo>
                    <a:pt x="558" y="57"/>
                  </a:lnTo>
                  <a:lnTo>
                    <a:pt x="559" y="58"/>
                  </a:lnTo>
                  <a:lnTo>
                    <a:pt x="560" y="60"/>
                  </a:lnTo>
                  <a:lnTo>
                    <a:pt x="562" y="62"/>
                  </a:lnTo>
                  <a:lnTo>
                    <a:pt x="567" y="67"/>
                  </a:lnTo>
                  <a:lnTo>
                    <a:pt x="568" y="68"/>
                  </a:lnTo>
                  <a:lnTo>
                    <a:pt x="568" y="70"/>
                  </a:lnTo>
                  <a:lnTo>
                    <a:pt x="570" y="72"/>
                  </a:lnTo>
                  <a:lnTo>
                    <a:pt x="574" y="76"/>
                  </a:lnTo>
                  <a:lnTo>
                    <a:pt x="575" y="77"/>
                  </a:lnTo>
                  <a:lnTo>
                    <a:pt x="577" y="78"/>
                  </a:lnTo>
                  <a:lnTo>
                    <a:pt x="578" y="80"/>
                  </a:lnTo>
                  <a:lnTo>
                    <a:pt x="579" y="81"/>
                  </a:lnTo>
                  <a:lnTo>
                    <a:pt x="581" y="81"/>
                  </a:lnTo>
                  <a:lnTo>
                    <a:pt x="582" y="83"/>
                  </a:lnTo>
                  <a:lnTo>
                    <a:pt x="583" y="83"/>
                  </a:lnTo>
                  <a:lnTo>
                    <a:pt x="584" y="84"/>
                  </a:lnTo>
                  <a:lnTo>
                    <a:pt x="585" y="85"/>
                  </a:lnTo>
                  <a:lnTo>
                    <a:pt x="586" y="85"/>
                  </a:lnTo>
                  <a:lnTo>
                    <a:pt x="587" y="86"/>
                  </a:lnTo>
                  <a:lnTo>
                    <a:pt x="588" y="86"/>
                  </a:lnTo>
                  <a:lnTo>
                    <a:pt x="589" y="87"/>
                  </a:lnTo>
                  <a:lnTo>
                    <a:pt x="590" y="87"/>
                  </a:lnTo>
                  <a:lnTo>
                    <a:pt x="591" y="87"/>
                  </a:lnTo>
                  <a:lnTo>
                    <a:pt x="592" y="87"/>
                  </a:lnTo>
                  <a:lnTo>
                    <a:pt x="593" y="88"/>
                  </a:lnTo>
                  <a:lnTo>
                    <a:pt x="594" y="89"/>
                  </a:lnTo>
                  <a:lnTo>
                    <a:pt x="596" y="89"/>
                  </a:lnTo>
                  <a:lnTo>
                    <a:pt x="597" y="89"/>
                  </a:lnTo>
                  <a:lnTo>
                    <a:pt x="598" y="89"/>
                  </a:lnTo>
                  <a:lnTo>
                    <a:pt x="600" y="89"/>
                  </a:lnTo>
                  <a:lnTo>
                    <a:pt x="601" y="89"/>
                  </a:lnTo>
                  <a:lnTo>
                    <a:pt x="602" y="88"/>
                  </a:lnTo>
                  <a:lnTo>
                    <a:pt x="603" y="88"/>
                  </a:lnTo>
                  <a:lnTo>
                    <a:pt x="604" y="87"/>
                  </a:lnTo>
                  <a:lnTo>
                    <a:pt x="605" y="87"/>
                  </a:lnTo>
                  <a:lnTo>
                    <a:pt x="606" y="87"/>
                  </a:lnTo>
                  <a:lnTo>
                    <a:pt x="607" y="87"/>
                  </a:lnTo>
                  <a:lnTo>
                    <a:pt x="608" y="86"/>
                  </a:lnTo>
                  <a:lnTo>
                    <a:pt x="609" y="86"/>
                  </a:lnTo>
                  <a:lnTo>
                    <a:pt x="610" y="85"/>
                  </a:lnTo>
                  <a:lnTo>
                    <a:pt x="611" y="85"/>
                  </a:lnTo>
                  <a:lnTo>
                    <a:pt x="612" y="83"/>
                  </a:lnTo>
                  <a:lnTo>
                    <a:pt x="613" y="83"/>
                  </a:lnTo>
                  <a:lnTo>
                    <a:pt x="615" y="82"/>
                  </a:lnTo>
                  <a:lnTo>
                    <a:pt x="616" y="81"/>
                  </a:lnTo>
                  <a:lnTo>
                    <a:pt x="620" y="77"/>
                  </a:lnTo>
                  <a:lnTo>
                    <a:pt x="621" y="77"/>
                  </a:lnTo>
                  <a:lnTo>
                    <a:pt x="622" y="76"/>
                  </a:lnTo>
                  <a:lnTo>
                    <a:pt x="624" y="74"/>
                  </a:lnTo>
                  <a:lnTo>
                    <a:pt x="628" y="70"/>
                  </a:lnTo>
                  <a:lnTo>
                    <a:pt x="635" y="61"/>
                  </a:lnTo>
                  <a:lnTo>
                    <a:pt x="636" y="60"/>
                  </a:lnTo>
                  <a:lnTo>
                    <a:pt x="637" y="59"/>
                  </a:lnTo>
                  <a:lnTo>
                    <a:pt x="639" y="57"/>
                  </a:lnTo>
                  <a:lnTo>
                    <a:pt x="643" y="52"/>
                  </a:lnTo>
                  <a:lnTo>
                    <a:pt x="644" y="51"/>
                  </a:lnTo>
                  <a:lnTo>
                    <a:pt x="645" y="50"/>
                  </a:lnTo>
                  <a:lnTo>
                    <a:pt x="646" y="48"/>
                  </a:lnTo>
                  <a:lnTo>
                    <a:pt x="650" y="44"/>
                  </a:lnTo>
                  <a:lnTo>
                    <a:pt x="651" y="43"/>
                  </a:lnTo>
                  <a:lnTo>
                    <a:pt x="652" y="42"/>
                  </a:lnTo>
                  <a:lnTo>
                    <a:pt x="654" y="40"/>
                  </a:lnTo>
                  <a:lnTo>
                    <a:pt x="655" y="39"/>
                  </a:lnTo>
                  <a:lnTo>
                    <a:pt x="656" y="39"/>
                  </a:lnTo>
                  <a:lnTo>
                    <a:pt x="658" y="37"/>
                  </a:lnTo>
                  <a:lnTo>
                    <a:pt x="659" y="36"/>
                  </a:lnTo>
                  <a:lnTo>
                    <a:pt x="660" y="35"/>
                  </a:lnTo>
                  <a:lnTo>
                    <a:pt x="661" y="34"/>
                  </a:lnTo>
                  <a:lnTo>
                    <a:pt x="663" y="33"/>
                  </a:lnTo>
                  <a:lnTo>
                    <a:pt x="665" y="32"/>
                  </a:lnTo>
                  <a:lnTo>
                    <a:pt x="667" y="31"/>
                  </a:lnTo>
                  <a:lnTo>
                    <a:pt x="667" y="30"/>
                  </a:lnTo>
                  <a:lnTo>
                    <a:pt x="668" y="30"/>
                  </a:lnTo>
                  <a:lnTo>
                    <a:pt x="669" y="30"/>
                  </a:lnTo>
                  <a:lnTo>
                    <a:pt x="670" y="29"/>
                  </a:lnTo>
                  <a:lnTo>
                    <a:pt x="671" y="29"/>
                  </a:lnTo>
                  <a:lnTo>
                    <a:pt x="672" y="29"/>
                  </a:lnTo>
                  <a:lnTo>
                    <a:pt x="673" y="29"/>
                  </a:lnTo>
                  <a:lnTo>
                    <a:pt x="674" y="28"/>
                  </a:lnTo>
                  <a:lnTo>
                    <a:pt x="675" y="28"/>
                  </a:lnTo>
                  <a:lnTo>
                    <a:pt x="677" y="28"/>
                  </a:lnTo>
                  <a:lnTo>
                    <a:pt x="678" y="28"/>
                  </a:lnTo>
                  <a:lnTo>
                    <a:pt x="679" y="28"/>
                  </a:lnTo>
                  <a:lnTo>
                    <a:pt x="680" y="28"/>
                  </a:lnTo>
                  <a:lnTo>
                    <a:pt x="681" y="28"/>
                  </a:lnTo>
                  <a:lnTo>
                    <a:pt x="682" y="28"/>
                  </a:lnTo>
                  <a:lnTo>
                    <a:pt x="683" y="28"/>
                  </a:lnTo>
                  <a:lnTo>
                    <a:pt x="684" y="29"/>
                  </a:lnTo>
                  <a:lnTo>
                    <a:pt x="685" y="29"/>
                  </a:lnTo>
                  <a:lnTo>
                    <a:pt x="686" y="29"/>
                  </a:lnTo>
                  <a:lnTo>
                    <a:pt x="687" y="29"/>
                  </a:lnTo>
                  <a:lnTo>
                    <a:pt x="688" y="30"/>
                  </a:lnTo>
                  <a:lnTo>
                    <a:pt x="689" y="30"/>
                  </a:lnTo>
                  <a:lnTo>
                    <a:pt x="691" y="31"/>
                  </a:lnTo>
                  <a:lnTo>
                    <a:pt x="692" y="32"/>
                  </a:lnTo>
                  <a:lnTo>
                    <a:pt x="693" y="33"/>
                  </a:lnTo>
                  <a:lnTo>
                    <a:pt x="695" y="34"/>
                  </a:lnTo>
                  <a:lnTo>
                    <a:pt x="696" y="34"/>
                  </a:lnTo>
                  <a:lnTo>
                    <a:pt x="697" y="35"/>
                  </a:lnTo>
                  <a:lnTo>
                    <a:pt x="699" y="37"/>
                  </a:lnTo>
                  <a:lnTo>
                    <a:pt x="703" y="40"/>
                  </a:lnTo>
                  <a:lnTo>
                    <a:pt x="705" y="42"/>
                  </a:lnTo>
                  <a:lnTo>
                    <a:pt x="705" y="43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03"/>
            <p:cNvSpPr/>
            <p:nvPr/>
          </p:nvSpPr>
          <p:spPr bwMode="auto">
            <a:xfrm>
              <a:off x="8066088" y="4143375"/>
              <a:ext cx="290513" cy="85725"/>
            </a:xfrm>
            <a:custGeom>
              <a:avLst/>
              <a:gdLst>
                <a:gd name="T0" fmla="*/ 2147483647 w 183"/>
                <a:gd name="T1" fmla="*/ 2147483647 h 54"/>
                <a:gd name="T2" fmla="*/ 2147483647 w 183"/>
                <a:gd name="T3" fmla="*/ 2147483647 h 54"/>
                <a:gd name="T4" fmla="*/ 2147483647 w 183"/>
                <a:gd name="T5" fmla="*/ 2147483647 h 54"/>
                <a:gd name="T6" fmla="*/ 2147483647 w 183"/>
                <a:gd name="T7" fmla="*/ 2147483647 h 54"/>
                <a:gd name="T8" fmla="*/ 2147483647 w 183"/>
                <a:gd name="T9" fmla="*/ 2147483647 h 54"/>
                <a:gd name="T10" fmla="*/ 2147483647 w 183"/>
                <a:gd name="T11" fmla="*/ 2147483647 h 54"/>
                <a:gd name="T12" fmla="*/ 2147483647 w 183"/>
                <a:gd name="T13" fmla="*/ 2147483647 h 54"/>
                <a:gd name="T14" fmla="*/ 2147483647 w 183"/>
                <a:gd name="T15" fmla="*/ 2147483647 h 54"/>
                <a:gd name="T16" fmla="*/ 2147483647 w 183"/>
                <a:gd name="T17" fmla="*/ 2147483647 h 54"/>
                <a:gd name="T18" fmla="*/ 2147483647 w 183"/>
                <a:gd name="T19" fmla="*/ 2147483647 h 54"/>
                <a:gd name="T20" fmla="*/ 2147483647 w 183"/>
                <a:gd name="T21" fmla="*/ 2147483647 h 54"/>
                <a:gd name="T22" fmla="*/ 2147483647 w 183"/>
                <a:gd name="T23" fmla="*/ 2147483647 h 54"/>
                <a:gd name="T24" fmla="*/ 2147483647 w 183"/>
                <a:gd name="T25" fmla="*/ 2147483647 h 54"/>
                <a:gd name="T26" fmla="*/ 2147483647 w 183"/>
                <a:gd name="T27" fmla="*/ 2147483647 h 54"/>
                <a:gd name="T28" fmla="*/ 2147483647 w 183"/>
                <a:gd name="T29" fmla="*/ 2147483647 h 54"/>
                <a:gd name="T30" fmla="*/ 2147483647 w 183"/>
                <a:gd name="T31" fmla="*/ 2147483647 h 54"/>
                <a:gd name="T32" fmla="*/ 2147483647 w 183"/>
                <a:gd name="T33" fmla="*/ 2147483647 h 54"/>
                <a:gd name="T34" fmla="*/ 2147483647 w 183"/>
                <a:gd name="T35" fmla="*/ 2147483647 h 54"/>
                <a:gd name="T36" fmla="*/ 2147483647 w 183"/>
                <a:gd name="T37" fmla="*/ 2147483647 h 54"/>
                <a:gd name="T38" fmla="*/ 2147483647 w 183"/>
                <a:gd name="T39" fmla="*/ 2147483647 h 54"/>
                <a:gd name="T40" fmla="*/ 2147483647 w 183"/>
                <a:gd name="T41" fmla="*/ 2147483647 h 54"/>
                <a:gd name="T42" fmla="*/ 2147483647 w 183"/>
                <a:gd name="T43" fmla="*/ 2147483647 h 54"/>
                <a:gd name="T44" fmla="*/ 2147483647 w 183"/>
                <a:gd name="T45" fmla="*/ 2147483647 h 54"/>
                <a:gd name="T46" fmla="*/ 2147483647 w 183"/>
                <a:gd name="T47" fmla="*/ 2147483647 h 54"/>
                <a:gd name="T48" fmla="*/ 2147483647 w 183"/>
                <a:gd name="T49" fmla="*/ 2147483647 h 54"/>
                <a:gd name="T50" fmla="*/ 2147483647 w 183"/>
                <a:gd name="T51" fmla="*/ 2147483647 h 54"/>
                <a:gd name="T52" fmla="*/ 2147483647 w 183"/>
                <a:gd name="T53" fmla="*/ 2147483647 h 54"/>
                <a:gd name="T54" fmla="*/ 2147483647 w 183"/>
                <a:gd name="T55" fmla="*/ 2147483647 h 54"/>
                <a:gd name="T56" fmla="*/ 2147483647 w 183"/>
                <a:gd name="T57" fmla="*/ 2147483647 h 54"/>
                <a:gd name="T58" fmla="*/ 2147483647 w 183"/>
                <a:gd name="T59" fmla="*/ 2147483647 h 54"/>
                <a:gd name="T60" fmla="*/ 2147483647 w 183"/>
                <a:gd name="T61" fmla="*/ 2147483647 h 54"/>
                <a:gd name="T62" fmla="*/ 2147483647 w 183"/>
                <a:gd name="T63" fmla="*/ 2147483647 h 54"/>
                <a:gd name="T64" fmla="*/ 2147483647 w 183"/>
                <a:gd name="T65" fmla="*/ 2147483647 h 54"/>
                <a:gd name="T66" fmla="*/ 2147483647 w 183"/>
                <a:gd name="T67" fmla="*/ 2147483647 h 54"/>
                <a:gd name="T68" fmla="*/ 2147483647 w 183"/>
                <a:gd name="T69" fmla="*/ 2147483647 h 54"/>
                <a:gd name="T70" fmla="*/ 2147483647 w 183"/>
                <a:gd name="T71" fmla="*/ 2147483647 h 54"/>
                <a:gd name="T72" fmla="*/ 2147483647 w 183"/>
                <a:gd name="T73" fmla="*/ 2147483647 h 54"/>
                <a:gd name="T74" fmla="*/ 2147483647 w 183"/>
                <a:gd name="T75" fmla="*/ 2147483647 h 54"/>
                <a:gd name="T76" fmla="*/ 2147483647 w 183"/>
                <a:gd name="T77" fmla="*/ 2147483647 h 54"/>
                <a:gd name="T78" fmla="*/ 2147483647 w 183"/>
                <a:gd name="T79" fmla="*/ 2147483647 h 54"/>
                <a:gd name="T80" fmla="*/ 2147483647 w 183"/>
                <a:gd name="T81" fmla="*/ 2147483647 h 54"/>
                <a:gd name="T82" fmla="*/ 2147483647 w 183"/>
                <a:gd name="T83" fmla="*/ 2147483647 h 54"/>
                <a:gd name="T84" fmla="*/ 2147483647 w 183"/>
                <a:gd name="T85" fmla="*/ 2147483647 h 54"/>
                <a:gd name="T86" fmla="*/ 2147483647 w 183"/>
                <a:gd name="T87" fmla="*/ 2147483647 h 54"/>
                <a:gd name="T88" fmla="*/ 2147483647 w 183"/>
                <a:gd name="T89" fmla="*/ 0 h 54"/>
                <a:gd name="T90" fmla="*/ 2147483647 w 183"/>
                <a:gd name="T91" fmla="*/ 0 h 54"/>
                <a:gd name="T92" fmla="*/ 2147483647 w 183"/>
                <a:gd name="T93" fmla="*/ 0 h 54"/>
                <a:gd name="T94" fmla="*/ 2147483647 w 183"/>
                <a:gd name="T95" fmla="*/ 2147483647 h 54"/>
                <a:gd name="T96" fmla="*/ 2147483647 w 183"/>
                <a:gd name="T97" fmla="*/ 2147483647 h 54"/>
                <a:gd name="T98" fmla="*/ 2147483647 w 183"/>
                <a:gd name="T99" fmla="*/ 2147483647 h 54"/>
                <a:gd name="T100" fmla="*/ 2147483647 w 183"/>
                <a:gd name="T101" fmla="*/ 2147483647 h 54"/>
                <a:gd name="T102" fmla="*/ 2147483647 w 183"/>
                <a:gd name="T103" fmla="*/ 2147483647 h 54"/>
                <a:gd name="T104" fmla="*/ 2147483647 w 183"/>
                <a:gd name="T105" fmla="*/ 2147483647 h 54"/>
                <a:gd name="T106" fmla="*/ 2147483647 w 183"/>
                <a:gd name="T107" fmla="*/ 2147483647 h 54"/>
                <a:gd name="T108" fmla="*/ 2147483647 w 183"/>
                <a:gd name="T109" fmla="*/ 2147483647 h 54"/>
                <a:gd name="T110" fmla="*/ 2147483647 w 183"/>
                <a:gd name="T111" fmla="*/ 2147483647 h 54"/>
                <a:gd name="T112" fmla="*/ 2147483647 w 183"/>
                <a:gd name="T113" fmla="*/ 2147483647 h 54"/>
                <a:gd name="T114" fmla="*/ 2147483647 w 183"/>
                <a:gd name="T115" fmla="*/ 2147483647 h 54"/>
                <a:gd name="T116" fmla="*/ 2147483647 w 183"/>
                <a:gd name="T117" fmla="*/ 2147483647 h 54"/>
                <a:gd name="T118" fmla="*/ 2147483647 w 183"/>
                <a:gd name="T119" fmla="*/ 2147483647 h 54"/>
                <a:gd name="T120" fmla="*/ 2147483647 w 183"/>
                <a:gd name="T121" fmla="*/ 2147483647 h 54"/>
                <a:gd name="T122" fmla="*/ 2147483647 w 183"/>
                <a:gd name="T123" fmla="*/ 2147483647 h 54"/>
                <a:gd name="T124" fmla="*/ 2147483647 w 183"/>
                <a:gd name="T125" fmla="*/ 2147483647 h 5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83" h="54">
                  <a:moveTo>
                    <a:pt x="0" y="12"/>
                  </a:moveTo>
                  <a:lnTo>
                    <a:pt x="2" y="13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5" y="27"/>
                  </a:lnTo>
                  <a:lnTo>
                    <a:pt x="22" y="36"/>
                  </a:lnTo>
                  <a:lnTo>
                    <a:pt x="24" y="36"/>
                  </a:lnTo>
                  <a:lnTo>
                    <a:pt x="25" y="37"/>
                  </a:lnTo>
                  <a:lnTo>
                    <a:pt x="27" y="40"/>
                  </a:lnTo>
                  <a:lnTo>
                    <a:pt x="27" y="41"/>
                  </a:lnTo>
                  <a:lnTo>
                    <a:pt x="29" y="41"/>
                  </a:lnTo>
                  <a:lnTo>
                    <a:pt x="31" y="43"/>
                  </a:lnTo>
                  <a:lnTo>
                    <a:pt x="32" y="44"/>
                  </a:lnTo>
                  <a:lnTo>
                    <a:pt x="32" y="45"/>
                  </a:lnTo>
                  <a:lnTo>
                    <a:pt x="35" y="46"/>
                  </a:lnTo>
                  <a:lnTo>
                    <a:pt x="36" y="47"/>
                  </a:lnTo>
                  <a:lnTo>
                    <a:pt x="37" y="48"/>
                  </a:lnTo>
                  <a:lnTo>
                    <a:pt x="39" y="49"/>
                  </a:lnTo>
                  <a:lnTo>
                    <a:pt x="40" y="50"/>
                  </a:lnTo>
                  <a:lnTo>
                    <a:pt x="41" y="50"/>
                  </a:lnTo>
                  <a:lnTo>
                    <a:pt x="42" y="51"/>
                  </a:lnTo>
                  <a:lnTo>
                    <a:pt x="43" y="51"/>
                  </a:lnTo>
                  <a:lnTo>
                    <a:pt x="44" y="52"/>
                  </a:lnTo>
                  <a:lnTo>
                    <a:pt x="45" y="52"/>
                  </a:lnTo>
                  <a:lnTo>
                    <a:pt x="46" y="52"/>
                  </a:lnTo>
                  <a:lnTo>
                    <a:pt x="47" y="53"/>
                  </a:lnTo>
                  <a:lnTo>
                    <a:pt x="48" y="53"/>
                  </a:lnTo>
                  <a:lnTo>
                    <a:pt x="49" y="54"/>
                  </a:lnTo>
                  <a:lnTo>
                    <a:pt x="50" y="54"/>
                  </a:lnTo>
                  <a:lnTo>
                    <a:pt x="51" y="54"/>
                  </a:lnTo>
                  <a:lnTo>
                    <a:pt x="52" y="54"/>
                  </a:lnTo>
                  <a:lnTo>
                    <a:pt x="53" y="54"/>
                  </a:lnTo>
                  <a:lnTo>
                    <a:pt x="54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8" y="54"/>
                  </a:lnTo>
                  <a:lnTo>
                    <a:pt x="59" y="54"/>
                  </a:lnTo>
                  <a:lnTo>
                    <a:pt x="60" y="53"/>
                  </a:lnTo>
                  <a:lnTo>
                    <a:pt x="61" y="52"/>
                  </a:lnTo>
                  <a:lnTo>
                    <a:pt x="63" y="52"/>
                  </a:lnTo>
                  <a:lnTo>
                    <a:pt x="64" y="52"/>
                  </a:lnTo>
                  <a:lnTo>
                    <a:pt x="65" y="51"/>
                  </a:lnTo>
                  <a:lnTo>
                    <a:pt x="67" y="51"/>
                  </a:lnTo>
                  <a:lnTo>
                    <a:pt x="67" y="50"/>
                  </a:lnTo>
                  <a:lnTo>
                    <a:pt x="68" y="50"/>
                  </a:lnTo>
                  <a:lnTo>
                    <a:pt x="70" y="49"/>
                  </a:lnTo>
                  <a:lnTo>
                    <a:pt x="71" y="48"/>
                  </a:lnTo>
                  <a:lnTo>
                    <a:pt x="72" y="47"/>
                  </a:lnTo>
                  <a:lnTo>
                    <a:pt x="74" y="46"/>
                  </a:lnTo>
                  <a:lnTo>
                    <a:pt x="78" y="43"/>
                  </a:lnTo>
                  <a:lnTo>
                    <a:pt x="79" y="42"/>
                  </a:lnTo>
                  <a:lnTo>
                    <a:pt x="79" y="41"/>
                  </a:lnTo>
                  <a:lnTo>
                    <a:pt x="82" y="40"/>
                  </a:lnTo>
                  <a:lnTo>
                    <a:pt x="85" y="36"/>
                  </a:lnTo>
                  <a:lnTo>
                    <a:pt x="86" y="35"/>
                  </a:lnTo>
                  <a:lnTo>
                    <a:pt x="87" y="34"/>
                  </a:lnTo>
                  <a:lnTo>
                    <a:pt x="89" y="32"/>
                  </a:lnTo>
                  <a:lnTo>
                    <a:pt x="93" y="28"/>
                  </a:lnTo>
                  <a:lnTo>
                    <a:pt x="100" y="20"/>
                  </a:lnTo>
                  <a:lnTo>
                    <a:pt x="101" y="20"/>
                  </a:lnTo>
                  <a:lnTo>
                    <a:pt x="102" y="18"/>
                  </a:lnTo>
                  <a:lnTo>
                    <a:pt x="104" y="17"/>
                  </a:lnTo>
                  <a:lnTo>
                    <a:pt x="108" y="13"/>
                  </a:lnTo>
                  <a:lnTo>
                    <a:pt x="109" y="12"/>
                  </a:lnTo>
                  <a:lnTo>
                    <a:pt x="110" y="11"/>
                  </a:lnTo>
                  <a:lnTo>
                    <a:pt x="112" y="9"/>
                  </a:lnTo>
                  <a:lnTo>
                    <a:pt x="113" y="8"/>
                  </a:lnTo>
                  <a:lnTo>
                    <a:pt x="115" y="7"/>
                  </a:lnTo>
                  <a:lnTo>
                    <a:pt x="116" y="6"/>
                  </a:lnTo>
                  <a:lnTo>
                    <a:pt x="117" y="6"/>
                  </a:lnTo>
                  <a:lnTo>
                    <a:pt x="118" y="5"/>
                  </a:lnTo>
                  <a:lnTo>
                    <a:pt x="120" y="4"/>
                  </a:lnTo>
                  <a:lnTo>
                    <a:pt x="121" y="4"/>
                  </a:lnTo>
                  <a:lnTo>
                    <a:pt x="122" y="3"/>
                  </a:lnTo>
                  <a:lnTo>
                    <a:pt x="123" y="3"/>
                  </a:lnTo>
                  <a:lnTo>
                    <a:pt x="124" y="2"/>
                  </a:lnTo>
                  <a:lnTo>
                    <a:pt x="125" y="2"/>
                  </a:lnTo>
                  <a:lnTo>
                    <a:pt x="126" y="2"/>
                  </a:lnTo>
                  <a:lnTo>
                    <a:pt x="127" y="1"/>
                  </a:lnTo>
                  <a:lnTo>
                    <a:pt x="128" y="1"/>
                  </a:lnTo>
                  <a:lnTo>
                    <a:pt x="129" y="1"/>
                  </a:lnTo>
                  <a:lnTo>
                    <a:pt x="130" y="1"/>
                  </a:lnTo>
                  <a:lnTo>
                    <a:pt x="131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6" y="0"/>
                  </a:lnTo>
                  <a:lnTo>
                    <a:pt x="137" y="0"/>
                  </a:lnTo>
                  <a:lnTo>
                    <a:pt x="139" y="1"/>
                  </a:lnTo>
                  <a:lnTo>
                    <a:pt x="140" y="1"/>
                  </a:lnTo>
                  <a:lnTo>
                    <a:pt x="141" y="1"/>
                  </a:lnTo>
                  <a:lnTo>
                    <a:pt x="142" y="1"/>
                  </a:lnTo>
                  <a:lnTo>
                    <a:pt x="143" y="2"/>
                  </a:lnTo>
                  <a:lnTo>
                    <a:pt x="144" y="2"/>
                  </a:lnTo>
                  <a:lnTo>
                    <a:pt x="145" y="2"/>
                  </a:lnTo>
                  <a:lnTo>
                    <a:pt x="146" y="3"/>
                  </a:lnTo>
                  <a:lnTo>
                    <a:pt x="147" y="3"/>
                  </a:lnTo>
                  <a:lnTo>
                    <a:pt x="149" y="4"/>
                  </a:lnTo>
                  <a:lnTo>
                    <a:pt x="150" y="5"/>
                  </a:lnTo>
                  <a:lnTo>
                    <a:pt x="151" y="6"/>
                  </a:lnTo>
                  <a:lnTo>
                    <a:pt x="153" y="7"/>
                  </a:lnTo>
                  <a:lnTo>
                    <a:pt x="154" y="8"/>
                  </a:lnTo>
                  <a:lnTo>
                    <a:pt x="155" y="8"/>
                  </a:lnTo>
                  <a:lnTo>
                    <a:pt x="158" y="10"/>
                  </a:lnTo>
                  <a:lnTo>
                    <a:pt x="159" y="11"/>
                  </a:lnTo>
                  <a:lnTo>
                    <a:pt x="160" y="12"/>
                  </a:lnTo>
                  <a:lnTo>
                    <a:pt x="162" y="13"/>
                  </a:lnTo>
                  <a:lnTo>
                    <a:pt x="166" y="17"/>
                  </a:lnTo>
                  <a:lnTo>
                    <a:pt x="167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4" y="26"/>
                  </a:lnTo>
                  <a:lnTo>
                    <a:pt x="175" y="27"/>
                  </a:lnTo>
                  <a:lnTo>
                    <a:pt x="177" y="28"/>
                  </a:lnTo>
                  <a:lnTo>
                    <a:pt x="179" y="30"/>
                  </a:lnTo>
                  <a:lnTo>
                    <a:pt x="180" y="31"/>
                  </a:lnTo>
                  <a:lnTo>
                    <a:pt x="181" y="32"/>
                  </a:lnTo>
                  <a:lnTo>
                    <a:pt x="182" y="33"/>
                  </a:lnTo>
                  <a:lnTo>
                    <a:pt x="183" y="34"/>
                  </a:lnTo>
                </a:path>
              </a:pathLst>
            </a:custGeom>
            <a:noFill/>
            <a:ln w="28575" cap="sq">
              <a:solidFill>
                <a:srgbClr val="0066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993900" y="3243358"/>
          <a:ext cx="18494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92800" imgH="6096000" progId="Equation.DSMT4">
                  <p:embed/>
                </p:oleObj>
              </mc:Choice>
              <mc:Fallback>
                <p:oleObj name="Equation" r:id="rId9" imgW="18592800" imgH="60960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243358"/>
                        <a:ext cx="18494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64142" y="4699150"/>
          <a:ext cx="25479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03200" imgH="8839200" progId="Equation.DSMT4">
                  <p:embed/>
                </p:oleObj>
              </mc:Choice>
              <mc:Fallback>
                <p:oleObj name="Equation" r:id="rId11" imgW="25603200" imgH="883920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42" y="4699150"/>
                        <a:ext cx="25479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467820" y="1586551"/>
          <a:ext cx="2335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469600" imgH="8839200" progId="Equation.DSMT4">
                  <p:embed/>
                </p:oleObj>
              </mc:Choice>
              <mc:Fallback>
                <p:oleObj name="Equation" r:id="rId13" imgW="23469600" imgH="88392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820" y="1586551"/>
                        <a:ext cx="23352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986338" y="3198908"/>
          <a:ext cx="1849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92800" imgH="6096000" progId="Equation.DSMT4">
                  <p:embed/>
                </p:oleObj>
              </mc:Choice>
              <mc:Fallback>
                <p:oleObj name="Equation" r:id="rId15" imgW="18592800" imgH="609600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198908"/>
                        <a:ext cx="18494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210804" y="781146"/>
          <a:ext cx="2317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500" imgH="368300" progId="Equation.DSMT4">
                  <p:embed/>
                </p:oleObj>
              </mc:Choice>
              <mc:Fallback>
                <p:oleObj name="Equation" r:id="rId17" imgW="825500" imgH="36830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804" y="781146"/>
                        <a:ext cx="23177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2"/>
          <p:cNvSpPr>
            <a:spLocks noChangeArrowheads="1"/>
          </p:cNvSpPr>
          <p:nvPr/>
        </p:nvSpPr>
        <p:spPr bwMode="auto">
          <a:xfrm>
            <a:off x="627161" y="1036733"/>
            <a:ext cx="5961063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趋势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水平直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50156" y="2048905"/>
          <a:ext cx="24257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2965" imgH="266700" progId="Equation.DSMT4">
                  <p:embed/>
                </p:oleObj>
              </mc:Choice>
              <mc:Fallback>
                <p:oleObj name="Equation" r:id="rId2" imgW="862965" imgH="266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56" y="2048905"/>
                        <a:ext cx="24257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2963168" y="1590117"/>
            <a:ext cx="5929312" cy="4313238"/>
            <a:chOff x="5015533" y="1501517"/>
            <a:chExt cx="5928818" cy="4313495"/>
          </a:xfrm>
        </p:grpSpPr>
        <p:sp>
          <p:nvSpPr>
            <p:cNvPr id="5" name="Freeform 6"/>
            <p:cNvSpPr/>
            <p:nvPr/>
          </p:nvSpPr>
          <p:spPr bwMode="auto">
            <a:xfrm>
              <a:off x="5409265" y="4058109"/>
              <a:ext cx="1625600" cy="1531938"/>
            </a:xfrm>
            <a:custGeom>
              <a:avLst/>
              <a:gdLst>
                <a:gd name="T0" fmla="*/ 2147483647 w 1024"/>
                <a:gd name="T1" fmla="*/ 0 h 965"/>
                <a:gd name="T2" fmla="*/ 2147483647 w 1024"/>
                <a:gd name="T3" fmla="*/ 2147483647 h 965"/>
                <a:gd name="T4" fmla="*/ 2147483647 w 1024"/>
                <a:gd name="T5" fmla="*/ 2147483647 h 965"/>
                <a:gd name="T6" fmla="*/ 2147483647 w 1024"/>
                <a:gd name="T7" fmla="*/ 2147483647 h 965"/>
                <a:gd name="T8" fmla="*/ 2147483647 w 1024"/>
                <a:gd name="T9" fmla="*/ 2147483647 h 965"/>
                <a:gd name="T10" fmla="*/ 2147483647 w 1024"/>
                <a:gd name="T11" fmla="*/ 2147483647 h 965"/>
                <a:gd name="T12" fmla="*/ 2147483647 w 1024"/>
                <a:gd name="T13" fmla="*/ 2147483647 h 965"/>
                <a:gd name="T14" fmla="*/ 2147483647 w 1024"/>
                <a:gd name="T15" fmla="*/ 2147483647 h 965"/>
                <a:gd name="T16" fmla="*/ 2147483647 w 1024"/>
                <a:gd name="T17" fmla="*/ 2147483647 h 965"/>
                <a:gd name="T18" fmla="*/ 2147483647 w 1024"/>
                <a:gd name="T19" fmla="*/ 2147483647 h 965"/>
                <a:gd name="T20" fmla="*/ 2147483647 w 1024"/>
                <a:gd name="T21" fmla="*/ 2147483647 h 965"/>
                <a:gd name="T22" fmla="*/ 2147483647 w 1024"/>
                <a:gd name="T23" fmla="*/ 2147483647 h 965"/>
                <a:gd name="T24" fmla="*/ 2147483647 w 1024"/>
                <a:gd name="T25" fmla="*/ 2147483647 h 965"/>
                <a:gd name="T26" fmla="*/ 2147483647 w 1024"/>
                <a:gd name="T27" fmla="*/ 2147483647 h 965"/>
                <a:gd name="T28" fmla="*/ 2147483647 w 1024"/>
                <a:gd name="T29" fmla="*/ 2147483647 h 965"/>
                <a:gd name="T30" fmla="*/ 2147483647 w 1024"/>
                <a:gd name="T31" fmla="*/ 2147483647 h 965"/>
                <a:gd name="T32" fmla="*/ 2147483647 w 1024"/>
                <a:gd name="T33" fmla="*/ 2147483647 h 965"/>
                <a:gd name="T34" fmla="*/ 2147483647 w 1024"/>
                <a:gd name="T35" fmla="*/ 2147483647 h 965"/>
                <a:gd name="T36" fmla="*/ 2147483647 w 1024"/>
                <a:gd name="T37" fmla="*/ 2147483647 h 965"/>
                <a:gd name="T38" fmla="*/ 2147483647 w 1024"/>
                <a:gd name="T39" fmla="*/ 2147483647 h 965"/>
                <a:gd name="T40" fmla="*/ 2147483647 w 1024"/>
                <a:gd name="T41" fmla="*/ 2147483647 h 965"/>
                <a:gd name="T42" fmla="*/ 2147483647 w 1024"/>
                <a:gd name="T43" fmla="*/ 2147483647 h 965"/>
                <a:gd name="T44" fmla="*/ 2147483647 w 1024"/>
                <a:gd name="T45" fmla="*/ 2147483647 h 965"/>
                <a:gd name="T46" fmla="*/ 2147483647 w 1024"/>
                <a:gd name="T47" fmla="*/ 2147483647 h 965"/>
                <a:gd name="T48" fmla="*/ 2147483647 w 1024"/>
                <a:gd name="T49" fmla="*/ 2147483647 h 965"/>
                <a:gd name="T50" fmla="*/ 2147483647 w 1024"/>
                <a:gd name="T51" fmla="*/ 2147483647 h 965"/>
                <a:gd name="T52" fmla="*/ 2147483647 w 1024"/>
                <a:gd name="T53" fmla="*/ 2147483647 h 965"/>
                <a:gd name="T54" fmla="*/ 2147483647 w 1024"/>
                <a:gd name="T55" fmla="*/ 2147483647 h 965"/>
                <a:gd name="T56" fmla="*/ 2147483647 w 1024"/>
                <a:gd name="T57" fmla="*/ 2147483647 h 965"/>
                <a:gd name="T58" fmla="*/ 2147483647 w 1024"/>
                <a:gd name="T59" fmla="*/ 2147483647 h 965"/>
                <a:gd name="T60" fmla="*/ 2147483647 w 1024"/>
                <a:gd name="T61" fmla="*/ 2147483647 h 965"/>
                <a:gd name="T62" fmla="*/ 2147483647 w 1024"/>
                <a:gd name="T63" fmla="*/ 2147483647 h 965"/>
                <a:gd name="T64" fmla="*/ 2147483647 w 1024"/>
                <a:gd name="T65" fmla="*/ 2147483647 h 965"/>
                <a:gd name="T66" fmla="*/ 2147483647 w 1024"/>
                <a:gd name="T67" fmla="*/ 2147483647 h 965"/>
                <a:gd name="T68" fmla="*/ 2147483647 w 1024"/>
                <a:gd name="T69" fmla="*/ 2147483647 h 965"/>
                <a:gd name="T70" fmla="*/ 2147483647 w 1024"/>
                <a:gd name="T71" fmla="*/ 2147483647 h 965"/>
                <a:gd name="T72" fmla="*/ 2147483647 w 1024"/>
                <a:gd name="T73" fmla="*/ 2147483647 h 965"/>
                <a:gd name="T74" fmla="*/ 2147483647 w 1024"/>
                <a:gd name="T75" fmla="*/ 2147483647 h 965"/>
                <a:gd name="T76" fmla="*/ 2147483647 w 1024"/>
                <a:gd name="T77" fmla="*/ 2147483647 h 965"/>
                <a:gd name="T78" fmla="*/ 2147483647 w 1024"/>
                <a:gd name="T79" fmla="*/ 2147483647 h 965"/>
                <a:gd name="T80" fmla="*/ 2147483647 w 1024"/>
                <a:gd name="T81" fmla="*/ 2147483647 h 965"/>
                <a:gd name="T82" fmla="*/ 2147483647 w 1024"/>
                <a:gd name="T83" fmla="*/ 2147483647 h 965"/>
                <a:gd name="T84" fmla="*/ 2147483647 w 1024"/>
                <a:gd name="T85" fmla="*/ 2147483647 h 965"/>
                <a:gd name="T86" fmla="*/ 2147483647 w 1024"/>
                <a:gd name="T87" fmla="*/ 2147483647 h 965"/>
                <a:gd name="T88" fmla="*/ 2147483647 w 1024"/>
                <a:gd name="T89" fmla="*/ 2147483647 h 965"/>
                <a:gd name="T90" fmla="*/ 2147483647 w 1024"/>
                <a:gd name="T91" fmla="*/ 2147483647 h 965"/>
                <a:gd name="T92" fmla="*/ 2147483647 w 1024"/>
                <a:gd name="T93" fmla="*/ 2147483647 h 965"/>
                <a:gd name="T94" fmla="*/ 2147483647 w 1024"/>
                <a:gd name="T95" fmla="*/ 2147483647 h 965"/>
                <a:gd name="T96" fmla="*/ 2147483647 w 1024"/>
                <a:gd name="T97" fmla="*/ 2147483647 h 965"/>
                <a:gd name="T98" fmla="*/ 2147483647 w 1024"/>
                <a:gd name="T99" fmla="*/ 2147483647 h 9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24" h="965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16" y="1"/>
                  </a:lnTo>
                  <a:lnTo>
                    <a:pt x="31" y="1"/>
                  </a:lnTo>
                  <a:lnTo>
                    <a:pt x="62" y="2"/>
                  </a:lnTo>
                  <a:lnTo>
                    <a:pt x="130" y="4"/>
                  </a:lnTo>
                  <a:lnTo>
                    <a:pt x="194" y="6"/>
                  </a:lnTo>
                  <a:lnTo>
                    <a:pt x="195" y="6"/>
                  </a:lnTo>
                  <a:lnTo>
                    <a:pt x="197" y="6"/>
                  </a:lnTo>
                  <a:lnTo>
                    <a:pt x="201" y="6"/>
                  </a:lnTo>
                  <a:lnTo>
                    <a:pt x="209" y="7"/>
                  </a:lnTo>
                  <a:lnTo>
                    <a:pt x="224" y="7"/>
                  </a:lnTo>
                  <a:lnTo>
                    <a:pt x="255" y="8"/>
                  </a:lnTo>
                  <a:lnTo>
                    <a:pt x="256" y="8"/>
                  </a:lnTo>
                  <a:lnTo>
                    <a:pt x="257" y="8"/>
                  </a:lnTo>
                  <a:lnTo>
                    <a:pt x="259" y="9"/>
                  </a:lnTo>
                  <a:lnTo>
                    <a:pt x="263" y="9"/>
                  </a:lnTo>
                  <a:lnTo>
                    <a:pt x="272" y="9"/>
                  </a:lnTo>
                  <a:lnTo>
                    <a:pt x="289" y="10"/>
                  </a:lnTo>
                  <a:lnTo>
                    <a:pt x="322" y="12"/>
                  </a:lnTo>
                  <a:lnTo>
                    <a:pt x="323" y="12"/>
                  </a:lnTo>
                  <a:lnTo>
                    <a:pt x="324" y="12"/>
                  </a:lnTo>
                  <a:lnTo>
                    <a:pt x="326" y="12"/>
                  </a:lnTo>
                  <a:lnTo>
                    <a:pt x="330" y="12"/>
                  </a:lnTo>
                  <a:lnTo>
                    <a:pt x="338" y="12"/>
                  </a:lnTo>
                  <a:lnTo>
                    <a:pt x="354" y="14"/>
                  </a:lnTo>
                  <a:lnTo>
                    <a:pt x="385" y="15"/>
                  </a:lnTo>
                  <a:lnTo>
                    <a:pt x="386" y="15"/>
                  </a:lnTo>
                  <a:lnTo>
                    <a:pt x="387" y="15"/>
                  </a:lnTo>
                  <a:lnTo>
                    <a:pt x="389" y="16"/>
                  </a:lnTo>
                  <a:lnTo>
                    <a:pt x="393" y="16"/>
                  </a:lnTo>
                  <a:lnTo>
                    <a:pt x="402" y="16"/>
                  </a:lnTo>
                  <a:lnTo>
                    <a:pt x="419" y="18"/>
                  </a:lnTo>
                  <a:lnTo>
                    <a:pt x="420" y="18"/>
                  </a:lnTo>
                  <a:lnTo>
                    <a:pt x="421" y="18"/>
                  </a:lnTo>
                  <a:lnTo>
                    <a:pt x="423" y="18"/>
                  </a:lnTo>
                  <a:lnTo>
                    <a:pt x="427" y="18"/>
                  </a:lnTo>
                  <a:lnTo>
                    <a:pt x="436" y="19"/>
                  </a:lnTo>
                  <a:lnTo>
                    <a:pt x="453" y="20"/>
                  </a:lnTo>
                  <a:lnTo>
                    <a:pt x="454" y="20"/>
                  </a:lnTo>
                  <a:lnTo>
                    <a:pt x="455" y="20"/>
                  </a:lnTo>
                  <a:lnTo>
                    <a:pt x="457" y="20"/>
                  </a:lnTo>
                  <a:lnTo>
                    <a:pt x="461" y="21"/>
                  </a:lnTo>
                  <a:lnTo>
                    <a:pt x="469" y="22"/>
                  </a:lnTo>
                  <a:lnTo>
                    <a:pt x="486" y="23"/>
                  </a:lnTo>
                  <a:lnTo>
                    <a:pt x="487" y="23"/>
                  </a:lnTo>
                  <a:lnTo>
                    <a:pt x="488" y="23"/>
                  </a:lnTo>
                  <a:lnTo>
                    <a:pt x="490" y="23"/>
                  </a:lnTo>
                  <a:lnTo>
                    <a:pt x="495" y="24"/>
                  </a:lnTo>
                  <a:lnTo>
                    <a:pt x="503" y="24"/>
                  </a:lnTo>
                  <a:lnTo>
                    <a:pt x="519" y="26"/>
                  </a:lnTo>
                  <a:lnTo>
                    <a:pt x="521" y="27"/>
                  </a:lnTo>
                  <a:lnTo>
                    <a:pt x="523" y="27"/>
                  </a:lnTo>
                  <a:lnTo>
                    <a:pt x="527" y="27"/>
                  </a:lnTo>
                  <a:lnTo>
                    <a:pt x="535" y="28"/>
                  </a:lnTo>
                  <a:lnTo>
                    <a:pt x="551" y="30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8" y="31"/>
                  </a:lnTo>
                  <a:lnTo>
                    <a:pt x="566" y="32"/>
                  </a:lnTo>
                  <a:lnTo>
                    <a:pt x="581" y="34"/>
                  </a:lnTo>
                  <a:lnTo>
                    <a:pt x="582" y="34"/>
                  </a:lnTo>
                  <a:lnTo>
                    <a:pt x="583" y="34"/>
                  </a:lnTo>
                  <a:lnTo>
                    <a:pt x="586" y="34"/>
                  </a:lnTo>
                  <a:lnTo>
                    <a:pt x="590" y="35"/>
                  </a:lnTo>
                  <a:lnTo>
                    <a:pt x="598" y="37"/>
                  </a:lnTo>
                  <a:lnTo>
                    <a:pt x="615" y="39"/>
                  </a:lnTo>
                  <a:lnTo>
                    <a:pt x="616" y="39"/>
                  </a:lnTo>
                  <a:lnTo>
                    <a:pt x="617" y="39"/>
                  </a:lnTo>
                  <a:lnTo>
                    <a:pt x="619" y="39"/>
                  </a:lnTo>
                  <a:lnTo>
                    <a:pt x="623" y="40"/>
                  </a:lnTo>
                  <a:lnTo>
                    <a:pt x="632" y="42"/>
                  </a:lnTo>
                  <a:lnTo>
                    <a:pt x="649" y="45"/>
                  </a:lnTo>
                  <a:lnTo>
                    <a:pt x="650" y="45"/>
                  </a:lnTo>
                  <a:lnTo>
                    <a:pt x="653" y="46"/>
                  </a:lnTo>
                  <a:lnTo>
                    <a:pt x="657" y="46"/>
                  </a:lnTo>
                  <a:lnTo>
                    <a:pt x="664" y="48"/>
                  </a:lnTo>
                  <a:lnTo>
                    <a:pt x="681" y="51"/>
                  </a:lnTo>
                  <a:lnTo>
                    <a:pt x="681" y="52"/>
                  </a:lnTo>
                  <a:lnTo>
                    <a:pt x="682" y="52"/>
                  </a:lnTo>
                  <a:lnTo>
                    <a:pt x="684" y="52"/>
                  </a:lnTo>
                  <a:lnTo>
                    <a:pt x="688" y="53"/>
                  </a:lnTo>
                  <a:lnTo>
                    <a:pt x="696" y="55"/>
                  </a:lnTo>
                  <a:lnTo>
                    <a:pt x="712" y="59"/>
                  </a:lnTo>
                  <a:lnTo>
                    <a:pt x="713" y="59"/>
                  </a:lnTo>
                  <a:lnTo>
                    <a:pt x="713" y="60"/>
                  </a:lnTo>
                  <a:lnTo>
                    <a:pt x="716" y="60"/>
                  </a:lnTo>
                  <a:lnTo>
                    <a:pt x="719" y="61"/>
                  </a:lnTo>
                  <a:lnTo>
                    <a:pt x="727" y="63"/>
                  </a:lnTo>
                  <a:lnTo>
                    <a:pt x="742" y="68"/>
                  </a:lnTo>
                  <a:lnTo>
                    <a:pt x="743" y="68"/>
                  </a:lnTo>
                  <a:lnTo>
                    <a:pt x="745" y="69"/>
                  </a:lnTo>
                  <a:lnTo>
                    <a:pt x="746" y="70"/>
                  </a:lnTo>
                  <a:lnTo>
                    <a:pt x="750" y="71"/>
                  </a:lnTo>
                  <a:lnTo>
                    <a:pt x="758" y="74"/>
                  </a:lnTo>
                  <a:lnTo>
                    <a:pt x="774" y="79"/>
                  </a:lnTo>
                  <a:lnTo>
                    <a:pt x="775" y="80"/>
                  </a:lnTo>
                  <a:lnTo>
                    <a:pt x="778" y="81"/>
                  </a:lnTo>
                  <a:lnTo>
                    <a:pt x="782" y="83"/>
                  </a:lnTo>
                  <a:lnTo>
                    <a:pt x="790" y="87"/>
                  </a:lnTo>
                  <a:lnTo>
                    <a:pt x="791" y="87"/>
                  </a:lnTo>
                  <a:lnTo>
                    <a:pt x="792" y="87"/>
                  </a:lnTo>
                  <a:lnTo>
                    <a:pt x="794" y="89"/>
                  </a:lnTo>
                  <a:lnTo>
                    <a:pt x="798" y="91"/>
                  </a:lnTo>
                  <a:lnTo>
                    <a:pt x="807" y="95"/>
                  </a:lnTo>
                  <a:lnTo>
                    <a:pt x="808" y="96"/>
                  </a:lnTo>
                  <a:lnTo>
                    <a:pt x="809" y="96"/>
                  </a:lnTo>
                  <a:lnTo>
                    <a:pt x="811" y="97"/>
                  </a:lnTo>
                  <a:lnTo>
                    <a:pt x="815" y="100"/>
                  </a:lnTo>
                  <a:lnTo>
                    <a:pt x="824" y="104"/>
                  </a:lnTo>
                  <a:lnTo>
                    <a:pt x="841" y="115"/>
                  </a:lnTo>
                  <a:lnTo>
                    <a:pt x="841" y="116"/>
                  </a:lnTo>
                  <a:lnTo>
                    <a:pt x="842" y="117"/>
                  </a:lnTo>
                  <a:lnTo>
                    <a:pt x="844" y="118"/>
                  </a:lnTo>
                  <a:lnTo>
                    <a:pt x="848" y="121"/>
                  </a:lnTo>
                  <a:lnTo>
                    <a:pt x="856" y="127"/>
                  </a:lnTo>
                  <a:lnTo>
                    <a:pt x="857" y="128"/>
                  </a:lnTo>
                  <a:lnTo>
                    <a:pt x="858" y="129"/>
                  </a:lnTo>
                  <a:lnTo>
                    <a:pt x="860" y="131"/>
                  </a:lnTo>
                  <a:lnTo>
                    <a:pt x="864" y="134"/>
                  </a:lnTo>
                  <a:lnTo>
                    <a:pt x="872" y="141"/>
                  </a:lnTo>
                  <a:lnTo>
                    <a:pt x="872" y="142"/>
                  </a:lnTo>
                  <a:lnTo>
                    <a:pt x="873" y="143"/>
                  </a:lnTo>
                  <a:lnTo>
                    <a:pt x="875" y="145"/>
                  </a:lnTo>
                  <a:lnTo>
                    <a:pt x="879" y="149"/>
                  </a:lnTo>
                  <a:lnTo>
                    <a:pt x="887" y="157"/>
                  </a:lnTo>
                  <a:lnTo>
                    <a:pt x="888" y="158"/>
                  </a:lnTo>
                  <a:lnTo>
                    <a:pt x="889" y="160"/>
                  </a:lnTo>
                  <a:lnTo>
                    <a:pt x="891" y="162"/>
                  </a:lnTo>
                  <a:lnTo>
                    <a:pt x="895" y="167"/>
                  </a:lnTo>
                  <a:lnTo>
                    <a:pt x="903" y="178"/>
                  </a:lnTo>
                  <a:lnTo>
                    <a:pt x="903" y="179"/>
                  </a:lnTo>
                  <a:lnTo>
                    <a:pt x="905" y="180"/>
                  </a:lnTo>
                  <a:lnTo>
                    <a:pt x="907" y="183"/>
                  </a:lnTo>
                  <a:lnTo>
                    <a:pt x="911" y="190"/>
                  </a:lnTo>
                  <a:lnTo>
                    <a:pt x="912" y="191"/>
                  </a:lnTo>
                  <a:lnTo>
                    <a:pt x="913" y="193"/>
                  </a:lnTo>
                  <a:lnTo>
                    <a:pt x="916" y="197"/>
                  </a:lnTo>
                  <a:lnTo>
                    <a:pt x="920" y="204"/>
                  </a:lnTo>
                  <a:lnTo>
                    <a:pt x="921" y="206"/>
                  </a:lnTo>
                  <a:lnTo>
                    <a:pt x="922" y="208"/>
                  </a:lnTo>
                  <a:lnTo>
                    <a:pt x="924" y="212"/>
                  </a:lnTo>
                  <a:lnTo>
                    <a:pt x="928" y="220"/>
                  </a:lnTo>
                  <a:lnTo>
                    <a:pt x="936" y="238"/>
                  </a:lnTo>
                  <a:lnTo>
                    <a:pt x="938" y="240"/>
                  </a:lnTo>
                  <a:lnTo>
                    <a:pt x="939" y="243"/>
                  </a:lnTo>
                  <a:lnTo>
                    <a:pt x="940" y="248"/>
                  </a:lnTo>
                  <a:lnTo>
                    <a:pt x="945" y="259"/>
                  </a:lnTo>
                  <a:lnTo>
                    <a:pt x="946" y="262"/>
                  </a:lnTo>
                  <a:lnTo>
                    <a:pt x="947" y="265"/>
                  </a:lnTo>
                  <a:lnTo>
                    <a:pt x="949" y="271"/>
                  </a:lnTo>
                  <a:lnTo>
                    <a:pt x="953" y="283"/>
                  </a:lnTo>
                  <a:lnTo>
                    <a:pt x="954" y="287"/>
                  </a:lnTo>
                  <a:lnTo>
                    <a:pt x="955" y="290"/>
                  </a:lnTo>
                  <a:lnTo>
                    <a:pt x="958" y="297"/>
                  </a:lnTo>
                  <a:lnTo>
                    <a:pt x="962" y="312"/>
                  </a:lnTo>
                  <a:lnTo>
                    <a:pt x="963" y="316"/>
                  </a:lnTo>
                  <a:lnTo>
                    <a:pt x="964" y="320"/>
                  </a:lnTo>
                  <a:lnTo>
                    <a:pt x="966" y="328"/>
                  </a:lnTo>
                  <a:lnTo>
                    <a:pt x="970" y="346"/>
                  </a:lnTo>
                  <a:lnTo>
                    <a:pt x="972" y="351"/>
                  </a:lnTo>
                  <a:lnTo>
                    <a:pt x="972" y="355"/>
                  </a:lnTo>
                  <a:lnTo>
                    <a:pt x="975" y="365"/>
                  </a:lnTo>
                  <a:lnTo>
                    <a:pt x="979" y="387"/>
                  </a:lnTo>
                  <a:lnTo>
                    <a:pt x="980" y="392"/>
                  </a:lnTo>
                  <a:lnTo>
                    <a:pt x="981" y="398"/>
                  </a:lnTo>
                  <a:lnTo>
                    <a:pt x="983" y="410"/>
                  </a:lnTo>
                  <a:lnTo>
                    <a:pt x="987" y="436"/>
                  </a:lnTo>
                  <a:lnTo>
                    <a:pt x="988" y="444"/>
                  </a:lnTo>
                  <a:lnTo>
                    <a:pt x="989" y="451"/>
                  </a:lnTo>
                  <a:lnTo>
                    <a:pt x="991" y="466"/>
                  </a:lnTo>
                  <a:lnTo>
                    <a:pt x="992" y="474"/>
                  </a:lnTo>
                  <a:lnTo>
                    <a:pt x="993" y="482"/>
                  </a:lnTo>
                  <a:lnTo>
                    <a:pt x="995" y="500"/>
                  </a:lnTo>
                  <a:lnTo>
                    <a:pt x="996" y="508"/>
                  </a:lnTo>
                  <a:lnTo>
                    <a:pt x="997" y="518"/>
                  </a:lnTo>
                  <a:lnTo>
                    <a:pt x="999" y="538"/>
                  </a:lnTo>
                  <a:lnTo>
                    <a:pt x="1003" y="582"/>
                  </a:lnTo>
                  <a:lnTo>
                    <a:pt x="1005" y="594"/>
                  </a:lnTo>
                  <a:lnTo>
                    <a:pt x="1006" y="607"/>
                  </a:lnTo>
                  <a:lnTo>
                    <a:pt x="1007" y="633"/>
                  </a:lnTo>
                  <a:lnTo>
                    <a:pt x="1009" y="647"/>
                  </a:lnTo>
                  <a:lnTo>
                    <a:pt x="1010" y="662"/>
                  </a:lnTo>
                  <a:lnTo>
                    <a:pt x="1012" y="693"/>
                  </a:lnTo>
                  <a:lnTo>
                    <a:pt x="1013" y="711"/>
                  </a:lnTo>
                  <a:lnTo>
                    <a:pt x="1014" y="728"/>
                  </a:lnTo>
                  <a:lnTo>
                    <a:pt x="1016" y="765"/>
                  </a:lnTo>
                  <a:lnTo>
                    <a:pt x="1017" y="786"/>
                  </a:lnTo>
                  <a:lnTo>
                    <a:pt x="1018" y="808"/>
                  </a:lnTo>
                  <a:lnTo>
                    <a:pt x="1020" y="854"/>
                  </a:lnTo>
                  <a:lnTo>
                    <a:pt x="1021" y="879"/>
                  </a:lnTo>
                  <a:lnTo>
                    <a:pt x="1022" y="905"/>
                  </a:lnTo>
                  <a:lnTo>
                    <a:pt x="1023" y="933"/>
                  </a:lnTo>
                  <a:lnTo>
                    <a:pt x="1024" y="963"/>
                  </a:lnTo>
                  <a:lnTo>
                    <a:pt x="1024" y="965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7"/>
            <p:cNvSpPr/>
            <p:nvPr/>
          </p:nvSpPr>
          <p:spPr bwMode="auto">
            <a:xfrm>
              <a:off x="7147578" y="2456323"/>
              <a:ext cx="1563688" cy="1349375"/>
            </a:xfrm>
            <a:custGeom>
              <a:avLst/>
              <a:gdLst>
                <a:gd name="T0" fmla="*/ 2147483647 w 985"/>
                <a:gd name="T1" fmla="*/ 2147483647 h 850"/>
                <a:gd name="T2" fmla="*/ 2147483647 w 985"/>
                <a:gd name="T3" fmla="*/ 2147483647 h 850"/>
                <a:gd name="T4" fmla="*/ 2147483647 w 985"/>
                <a:gd name="T5" fmla="*/ 2147483647 h 850"/>
                <a:gd name="T6" fmla="*/ 2147483647 w 985"/>
                <a:gd name="T7" fmla="*/ 2147483647 h 850"/>
                <a:gd name="T8" fmla="*/ 2147483647 w 985"/>
                <a:gd name="T9" fmla="*/ 2147483647 h 850"/>
                <a:gd name="T10" fmla="*/ 2147483647 w 985"/>
                <a:gd name="T11" fmla="*/ 2147483647 h 850"/>
                <a:gd name="T12" fmla="*/ 2147483647 w 985"/>
                <a:gd name="T13" fmla="*/ 2147483647 h 850"/>
                <a:gd name="T14" fmla="*/ 2147483647 w 985"/>
                <a:gd name="T15" fmla="*/ 2147483647 h 850"/>
                <a:gd name="T16" fmla="*/ 2147483647 w 985"/>
                <a:gd name="T17" fmla="*/ 2147483647 h 850"/>
                <a:gd name="T18" fmla="*/ 2147483647 w 985"/>
                <a:gd name="T19" fmla="*/ 2147483647 h 850"/>
                <a:gd name="T20" fmla="*/ 2147483647 w 985"/>
                <a:gd name="T21" fmla="*/ 2147483647 h 850"/>
                <a:gd name="T22" fmla="*/ 2147483647 w 985"/>
                <a:gd name="T23" fmla="*/ 2147483647 h 850"/>
                <a:gd name="T24" fmla="*/ 2147483647 w 985"/>
                <a:gd name="T25" fmla="*/ 2147483647 h 850"/>
                <a:gd name="T26" fmla="*/ 2147483647 w 985"/>
                <a:gd name="T27" fmla="*/ 2147483647 h 850"/>
                <a:gd name="T28" fmla="*/ 2147483647 w 985"/>
                <a:gd name="T29" fmla="*/ 2147483647 h 850"/>
                <a:gd name="T30" fmla="*/ 2147483647 w 985"/>
                <a:gd name="T31" fmla="*/ 2147483647 h 850"/>
                <a:gd name="T32" fmla="*/ 2147483647 w 985"/>
                <a:gd name="T33" fmla="*/ 2147483647 h 850"/>
                <a:gd name="T34" fmla="*/ 2147483647 w 985"/>
                <a:gd name="T35" fmla="*/ 2147483647 h 850"/>
                <a:gd name="T36" fmla="*/ 2147483647 w 985"/>
                <a:gd name="T37" fmla="*/ 2147483647 h 850"/>
                <a:gd name="T38" fmla="*/ 2147483647 w 985"/>
                <a:gd name="T39" fmla="*/ 2147483647 h 850"/>
                <a:gd name="T40" fmla="*/ 2147483647 w 985"/>
                <a:gd name="T41" fmla="*/ 2147483647 h 850"/>
                <a:gd name="T42" fmla="*/ 2147483647 w 985"/>
                <a:gd name="T43" fmla="*/ 2147483647 h 850"/>
                <a:gd name="T44" fmla="*/ 2147483647 w 985"/>
                <a:gd name="T45" fmla="*/ 2147483647 h 850"/>
                <a:gd name="T46" fmla="*/ 2147483647 w 985"/>
                <a:gd name="T47" fmla="*/ 2147483647 h 850"/>
                <a:gd name="T48" fmla="*/ 2147483647 w 985"/>
                <a:gd name="T49" fmla="*/ 2147483647 h 850"/>
                <a:gd name="T50" fmla="*/ 2147483647 w 985"/>
                <a:gd name="T51" fmla="*/ 2147483647 h 850"/>
                <a:gd name="T52" fmla="*/ 2147483647 w 985"/>
                <a:gd name="T53" fmla="*/ 2147483647 h 850"/>
                <a:gd name="T54" fmla="*/ 2147483647 w 985"/>
                <a:gd name="T55" fmla="*/ 2147483647 h 850"/>
                <a:gd name="T56" fmla="*/ 2147483647 w 985"/>
                <a:gd name="T57" fmla="*/ 2147483647 h 850"/>
                <a:gd name="T58" fmla="*/ 2147483647 w 985"/>
                <a:gd name="T59" fmla="*/ 2147483647 h 850"/>
                <a:gd name="T60" fmla="*/ 2147483647 w 985"/>
                <a:gd name="T61" fmla="*/ 2147483647 h 850"/>
                <a:gd name="T62" fmla="*/ 2147483647 w 985"/>
                <a:gd name="T63" fmla="*/ 2147483647 h 850"/>
                <a:gd name="T64" fmla="*/ 2147483647 w 985"/>
                <a:gd name="T65" fmla="*/ 2147483647 h 850"/>
                <a:gd name="T66" fmla="*/ 2147483647 w 985"/>
                <a:gd name="T67" fmla="*/ 2147483647 h 850"/>
                <a:gd name="T68" fmla="*/ 2147483647 w 985"/>
                <a:gd name="T69" fmla="*/ 2147483647 h 850"/>
                <a:gd name="T70" fmla="*/ 2147483647 w 985"/>
                <a:gd name="T71" fmla="*/ 2147483647 h 850"/>
                <a:gd name="T72" fmla="*/ 2147483647 w 985"/>
                <a:gd name="T73" fmla="*/ 2147483647 h 850"/>
                <a:gd name="T74" fmla="*/ 2147483647 w 985"/>
                <a:gd name="T75" fmla="*/ 2147483647 h 850"/>
                <a:gd name="T76" fmla="*/ 2147483647 w 985"/>
                <a:gd name="T77" fmla="*/ 2147483647 h 850"/>
                <a:gd name="T78" fmla="*/ 2147483647 w 985"/>
                <a:gd name="T79" fmla="*/ 2147483647 h 850"/>
                <a:gd name="T80" fmla="*/ 2147483647 w 985"/>
                <a:gd name="T81" fmla="*/ 2147483647 h 850"/>
                <a:gd name="T82" fmla="*/ 2147483647 w 985"/>
                <a:gd name="T83" fmla="*/ 2147483647 h 850"/>
                <a:gd name="T84" fmla="*/ 2147483647 w 985"/>
                <a:gd name="T85" fmla="*/ 2147483647 h 850"/>
                <a:gd name="T86" fmla="*/ 2147483647 w 985"/>
                <a:gd name="T87" fmla="*/ 2147483647 h 850"/>
                <a:gd name="T88" fmla="*/ 2147483647 w 985"/>
                <a:gd name="T89" fmla="*/ 2147483647 h 850"/>
                <a:gd name="T90" fmla="*/ 2147483647 w 985"/>
                <a:gd name="T91" fmla="*/ 2147483647 h 850"/>
                <a:gd name="T92" fmla="*/ 2147483647 w 985"/>
                <a:gd name="T93" fmla="*/ 2147483647 h 850"/>
                <a:gd name="T94" fmla="*/ 2147483647 w 985"/>
                <a:gd name="T95" fmla="*/ 2147483647 h 850"/>
                <a:gd name="T96" fmla="*/ 2147483647 w 985"/>
                <a:gd name="T97" fmla="*/ 2147483647 h 850"/>
                <a:gd name="T98" fmla="*/ 2147483647 w 985"/>
                <a:gd name="T99" fmla="*/ 2147483647 h 850"/>
                <a:gd name="T100" fmla="*/ 2147483647 w 985"/>
                <a:gd name="T101" fmla="*/ 2147483647 h 850"/>
                <a:gd name="T102" fmla="*/ 2147483647 w 985"/>
                <a:gd name="T103" fmla="*/ 2147483647 h 850"/>
                <a:gd name="T104" fmla="*/ 2147483647 w 985"/>
                <a:gd name="T105" fmla="*/ 2147483647 h 850"/>
                <a:gd name="T106" fmla="*/ 2147483647 w 985"/>
                <a:gd name="T107" fmla="*/ 2147483647 h 850"/>
                <a:gd name="T108" fmla="*/ 2147483647 w 985"/>
                <a:gd name="T109" fmla="*/ 2147483647 h 850"/>
                <a:gd name="T110" fmla="*/ 2147483647 w 985"/>
                <a:gd name="T111" fmla="*/ 2147483647 h 850"/>
                <a:gd name="T112" fmla="*/ 2147483647 w 985"/>
                <a:gd name="T113" fmla="*/ 2147483647 h 850"/>
                <a:gd name="T114" fmla="*/ 2147483647 w 985"/>
                <a:gd name="T115" fmla="*/ 2147483647 h 850"/>
                <a:gd name="T116" fmla="*/ 2147483647 w 985"/>
                <a:gd name="T117" fmla="*/ 2147483647 h 850"/>
                <a:gd name="T118" fmla="*/ 2147483647 w 985"/>
                <a:gd name="T119" fmla="*/ 2147483647 h 8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985" h="850">
                  <a:moveTo>
                    <a:pt x="0" y="0"/>
                  </a:moveTo>
                  <a:lnTo>
                    <a:pt x="1" y="18"/>
                  </a:lnTo>
                  <a:lnTo>
                    <a:pt x="2" y="42"/>
                  </a:lnTo>
                  <a:lnTo>
                    <a:pt x="4" y="85"/>
                  </a:lnTo>
                  <a:lnTo>
                    <a:pt x="5" y="107"/>
                  </a:lnTo>
                  <a:lnTo>
                    <a:pt x="6" y="128"/>
                  </a:lnTo>
                  <a:lnTo>
                    <a:pt x="8" y="167"/>
                  </a:lnTo>
                  <a:lnTo>
                    <a:pt x="9" y="185"/>
                  </a:lnTo>
                  <a:lnTo>
                    <a:pt x="10" y="202"/>
                  </a:lnTo>
                  <a:lnTo>
                    <a:pt x="12" y="234"/>
                  </a:lnTo>
                  <a:lnTo>
                    <a:pt x="13" y="249"/>
                  </a:lnTo>
                  <a:lnTo>
                    <a:pt x="14" y="264"/>
                  </a:lnTo>
                  <a:lnTo>
                    <a:pt x="16" y="291"/>
                  </a:lnTo>
                  <a:lnTo>
                    <a:pt x="20" y="339"/>
                  </a:lnTo>
                  <a:lnTo>
                    <a:pt x="22" y="350"/>
                  </a:lnTo>
                  <a:lnTo>
                    <a:pt x="23" y="361"/>
                  </a:lnTo>
                  <a:lnTo>
                    <a:pt x="24" y="380"/>
                  </a:lnTo>
                  <a:lnTo>
                    <a:pt x="26" y="390"/>
                  </a:lnTo>
                  <a:lnTo>
                    <a:pt x="27" y="399"/>
                  </a:lnTo>
                  <a:lnTo>
                    <a:pt x="29" y="417"/>
                  </a:lnTo>
                  <a:lnTo>
                    <a:pt x="30" y="425"/>
                  </a:lnTo>
                  <a:lnTo>
                    <a:pt x="31" y="433"/>
                  </a:lnTo>
                  <a:lnTo>
                    <a:pt x="33" y="449"/>
                  </a:lnTo>
                  <a:lnTo>
                    <a:pt x="37" y="477"/>
                  </a:lnTo>
                  <a:lnTo>
                    <a:pt x="38" y="483"/>
                  </a:lnTo>
                  <a:lnTo>
                    <a:pt x="39" y="490"/>
                  </a:lnTo>
                  <a:lnTo>
                    <a:pt x="41" y="502"/>
                  </a:lnTo>
                  <a:lnTo>
                    <a:pt x="46" y="524"/>
                  </a:lnTo>
                  <a:lnTo>
                    <a:pt x="47" y="529"/>
                  </a:lnTo>
                  <a:lnTo>
                    <a:pt x="48" y="535"/>
                  </a:lnTo>
                  <a:lnTo>
                    <a:pt x="50" y="545"/>
                  </a:lnTo>
                  <a:lnTo>
                    <a:pt x="54" y="563"/>
                  </a:lnTo>
                  <a:lnTo>
                    <a:pt x="55" y="568"/>
                  </a:lnTo>
                  <a:lnTo>
                    <a:pt x="56" y="572"/>
                  </a:lnTo>
                  <a:lnTo>
                    <a:pt x="59" y="580"/>
                  </a:lnTo>
                  <a:lnTo>
                    <a:pt x="63" y="595"/>
                  </a:lnTo>
                  <a:lnTo>
                    <a:pt x="71" y="622"/>
                  </a:lnTo>
                  <a:lnTo>
                    <a:pt x="72" y="625"/>
                  </a:lnTo>
                  <a:lnTo>
                    <a:pt x="73" y="628"/>
                  </a:lnTo>
                  <a:lnTo>
                    <a:pt x="75" y="633"/>
                  </a:lnTo>
                  <a:lnTo>
                    <a:pt x="79" y="644"/>
                  </a:lnTo>
                  <a:lnTo>
                    <a:pt x="80" y="647"/>
                  </a:lnTo>
                  <a:lnTo>
                    <a:pt x="81" y="649"/>
                  </a:lnTo>
                  <a:lnTo>
                    <a:pt x="83" y="654"/>
                  </a:lnTo>
                  <a:lnTo>
                    <a:pt x="86" y="663"/>
                  </a:lnTo>
                  <a:lnTo>
                    <a:pt x="87" y="665"/>
                  </a:lnTo>
                  <a:lnTo>
                    <a:pt x="89" y="667"/>
                  </a:lnTo>
                  <a:lnTo>
                    <a:pt x="90" y="671"/>
                  </a:lnTo>
                  <a:lnTo>
                    <a:pt x="94" y="679"/>
                  </a:lnTo>
                  <a:lnTo>
                    <a:pt x="102" y="694"/>
                  </a:lnTo>
                  <a:lnTo>
                    <a:pt x="103" y="696"/>
                  </a:lnTo>
                  <a:lnTo>
                    <a:pt x="104" y="697"/>
                  </a:lnTo>
                  <a:lnTo>
                    <a:pt x="106" y="700"/>
                  </a:lnTo>
                  <a:lnTo>
                    <a:pt x="110" y="707"/>
                  </a:lnTo>
                  <a:lnTo>
                    <a:pt x="118" y="719"/>
                  </a:lnTo>
                  <a:lnTo>
                    <a:pt x="119" y="720"/>
                  </a:lnTo>
                  <a:lnTo>
                    <a:pt x="120" y="721"/>
                  </a:lnTo>
                  <a:lnTo>
                    <a:pt x="122" y="724"/>
                  </a:lnTo>
                  <a:lnTo>
                    <a:pt x="126" y="729"/>
                  </a:lnTo>
                  <a:lnTo>
                    <a:pt x="134" y="738"/>
                  </a:lnTo>
                  <a:lnTo>
                    <a:pt x="135" y="740"/>
                  </a:lnTo>
                  <a:lnTo>
                    <a:pt x="136" y="741"/>
                  </a:lnTo>
                  <a:lnTo>
                    <a:pt x="138" y="743"/>
                  </a:lnTo>
                  <a:lnTo>
                    <a:pt x="142" y="748"/>
                  </a:lnTo>
                  <a:lnTo>
                    <a:pt x="150" y="756"/>
                  </a:lnTo>
                  <a:lnTo>
                    <a:pt x="152" y="758"/>
                  </a:lnTo>
                  <a:lnTo>
                    <a:pt x="153" y="758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8" y="771"/>
                  </a:lnTo>
                  <a:lnTo>
                    <a:pt x="169" y="772"/>
                  </a:lnTo>
                  <a:lnTo>
                    <a:pt x="169" y="773"/>
                  </a:lnTo>
                  <a:lnTo>
                    <a:pt x="172" y="774"/>
                  </a:lnTo>
                  <a:lnTo>
                    <a:pt x="176" y="777"/>
                  </a:lnTo>
                  <a:lnTo>
                    <a:pt x="184" y="783"/>
                  </a:lnTo>
                  <a:lnTo>
                    <a:pt x="202" y="793"/>
                  </a:lnTo>
                  <a:lnTo>
                    <a:pt x="202" y="794"/>
                  </a:lnTo>
                  <a:lnTo>
                    <a:pt x="204" y="795"/>
                  </a:lnTo>
                  <a:lnTo>
                    <a:pt x="206" y="796"/>
                  </a:lnTo>
                  <a:lnTo>
                    <a:pt x="210" y="798"/>
                  </a:lnTo>
                  <a:lnTo>
                    <a:pt x="218" y="802"/>
                  </a:lnTo>
                  <a:lnTo>
                    <a:pt x="219" y="803"/>
                  </a:lnTo>
                  <a:lnTo>
                    <a:pt x="220" y="803"/>
                  </a:lnTo>
                  <a:lnTo>
                    <a:pt x="223" y="804"/>
                  </a:lnTo>
                  <a:lnTo>
                    <a:pt x="227" y="806"/>
                  </a:lnTo>
                  <a:lnTo>
                    <a:pt x="235" y="810"/>
                  </a:lnTo>
                  <a:lnTo>
                    <a:pt x="236" y="810"/>
                  </a:lnTo>
                  <a:lnTo>
                    <a:pt x="237" y="810"/>
                  </a:lnTo>
                  <a:lnTo>
                    <a:pt x="239" y="811"/>
                  </a:lnTo>
                  <a:lnTo>
                    <a:pt x="243" y="813"/>
                  </a:lnTo>
                  <a:lnTo>
                    <a:pt x="251" y="816"/>
                  </a:lnTo>
                  <a:lnTo>
                    <a:pt x="268" y="822"/>
                  </a:lnTo>
                  <a:lnTo>
                    <a:pt x="269" y="822"/>
                  </a:lnTo>
                  <a:lnTo>
                    <a:pt x="270" y="822"/>
                  </a:lnTo>
                  <a:lnTo>
                    <a:pt x="272" y="823"/>
                  </a:lnTo>
                  <a:lnTo>
                    <a:pt x="276" y="824"/>
                  </a:lnTo>
                  <a:lnTo>
                    <a:pt x="284" y="826"/>
                  </a:lnTo>
                  <a:lnTo>
                    <a:pt x="285" y="826"/>
                  </a:lnTo>
                  <a:lnTo>
                    <a:pt x="286" y="827"/>
                  </a:lnTo>
                  <a:lnTo>
                    <a:pt x="288" y="827"/>
                  </a:lnTo>
                  <a:lnTo>
                    <a:pt x="291" y="828"/>
                  </a:lnTo>
                  <a:lnTo>
                    <a:pt x="299" y="830"/>
                  </a:lnTo>
                  <a:lnTo>
                    <a:pt x="301" y="830"/>
                  </a:lnTo>
                  <a:lnTo>
                    <a:pt x="303" y="831"/>
                  </a:lnTo>
                  <a:lnTo>
                    <a:pt x="307" y="832"/>
                  </a:lnTo>
                  <a:lnTo>
                    <a:pt x="315" y="834"/>
                  </a:lnTo>
                  <a:lnTo>
                    <a:pt x="331" y="837"/>
                  </a:lnTo>
                  <a:lnTo>
                    <a:pt x="332" y="837"/>
                  </a:lnTo>
                  <a:lnTo>
                    <a:pt x="335" y="837"/>
                  </a:lnTo>
                  <a:lnTo>
                    <a:pt x="339" y="838"/>
                  </a:lnTo>
                  <a:lnTo>
                    <a:pt x="347" y="840"/>
                  </a:lnTo>
                  <a:lnTo>
                    <a:pt x="349" y="840"/>
                  </a:lnTo>
                  <a:lnTo>
                    <a:pt x="350" y="840"/>
                  </a:lnTo>
                  <a:lnTo>
                    <a:pt x="351" y="840"/>
                  </a:lnTo>
                  <a:lnTo>
                    <a:pt x="356" y="841"/>
                  </a:lnTo>
                  <a:lnTo>
                    <a:pt x="364" y="842"/>
                  </a:lnTo>
                  <a:lnTo>
                    <a:pt x="365" y="842"/>
                  </a:lnTo>
                  <a:lnTo>
                    <a:pt x="366" y="842"/>
                  </a:lnTo>
                  <a:lnTo>
                    <a:pt x="369" y="842"/>
                  </a:lnTo>
                  <a:lnTo>
                    <a:pt x="373" y="843"/>
                  </a:lnTo>
                  <a:lnTo>
                    <a:pt x="381" y="844"/>
                  </a:lnTo>
                  <a:lnTo>
                    <a:pt x="382" y="844"/>
                  </a:lnTo>
                  <a:lnTo>
                    <a:pt x="383" y="844"/>
                  </a:lnTo>
                  <a:lnTo>
                    <a:pt x="385" y="845"/>
                  </a:lnTo>
                  <a:lnTo>
                    <a:pt x="390" y="845"/>
                  </a:lnTo>
                  <a:lnTo>
                    <a:pt x="398" y="846"/>
                  </a:lnTo>
                  <a:lnTo>
                    <a:pt x="399" y="846"/>
                  </a:lnTo>
                  <a:lnTo>
                    <a:pt x="400" y="846"/>
                  </a:lnTo>
                  <a:lnTo>
                    <a:pt x="402" y="846"/>
                  </a:lnTo>
                  <a:lnTo>
                    <a:pt x="406" y="846"/>
                  </a:lnTo>
                  <a:lnTo>
                    <a:pt x="414" y="847"/>
                  </a:lnTo>
                  <a:lnTo>
                    <a:pt x="415" y="847"/>
                  </a:lnTo>
                  <a:lnTo>
                    <a:pt x="416" y="847"/>
                  </a:lnTo>
                  <a:lnTo>
                    <a:pt x="418" y="848"/>
                  </a:lnTo>
                  <a:lnTo>
                    <a:pt x="422" y="848"/>
                  </a:lnTo>
                  <a:lnTo>
                    <a:pt x="429" y="848"/>
                  </a:lnTo>
                  <a:lnTo>
                    <a:pt x="431" y="848"/>
                  </a:lnTo>
                  <a:lnTo>
                    <a:pt x="432" y="848"/>
                  </a:lnTo>
                  <a:lnTo>
                    <a:pt x="433" y="849"/>
                  </a:lnTo>
                  <a:lnTo>
                    <a:pt x="437" y="849"/>
                  </a:lnTo>
                  <a:lnTo>
                    <a:pt x="439" y="849"/>
                  </a:lnTo>
                  <a:lnTo>
                    <a:pt x="442" y="849"/>
                  </a:lnTo>
                  <a:lnTo>
                    <a:pt x="445" y="849"/>
                  </a:lnTo>
                  <a:lnTo>
                    <a:pt x="446" y="849"/>
                  </a:lnTo>
                  <a:lnTo>
                    <a:pt x="447" y="849"/>
                  </a:lnTo>
                  <a:lnTo>
                    <a:pt x="449" y="849"/>
                  </a:lnTo>
                  <a:lnTo>
                    <a:pt x="453" y="849"/>
                  </a:lnTo>
                  <a:lnTo>
                    <a:pt x="454" y="849"/>
                  </a:lnTo>
                  <a:lnTo>
                    <a:pt x="455" y="849"/>
                  </a:lnTo>
                  <a:lnTo>
                    <a:pt x="457" y="849"/>
                  </a:lnTo>
                  <a:lnTo>
                    <a:pt x="461" y="850"/>
                  </a:lnTo>
                  <a:lnTo>
                    <a:pt x="462" y="850"/>
                  </a:lnTo>
                  <a:lnTo>
                    <a:pt x="463" y="850"/>
                  </a:lnTo>
                  <a:lnTo>
                    <a:pt x="465" y="850"/>
                  </a:lnTo>
                  <a:lnTo>
                    <a:pt x="466" y="850"/>
                  </a:lnTo>
                  <a:lnTo>
                    <a:pt x="467" y="850"/>
                  </a:lnTo>
                  <a:lnTo>
                    <a:pt x="469" y="850"/>
                  </a:lnTo>
                  <a:lnTo>
                    <a:pt x="470" y="850"/>
                  </a:lnTo>
                  <a:lnTo>
                    <a:pt x="473" y="850"/>
                  </a:lnTo>
                  <a:lnTo>
                    <a:pt x="474" y="850"/>
                  </a:lnTo>
                  <a:lnTo>
                    <a:pt x="476" y="850"/>
                  </a:lnTo>
                  <a:lnTo>
                    <a:pt x="477" y="850"/>
                  </a:lnTo>
                  <a:lnTo>
                    <a:pt x="478" y="850"/>
                  </a:lnTo>
                  <a:lnTo>
                    <a:pt x="479" y="850"/>
                  </a:lnTo>
                  <a:lnTo>
                    <a:pt x="480" y="850"/>
                  </a:lnTo>
                  <a:lnTo>
                    <a:pt x="481" y="850"/>
                  </a:lnTo>
                  <a:lnTo>
                    <a:pt x="483" y="850"/>
                  </a:lnTo>
                  <a:lnTo>
                    <a:pt x="484" y="850"/>
                  </a:lnTo>
                  <a:lnTo>
                    <a:pt x="485" y="850"/>
                  </a:lnTo>
                  <a:lnTo>
                    <a:pt x="486" y="850"/>
                  </a:lnTo>
                  <a:lnTo>
                    <a:pt x="487" y="850"/>
                  </a:lnTo>
                  <a:lnTo>
                    <a:pt x="488" y="850"/>
                  </a:lnTo>
                  <a:lnTo>
                    <a:pt x="489" y="850"/>
                  </a:lnTo>
                  <a:lnTo>
                    <a:pt x="490" y="850"/>
                  </a:lnTo>
                  <a:lnTo>
                    <a:pt x="491" y="850"/>
                  </a:lnTo>
                  <a:lnTo>
                    <a:pt x="492" y="850"/>
                  </a:lnTo>
                  <a:lnTo>
                    <a:pt x="493" y="850"/>
                  </a:lnTo>
                  <a:lnTo>
                    <a:pt x="494" y="850"/>
                  </a:lnTo>
                  <a:lnTo>
                    <a:pt x="495" y="850"/>
                  </a:lnTo>
                  <a:lnTo>
                    <a:pt x="496" y="850"/>
                  </a:lnTo>
                  <a:lnTo>
                    <a:pt x="497" y="850"/>
                  </a:lnTo>
                  <a:lnTo>
                    <a:pt x="498" y="850"/>
                  </a:lnTo>
                  <a:lnTo>
                    <a:pt x="499" y="850"/>
                  </a:lnTo>
                  <a:lnTo>
                    <a:pt x="500" y="850"/>
                  </a:lnTo>
                  <a:lnTo>
                    <a:pt x="502" y="850"/>
                  </a:lnTo>
                  <a:lnTo>
                    <a:pt x="503" y="850"/>
                  </a:lnTo>
                  <a:lnTo>
                    <a:pt x="504" y="850"/>
                  </a:lnTo>
                  <a:lnTo>
                    <a:pt x="506" y="850"/>
                  </a:lnTo>
                  <a:lnTo>
                    <a:pt x="507" y="850"/>
                  </a:lnTo>
                  <a:lnTo>
                    <a:pt x="509" y="850"/>
                  </a:lnTo>
                  <a:lnTo>
                    <a:pt x="511" y="850"/>
                  </a:lnTo>
                  <a:lnTo>
                    <a:pt x="512" y="850"/>
                  </a:lnTo>
                  <a:lnTo>
                    <a:pt x="513" y="850"/>
                  </a:lnTo>
                  <a:lnTo>
                    <a:pt x="515" y="850"/>
                  </a:lnTo>
                  <a:lnTo>
                    <a:pt x="516" y="850"/>
                  </a:lnTo>
                  <a:lnTo>
                    <a:pt x="517" y="850"/>
                  </a:lnTo>
                  <a:lnTo>
                    <a:pt x="519" y="850"/>
                  </a:lnTo>
                  <a:lnTo>
                    <a:pt x="523" y="850"/>
                  </a:lnTo>
                  <a:lnTo>
                    <a:pt x="524" y="850"/>
                  </a:lnTo>
                  <a:lnTo>
                    <a:pt x="525" y="850"/>
                  </a:lnTo>
                  <a:lnTo>
                    <a:pt x="527" y="849"/>
                  </a:lnTo>
                  <a:lnTo>
                    <a:pt x="531" y="849"/>
                  </a:lnTo>
                  <a:lnTo>
                    <a:pt x="532" y="849"/>
                  </a:lnTo>
                  <a:lnTo>
                    <a:pt x="533" y="849"/>
                  </a:lnTo>
                  <a:lnTo>
                    <a:pt x="535" y="849"/>
                  </a:lnTo>
                  <a:lnTo>
                    <a:pt x="540" y="849"/>
                  </a:lnTo>
                  <a:lnTo>
                    <a:pt x="541" y="849"/>
                  </a:lnTo>
                  <a:lnTo>
                    <a:pt x="544" y="849"/>
                  </a:lnTo>
                  <a:lnTo>
                    <a:pt x="548" y="849"/>
                  </a:lnTo>
                  <a:lnTo>
                    <a:pt x="556" y="848"/>
                  </a:lnTo>
                  <a:lnTo>
                    <a:pt x="558" y="848"/>
                  </a:lnTo>
                  <a:lnTo>
                    <a:pt x="560" y="848"/>
                  </a:lnTo>
                  <a:lnTo>
                    <a:pt x="565" y="848"/>
                  </a:lnTo>
                  <a:lnTo>
                    <a:pt x="573" y="847"/>
                  </a:lnTo>
                  <a:lnTo>
                    <a:pt x="574" y="847"/>
                  </a:lnTo>
                  <a:lnTo>
                    <a:pt x="575" y="847"/>
                  </a:lnTo>
                  <a:lnTo>
                    <a:pt x="577" y="846"/>
                  </a:lnTo>
                  <a:lnTo>
                    <a:pt x="581" y="846"/>
                  </a:lnTo>
                  <a:lnTo>
                    <a:pt x="590" y="845"/>
                  </a:lnTo>
                  <a:lnTo>
                    <a:pt x="591" y="845"/>
                  </a:lnTo>
                  <a:lnTo>
                    <a:pt x="592" y="845"/>
                  </a:lnTo>
                  <a:lnTo>
                    <a:pt x="593" y="845"/>
                  </a:lnTo>
                  <a:lnTo>
                    <a:pt x="597" y="845"/>
                  </a:lnTo>
                  <a:lnTo>
                    <a:pt x="606" y="844"/>
                  </a:lnTo>
                  <a:lnTo>
                    <a:pt x="607" y="844"/>
                  </a:lnTo>
                  <a:lnTo>
                    <a:pt x="610" y="844"/>
                  </a:lnTo>
                  <a:lnTo>
                    <a:pt x="613" y="843"/>
                  </a:lnTo>
                  <a:lnTo>
                    <a:pt x="621" y="842"/>
                  </a:lnTo>
                  <a:lnTo>
                    <a:pt x="622" y="842"/>
                  </a:lnTo>
                  <a:lnTo>
                    <a:pt x="623" y="842"/>
                  </a:lnTo>
                  <a:lnTo>
                    <a:pt x="625" y="841"/>
                  </a:lnTo>
                  <a:lnTo>
                    <a:pt x="629" y="841"/>
                  </a:lnTo>
                  <a:lnTo>
                    <a:pt x="637" y="840"/>
                  </a:lnTo>
                  <a:lnTo>
                    <a:pt x="652" y="837"/>
                  </a:lnTo>
                  <a:lnTo>
                    <a:pt x="653" y="837"/>
                  </a:lnTo>
                  <a:lnTo>
                    <a:pt x="655" y="837"/>
                  </a:lnTo>
                  <a:lnTo>
                    <a:pt x="656" y="836"/>
                  </a:lnTo>
                  <a:lnTo>
                    <a:pt x="661" y="836"/>
                  </a:lnTo>
                  <a:lnTo>
                    <a:pt x="669" y="834"/>
                  </a:lnTo>
                  <a:lnTo>
                    <a:pt x="670" y="834"/>
                  </a:lnTo>
                  <a:lnTo>
                    <a:pt x="671" y="833"/>
                  </a:lnTo>
                  <a:lnTo>
                    <a:pt x="674" y="833"/>
                  </a:lnTo>
                  <a:lnTo>
                    <a:pt x="678" y="832"/>
                  </a:lnTo>
                  <a:lnTo>
                    <a:pt x="686" y="830"/>
                  </a:lnTo>
                  <a:lnTo>
                    <a:pt x="687" y="830"/>
                  </a:lnTo>
                  <a:lnTo>
                    <a:pt x="688" y="829"/>
                  </a:lnTo>
                  <a:lnTo>
                    <a:pt x="690" y="829"/>
                  </a:lnTo>
                  <a:lnTo>
                    <a:pt x="694" y="828"/>
                  </a:lnTo>
                  <a:lnTo>
                    <a:pt x="703" y="826"/>
                  </a:lnTo>
                  <a:lnTo>
                    <a:pt x="720" y="820"/>
                  </a:lnTo>
                  <a:lnTo>
                    <a:pt x="721" y="820"/>
                  </a:lnTo>
                  <a:lnTo>
                    <a:pt x="722" y="820"/>
                  </a:lnTo>
                  <a:lnTo>
                    <a:pt x="725" y="819"/>
                  </a:lnTo>
                  <a:lnTo>
                    <a:pt x="729" y="818"/>
                  </a:lnTo>
                  <a:lnTo>
                    <a:pt x="737" y="815"/>
                  </a:lnTo>
                  <a:lnTo>
                    <a:pt x="738" y="814"/>
                  </a:lnTo>
                  <a:lnTo>
                    <a:pt x="739" y="814"/>
                  </a:lnTo>
                  <a:lnTo>
                    <a:pt x="741" y="813"/>
                  </a:lnTo>
                  <a:lnTo>
                    <a:pt x="745" y="812"/>
                  </a:lnTo>
                  <a:lnTo>
                    <a:pt x="753" y="808"/>
                  </a:lnTo>
                  <a:lnTo>
                    <a:pt x="755" y="808"/>
                  </a:lnTo>
                  <a:lnTo>
                    <a:pt x="756" y="807"/>
                  </a:lnTo>
                  <a:lnTo>
                    <a:pt x="757" y="807"/>
                  </a:lnTo>
                  <a:lnTo>
                    <a:pt x="761" y="804"/>
                  </a:lnTo>
                  <a:lnTo>
                    <a:pt x="770" y="801"/>
                  </a:lnTo>
                  <a:lnTo>
                    <a:pt x="787" y="792"/>
                  </a:lnTo>
                  <a:lnTo>
                    <a:pt x="787" y="791"/>
                  </a:lnTo>
                  <a:lnTo>
                    <a:pt x="789" y="790"/>
                  </a:lnTo>
                  <a:lnTo>
                    <a:pt x="790" y="789"/>
                  </a:lnTo>
                  <a:lnTo>
                    <a:pt x="794" y="787"/>
                  </a:lnTo>
                  <a:lnTo>
                    <a:pt x="802" y="782"/>
                  </a:lnTo>
                  <a:lnTo>
                    <a:pt x="803" y="781"/>
                  </a:lnTo>
                  <a:lnTo>
                    <a:pt x="804" y="781"/>
                  </a:lnTo>
                  <a:lnTo>
                    <a:pt x="806" y="779"/>
                  </a:lnTo>
                  <a:lnTo>
                    <a:pt x="810" y="777"/>
                  </a:lnTo>
                  <a:lnTo>
                    <a:pt x="818" y="771"/>
                  </a:lnTo>
                  <a:lnTo>
                    <a:pt x="819" y="770"/>
                  </a:lnTo>
                  <a:lnTo>
                    <a:pt x="820" y="769"/>
                  </a:lnTo>
                  <a:lnTo>
                    <a:pt x="822" y="768"/>
                  </a:lnTo>
                  <a:lnTo>
                    <a:pt x="826" y="764"/>
                  </a:lnTo>
                  <a:lnTo>
                    <a:pt x="833" y="758"/>
                  </a:lnTo>
                  <a:lnTo>
                    <a:pt x="834" y="757"/>
                  </a:lnTo>
                  <a:lnTo>
                    <a:pt x="835" y="756"/>
                  </a:lnTo>
                  <a:lnTo>
                    <a:pt x="837" y="754"/>
                  </a:lnTo>
                  <a:lnTo>
                    <a:pt x="841" y="750"/>
                  </a:lnTo>
                  <a:lnTo>
                    <a:pt x="849" y="742"/>
                  </a:lnTo>
                  <a:lnTo>
                    <a:pt x="850" y="741"/>
                  </a:lnTo>
                  <a:lnTo>
                    <a:pt x="851" y="740"/>
                  </a:lnTo>
                  <a:lnTo>
                    <a:pt x="853" y="737"/>
                  </a:lnTo>
                  <a:lnTo>
                    <a:pt x="857" y="732"/>
                  </a:lnTo>
                  <a:lnTo>
                    <a:pt x="865" y="721"/>
                  </a:lnTo>
                  <a:lnTo>
                    <a:pt x="867" y="719"/>
                  </a:lnTo>
                  <a:lnTo>
                    <a:pt x="868" y="718"/>
                  </a:lnTo>
                  <a:lnTo>
                    <a:pt x="870" y="715"/>
                  </a:lnTo>
                  <a:lnTo>
                    <a:pt x="874" y="709"/>
                  </a:lnTo>
                  <a:lnTo>
                    <a:pt x="882" y="695"/>
                  </a:lnTo>
                  <a:lnTo>
                    <a:pt x="883" y="693"/>
                  </a:lnTo>
                  <a:lnTo>
                    <a:pt x="885" y="691"/>
                  </a:lnTo>
                  <a:lnTo>
                    <a:pt x="886" y="688"/>
                  </a:lnTo>
                  <a:lnTo>
                    <a:pt x="891" y="680"/>
                  </a:lnTo>
                  <a:lnTo>
                    <a:pt x="892" y="677"/>
                  </a:lnTo>
                  <a:lnTo>
                    <a:pt x="893" y="675"/>
                  </a:lnTo>
                  <a:lnTo>
                    <a:pt x="895" y="671"/>
                  </a:lnTo>
                  <a:lnTo>
                    <a:pt x="899" y="662"/>
                  </a:lnTo>
                  <a:lnTo>
                    <a:pt x="900" y="659"/>
                  </a:lnTo>
                  <a:lnTo>
                    <a:pt x="901" y="656"/>
                  </a:lnTo>
                  <a:lnTo>
                    <a:pt x="904" y="652"/>
                  </a:lnTo>
                  <a:lnTo>
                    <a:pt x="908" y="641"/>
                  </a:lnTo>
                  <a:lnTo>
                    <a:pt x="916" y="617"/>
                  </a:lnTo>
                  <a:lnTo>
                    <a:pt x="917" y="614"/>
                  </a:lnTo>
                  <a:lnTo>
                    <a:pt x="918" y="611"/>
                  </a:lnTo>
                  <a:lnTo>
                    <a:pt x="920" y="605"/>
                  </a:lnTo>
                  <a:lnTo>
                    <a:pt x="924" y="591"/>
                  </a:lnTo>
                  <a:lnTo>
                    <a:pt x="925" y="588"/>
                  </a:lnTo>
                  <a:lnTo>
                    <a:pt x="926" y="584"/>
                  </a:lnTo>
                  <a:lnTo>
                    <a:pt x="928" y="577"/>
                  </a:lnTo>
                  <a:lnTo>
                    <a:pt x="932" y="561"/>
                  </a:lnTo>
                  <a:lnTo>
                    <a:pt x="932" y="557"/>
                  </a:lnTo>
                  <a:lnTo>
                    <a:pt x="934" y="553"/>
                  </a:lnTo>
                  <a:lnTo>
                    <a:pt x="935" y="543"/>
                  </a:lnTo>
                  <a:lnTo>
                    <a:pt x="939" y="524"/>
                  </a:lnTo>
                  <a:lnTo>
                    <a:pt x="941" y="519"/>
                  </a:lnTo>
                  <a:lnTo>
                    <a:pt x="942" y="514"/>
                  </a:lnTo>
                  <a:lnTo>
                    <a:pt x="943" y="503"/>
                  </a:lnTo>
                  <a:lnTo>
                    <a:pt x="947" y="480"/>
                  </a:lnTo>
                  <a:lnTo>
                    <a:pt x="949" y="474"/>
                  </a:lnTo>
                  <a:lnTo>
                    <a:pt x="949" y="468"/>
                  </a:lnTo>
                  <a:lnTo>
                    <a:pt x="952" y="454"/>
                  </a:lnTo>
                  <a:lnTo>
                    <a:pt x="952" y="447"/>
                  </a:lnTo>
                  <a:lnTo>
                    <a:pt x="953" y="440"/>
                  </a:lnTo>
                  <a:lnTo>
                    <a:pt x="955" y="425"/>
                  </a:lnTo>
                  <a:lnTo>
                    <a:pt x="956" y="417"/>
                  </a:lnTo>
                  <a:lnTo>
                    <a:pt x="957" y="409"/>
                  </a:lnTo>
                  <a:lnTo>
                    <a:pt x="959" y="393"/>
                  </a:lnTo>
                  <a:lnTo>
                    <a:pt x="963" y="356"/>
                  </a:lnTo>
                  <a:lnTo>
                    <a:pt x="964" y="346"/>
                  </a:lnTo>
                  <a:lnTo>
                    <a:pt x="965" y="335"/>
                  </a:lnTo>
                  <a:lnTo>
                    <a:pt x="967" y="313"/>
                  </a:lnTo>
                  <a:lnTo>
                    <a:pt x="968" y="302"/>
                  </a:lnTo>
                  <a:lnTo>
                    <a:pt x="969" y="290"/>
                  </a:lnTo>
                  <a:lnTo>
                    <a:pt x="971" y="264"/>
                  </a:lnTo>
                  <a:lnTo>
                    <a:pt x="972" y="251"/>
                  </a:lnTo>
                  <a:lnTo>
                    <a:pt x="973" y="237"/>
                  </a:lnTo>
                  <a:lnTo>
                    <a:pt x="975" y="207"/>
                  </a:lnTo>
                  <a:lnTo>
                    <a:pt x="976" y="192"/>
                  </a:lnTo>
                  <a:lnTo>
                    <a:pt x="977" y="175"/>
                  </a:lnTo>
                  <a:lnTo>
                    <a:pt x="979" y="140"/>
                  </a:lnTo>
                  <a:lnTo>
                    <a:pt x="980" y="121"/>
                  </a:lnTo>
                  <a:lnTo>
                    <a:pt x="981" y="102"/>
                  </a:lnTo>
                  <a:lnTo>
                    <a:pt x="983" y="60"/>
                  </a:lnTo>
                  <a:lnTo>
                    <a:pt x="984" y="38"/>
                  </a:lnTo>
                  <a:lnTo>
                    <a:pt x="984" y="14"/>
                  </a:lnTo>
                  <a:lnTo>
                    <a:pt x="985" y="0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8"/>
            <p:cNvSpPr/>
            <p:nvPr/>
          </p:nvSpPr>
          <p:spPr bwMode="auto">
            <a:xfrm>
              <a:off x="8823978" y="4058109"/>
              <a:ext cx="1625600" cy="1531938"/>
            </a:xfrm>
            <a:custGeom>
              <a:avLst/>
              <a:gdLst>
                <a:gd name="T0" fmla="*/ 2147483647 w 1024"/>
                <a:gd name="T1" fmla="*/ 2147483647 h 965"/>
                <a:gd name="T2" fmla="*/ 2147483647 w 1024"/>
                <a:gd name="T3" fmla="*/ 2147483647 h 965"/>
                <a:gd name="T4" fmla="*/ 2147483647 w 1024"/>
                <a:gd name="T5" fmla="*/ 2147483647 h 965"/>
                <a:gd name="T6" fmla="*/ 2147483647 w 1024"/>
                <a:gd name="T7" fmla="*/ 2147483647 h 965"/>
                <a:gd name="T8" fmla="*/ 2147483647 w 1024"/>
                <a:gd name="T9" fmla="*/ 2147483647 h 965"/>
                <a:gd name="T10" fmla="*/ 2147483647 w 1024"/>
                <a:gd name="T11" fmla="*/ 2147483647 h 965"/>
                <a:gd name="T12" fmla="*/ 2147483647 w 1024"/>
                <a:gd name="T13" fmla="*/ 2147483647 h 965"/>
                <a:gd name="T14" fmla="*/ 2147483647 w 1024"/>
                <a:gd name="T15" fmla="*/ 2147483647 h 965"/>
                <a:gd name="T16" fmla="*/ 2147483647 w 1024"/>
                <a:gd name="T17" fmla="*/ 2147483647 h 965"/>
                <a:gd name="T18" fmla="*/ 2147483647 w 1024"/>
                <a:gd name="T19" fmla="*/ 2147483647 h 965"/>
                <a:gd name="T20" fmla="*/ 2147483647 w 1024"/>
                <a:gd name="T21" fmla="*/ 2147483647 h 965"/>
                <a:gd name="T22" fmla="*/ 2147483647 w 1024"/>
                <a:gd name="T23" fmla="*/ 2147483647 h 965"/>
                <a:gd name="T24" fmla="*/ 2147483647 w 1024"/>
                <a:gd name="T25" fmla="*/ 2147483647 h 965"/>
                <a:gd name="T26" fmla="*/ 2147483647 w 1024"/>
                <a:gd name="T27" fmla="*/ 2147483647 h 965"/>
                <a:gd name="T28" fmla="*/ 2147483647 w 1024"/>
                <a:gd name="T29" fmla="*/ 2147483647 h 965"/>
                <a:gd name="T30" fmla="*/ 2147483647 w 1024"/>
                <a:gd name="T31" fmla="*/ 2147483647 h 965"/>
                <a:gd name="T32" fmla="*/ 2147483647 w 1024"/>
                <a:gd name="T33" fmla="*/ 2147483647 h 965"/>
                <a:gd name="T34" fmla="*/ 2147483647 w 1024"/>
                <a:gd name="T35" fmla="*/ 2147483647 h 965"/>
                <a:gd name="T36" fmla="*/ 2147483647 w 1024"/>
                <a:gd name="T37" fmla="*/ 2147483647 h 965"/>
                <a:gd name="T38" fmla="*/ 2147483647 w 1024"/>
                <a:gd name="T39" fmla="*/ 2147483647 h 965"/>
                <a:gd name="T40" fmla="*/ 2147483647 w 1024"/>
                <a:gd name="T41" fmla="*/ 2147483647 h 965"/>
                <a:gd name="T42" fmla="*/ 2147483647 w 1024"/>
                <a:gd name="T43" fmla="*/ 2147483647 h 965"/>
                <a:gd name="T44" fmla="*/ 2147483647 w 1024"/>
                <a:gd name="T45" fmla="*/ 2147483647 h 965"/>
                <a:gd name="T46" fmla="*/ 2147483647 w 1024"/>
                <a:gd name="T47" fmla="*/ 2147483647 h 965"/>
                <a:gd name="T48" fmla="*/ 2147483647 w 1024"/>
                <a:gd name="T49" fmla="*/ 2147483647 h 965"/>
                <a:gd name="T50" fmla="*/ 2147483647 w 1024"/>
                <a:gd name="T51" fmla="*/ 2147483647 h 965"/>
                <a:gd name="T52" fmla="*/ 2147483647 w 1024"/>
                <a:gd name="T53" fmla="*/ 2147483647 h 965"/>
                <a:gd name="T54" fmla="*/ 2147483647 w 1024"/>
                <a:gd name="T55" fmla="*/ 2147483647 h 965"/>
                <a:gd name="T56" fmla="*/ 2147483647 w 1024"/>
                <a:gd name="T57" fmla="*/ 2147483647 h 965"/>
                <a:gd name="T58" fmla="*/ 2147483647 w 1024"/>
                <a:gd name="T59" fmla="*/ 2147483647 h 965"/>
                <a:gd name="T60" fmla="*/ 2147483647 w 1024"/>
                <a:gd name="T61" fmla="*/ 2147483647 h 965"/>
                <a:gd name="T62" fmla="*/ 2147483647 w 1024"/>
                <a:gd name="T63" fmla="*/ 2147483647 h 965"/>
                <a:gd name="T64" fmla="*/ 2147483647 w 1024"/>
                <a:gd name="T65" fmla="*/ 2147483647 h 965"/>
                <a:gd name="T66" fmla="*/ 2147483647 w 1024"/>
                <a:gd name="T67" fmla="*/ 2147483647 h 965"/>
                <a:gd name="T68" fmla="*/ 2147483647 w 1024"/>
                <a:gd name="T69" fmla="*/ 2147483647 h 965"/>
                <a:gd name="T70" fmla="*/ 2147483647 w 1024"/>
                <a:gd name="T71" fmla="*/ 2147483647 h 965"/>
                <a:gd name="T72" fmla="*/ 2147483647 w 1024"/>
                <a:gd name="T73" fmla="*/ 2147483647 h 965"/>
                <a:gd name="T74" fmla="*/ 2147483647 w 1024"/>
                <a:gd name="T75" fmla="*/ 2147483647 h 965"/>
                <a:gd name="T76" fmla="*/ 2147483647 w 1024"/>
                <a:gd name="T77" fmla="*/ 2147483647 h 965"/>
                <a:gd name="T78" fmla="*/ 2147483647 w 1024"/>
                <a:gd name="T79" fmla="*/ 2147483647 h 965"/>
                <a:gd name="T80" fmla="*/ 2147483647 w 1024"/>
                <a:gd name="T81" fmla="*/ 2147483647 h 965"/>
                <a:gd name="T82" fmla="*/ 2147483647 w 1024"/>
                <a:gd name="T83" fmla="*/ 2147483647 h 965"/>
                <a:gd name="T84" fmla="*/ 2147483647 w 1024"/>
                <a:gd name="T85" fmla="*/ 2147483647 h 965"/>
                <a:gd name="T86" fmla="*/ 2147483647 w 1024"/>
                <a:gd name="T87" fmla="*/ 2147483647 h 965"/>
                <a:gd name="T88" fmla="*/ 2147483647 w 1024"/>
                <a:gd name="T89" fmla="*/ 2147483647 h 965"/>
                <a:gd name="T90" fmla="*/ 2147483647 w 1024"/>
                <a:gd name="T91" fmla="*/ 2147483647 h 965"/>
                <a:gd name="T92" fmla="*/ 2147483647 w 1024"/>
                <a:gd name="T93" fmla="*/ 0 h 965"/>
                <a:gd name="T94" fmla="*/ 2147483647 w 1024"/>
                <a:gd name="T95" fmla="*/ 0 h 96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024" h="965">
                  <a:moveTo>
                    <a:pt x="0" y="965"/>
                  </a:moveTo>
                  <a:lnTo>
                    <a:pt x="1" y="929"/>
                  </a:lnTo>
                  <a:lnTo>
                    <a:pt x="2" y="901"/>
                  </a:lnTo>
                  <a:lnTo>
                    <a:pt x="3" y="875"/>
                  </a:lnTo>
                  <a:lnTo>
                    <a:pt x="5" y="826"/>
                  </a:lnTo>
                  <a:lnTo>
                    <a:pt x="6" y="804"/>
                  </a:lnTo>
                  <a:lnTo>
                    <a:pt x="8" y="782"/>
                  </a:lnTo>
                  <a:lnTo>
                    <a:pt x="9" y="743"/>
                  </a:lnTo>
                  <a:lnTo>
                    <a:pt x="10" y="724"/>
                  </a:lnTo>
                  <a:lnTo>
                    <a:pt x="12" y="707"/>
                  </a:lnTo>
                  <a:lnTo>
                    <a:pt x="13" y="674"/>
                  </a:lnTo>
                  <a:lnTo>
                    <a:pt x="15" y="659"/>
                  </a:lnTo>
                  <a:lnTo>
                    <a:pt x="16" y="644"/>
                  </a:lnTo>
                  <a:lnTo>
                    <a:pt x="18" y="616"/>
                  </a:lnTo>
                  <a:lnTo>
                    <a:pt x="19" y="603"/>
                  </a:lnTo>
                  <a:lnTo>
                    <a:pt x="20" y="591"/>
                  </a:lnTo>
                  <a:lnTo>
                    <a:pt x="22" y="567"/>
                  </a:lnTo>
                  <a:lnTo>
                    <a:pt x="23" y="556"/>
                  </a:lnTo>
                  <a:lnTo>
                    <a:pt x="24" y="545"/>
                  </a:lnTo>
                  <a:lnTo>
                    <a:pt x="26" y="525"/>
                  </a:lnTo>
                  <a:lnTo>
                    <a:pt x="27" y="515"/>
                  </a:lnTo>
                  <a:lnTo>
                    <a:pt x="28" y="506"/>
                  </a:lnTo>
                  <a:lnTo>
                    <a:pt x="30" y="488"/>
                  </a:lnTo>
                  <a:lnTo>
                    <a:pt x="35" y="456"/>
                  </a:lnTo>
                  <a:lnTo>
                    <a:pt x="35" y="448"/>
                  </a:lnTo>
                  <a:lnTo>
                    <a:pt x="36" y="441"/>
                  </a:lnTo>
                  <a:lnTo>
                    <a:pt x="39" y="427"/>
                  </a:lnTo>
                  <a:lnTo>
                    <a:pt x="43" y="402"/>
                  </a:lnTo>
                  <a:lnTo>
                    <a:pt x="44" y="396"/>
                  </a:lnTo>
                  <a:lnTo>
                    <a:pt x="45" y="390"/>
                  </a:lnTo>
                  <a:lnTo>
                    <a:pt x="47" y="379"/>
                  </a:lnTo>
                  <a:lnTo>
                    <a:pt x="51" y="358"/>
                  </a:lnTo>
                  <a:lnTo>
                    <a:pt x="52" y="354"/>
                  </a:lnTo>
                  <a:lnTo>
                    <a:pt x="53" y="349"/>
                  </a:lnTo>
                  <a:lnTo>
                    <a:pt x="55" y="340"/>
                  </a:lnTo>
                  <a:lnTo>
                    <a:pt x="59" y="325"/>
                  </a:lnTo>
                  <a:lnTo>
                    <a:pt x="60" y="321"/>
                  </a:lnTo>
                  <a:lnTo>
                    <a:pt x="61" y="317"/>
                  </a:lnTo>
                  <a:lnTo>
                    <a:pt x="63" y="310"/>
                  </a:lnTo>
                  <a:lnTo>
                    <a:pt x="67" y="296"/>
                  </a:lnTo>
                  <a:lnTo>
                    <a:pt x="68" y="293"/>
                  </a:lnTo>
                  <a:lnTo>
                    <a:pt x="69" y="290"/>
                  </a:lnTo>
                  <a:lnTo>
                    <a:pt x="71" y="284"/>
                  </a:lnTo>
                  <a:lnTo>
                    <a:pt x="75" y="272"/>
                  </a:lnTo>
                  <a:lnTo>
                    <a:pt x="83" y="251"/>
                  </a:lnTo>
                  <a:lnTo>
                    <a:pt x="83" y="249"/>
                  </a:lnTo>
                  <a:lnTo>
                    <a:pt x="84" y="246"/>
                  </a:lnTo>
                  <a:lnTo>
                    <a:pt x="86" y="242"/>
                  </a:lnTo>
                  <a:lnTo>
                    <a:pt x="90" y="232"/>
                  </a:lnTo>
                  <a:lnTo>
                    <a:pt x="98" y="216"/>
                  </a:lnTo>
                  <a:lnTo>
                    <a:pt x="99" y="214"/>
                  </a:lnTo>
                  <a:lnTo>
                    <a:pt x="100" y="213"/>
                  </a:lnTo>
                  <a:lnTo>
                    <a:pt x="102" y="209"/>
                  </a:lnTo>
                  <a:lnTo>
                    <a:pt x="106" y="202"/>
                  </a:lnTo>
                  <a:lnTo>
                    <a:pt x="114" y="189"/>
                  </a:lnTo>
                  <a:lnTo>
                    <a:pt x="114" y="187"/>
                  </a:lnTo>
                  <a:lnTo>
                    <a:pt x="116" y="186"/>
                  </a:lnTo>
                  <a:lnTo>
                    <a:pt x="118" y="183"/>
                  </a:lnTo>
                  <a:lnTo>
                    <a:pt x="122" y="177"/>
                  </a:lnTo>
                  <a:lnTo>
                    <a:pt x="131" y="165"/>
                  </a:lnTo>
                  <a:lnTo>
                    <a:pt x="132" y="164"/>
                  </a:lnTo>
                  <a:lnTo>
                    <a:pt x="132" y="163"/>
                  </a:lnTo>
                  <a:lnTo>
                    <a:pt x="135" y="160"/>
                  </a:lnTo>
                  <a:lnTo>
                    <a:pt x="139" y="156"/>
                  </a:lnTo>
                  <a:lnTo>
                    <a:pt x="147" y="146"/>
                  </a:lnTo>
                  <a:lnTo>
                    <a:pt x="149" y="145"/>
                  </a:lnTo>
                  <a:lnTo>
                    <a:pt x="150" y="144"/>
                  </a:lnTo>
                  <a:lnTo>
                    <a:pt x="151" y="142"/>
                  </a:lnTo>
                  <a:lnTo>
                    <a:pt x="156" y="138"/>
                  </a:lnTo>
                  <a:lnTo>
                    <a:pt x="164" y="131"/>
                  </a:lnTo>
                  <a:lnTo>
                    <a:pt x="181" y="117"/>
                  </a:lnTo>
                  <a:lnTo>
                    <a:pt x="182" y="117"/>
                  </a:lnTo>
                  <a:lnTo>
                    <a:pt x="183" y="116"/>
                  </a:lnTo>
                  <a:lnTo>
                    <a:pt x="185" y="115"/>
                  </a:lnTo>
                  <a:lnTo>
                    <a:pt x="189" y="112"/>
                  </a:lnTo>
                  <a:lnTo>
                    <a:pt x="197" y="106"/>
                  </a:lnTo>
                  <a:lnTo>
                    <a:pt x="198" y="106"/>
                  </a:lnTo>
                  <a:lnTo>
                    <a:pt x="199" y="105"/>
                  </a:lnTo>
                  <a:lnTo>
                    <a:pt x="201" y="104"/>
                  </a:lnTo>
                  <a:lnTo>
                    <a:pt x="205" y="102"/>
                  </a:lnTo>
                  <a:lnTo>
                    <a:pt x="213" y="97"/>
                  </a:lnTo>
                  <a:lnTo>
                    <a:pt x="214" y="97"/>
                  </a:lnTo>
                  <a:lnTo>
                    <a:pt x="215" y="97"/>
                  </a:lnTo>
                  <a:lnTo>
                    <a:pt x="217" y="96"/>
                  </a:lnTo>
                  <a:lnTo>
                    <a:pt x="221" y="93"/>
                  </a:lnTo>
                  <a:lnTo>
                    <a:pt x="229" y="89"/>
                  </a:lnTo>
                  <a:lnTo>
                    <a:pt x="244" y="82"/>
                  </a:lnTo>
                  <a:lnTo>
                    <a:pt x="246" y="82"/>
                  </a:lnTo>
                  <a:lnTo>
                    <a:pt x="248" y="80"/>
                  </a:lnTo>
                  <a:lnTo>
                    <a:pt x="252" y="79"/>
                  </a:lnTo>
                  <a:lnTo>
                    <a:pt x="260" y="76"/>
                  </a:lnTo>
                  <a:lnTo>
                    <a:pt x="275" y="71"/>
                  </a:lnTo>
                  <a:lnTo>
                    <a:pt x="276" y="70"/>
                  </a:lnTo>
                  <a:lnTo>
                    <a:pt x="277" y="70"/>
                  </a:lnTo>
                  <a:lnTo>
                    <a:pt x="279" y="69"/>
                  </a:lnTo>
                  <a:lnTo>
                    <a:pt x="283" y="68"/>
                  </a:lnTo>
                  <a:lnTo>
                    <a:pt x="291" y="65"/>
                  </a:lnTo>
                  <a:lnTo>
                    <a:pt x="306" y="61"/>
                  </a:lnTo>
                  <a:lnTo>
                    <a:pt x="307" y="60"/>
                  </a:lnTo>
                  <a:lnTo>
                    <a:pt x="309" y="60"/>
                  </a:lnTo>
                  <a:lnTo>
                    <a:pt x="310" y="60"/>
                  </a:lnTo>
                  <a:lnTo>
                    <a:pt x="314" y="59"/>
                  </a:lnTo>
                  <a:lnTo>
                    <a:pt x="323" y="56"/>
                  </a:lnTo>
                  <a:lnTo>
                    <a:pt x="340" y="52"/>
                  </a:lnTo>
                  <a:lnTo>
                    <a:pt x="341" y="52"/>
                  </a:lnTo>
                  <a:lnTo>
                    <a:pt x="342" y="52"/>
                  </a:lnTo>
                  <a:lnTo>
                    <a:pt x="344" y="51"/>
                  </a:lnTo>
                  <a:lnTo>
                    <a:pt x="348" y="50"/>
                  </a:lnTo>
                  <a:lnTo>
                    <a:pt x="356" y="49"/>
                  </a:lnTo>
                  <a:lnTo>
                    <a:pt x="373" y="45"/>
                  </a:lnTo>
                  <a:lnTo>
                    <a:pt x="374" y="45"/>
                  </a:lnTo>
                  <a:lnTo>
                    <a:pt x="376" y="45"/>
                  </a:lnTo>
                  <a:lnTo>
                    <a:pt x="377" y="45"/>
                  </a:lnTo>
                  <a:lnTo>
                    <a:pt x="381" y="44"/>
                  </a:lnTo>
                  <a:lnTo>
                    <a:pt x="389" y="42"/>
                  </a:lnTo>
                  <a:lnTo>
                    <a:pt x="404" y="39"/>
                  </a:lnTo>
                  <a:lnTo>
                    <a:pt x="406" y="39"/>
                  </a:lnTo>
                  <a:lnTo>
                    <a:pt x="407" y="39"/>
                  </a:lnTo>
                  <a:lnTo>
                    <a:pt x="408" y="39"/>
                  </a:lnTo>
                  <a:lnTo>
                    <a:pt x="412" y="38"/>
                  </a:lnTo>
                  <a:lnTo>
                    <a:pt x="421" y="37"/>
                  </a:lnTo>
                  <a:lnTo>
                    <a:pt x="436" y="35"/>
                  </a:lnTo>
                  <a:lnTo>
                    <a:pt x="437" y="35"/>
                  </a:lnTo>
                  <a:lnTo>
                    <a:pt x="438" y="34"/>
                  </a:lnTo>
                  <a:lnTo>
                    <a:pt x="440" y="34"/>
                  </a:lnTo>
                  <a:lnTo>
                    <a:pt x="444" y="34"/>
                  </a:lnTo>
                  <a:lnTo>
                    <a:pt x="453" y="33"/>
                  </a:lnTo>
                  <a:lnTo>
                    <a:pt x="470" y="30"/>
                  </a:lnTo>
                  <a:lnTo>
                    <a:pt x="471" y="30"/>
                  </a:lnTo>
                  <a:lnTo>
                    <a:pt x="472" y="30"/>
                  </a:lnTo>
                  <a:lnTo>
                    <a:pt x="474" y="30"/>
                  </a:lnTo>
                  <a:lnTo>
                    <a:pt x="478" y="30"/>
                  </a:lnTo>
                  <a:lnTo>
                    <a:pt x="487" y="29"/>
                  </a:lnTo>
                  <a:lnTo>
                    <a:pt x="504" y="27"/>
                  </a:lnTo>
                  <a:lnTo>
                    <a:pt x="505" y="26"/>
                  </a:lnTo>
                  <a:lnTo>
                    <a:pt x="506" y="26"/>
                  </a:lnTo>
                  <a:lnTo>
                    <a:pt x="508" y="26"/>
                  </a:lnTo>
                  <a:lnTo>
                    <a:pt x="512" y="26"/>
                  </a:lnTo>
                  <a:lnTo>
                    <a:pt x="520" y="25"/>
                  </a:lnTo>
                  <a:lnTo>
                    <a:pt x="537" y="23"/>
                  </a:lnTo>
                  <a:lnTo>
                    <a:pt x="571" y="20"/>
                  </a:lnTo>
                  <a:lnTo>
                    <a:pt x="572" y="20"/>
                  </a:lnTo>
                  <a:lnTo>
                    <a:pt x="574" y="20"/>
                  </a:lnTo>
                  <a:lnTo>
                    <a:pt x="578" y="20"/>
                  </a:lnTo>
                  <a:lnTo>
                    <a:pt x="586" y="19"/>
                  </a:lnTo>
                  <a:lnTo>
                    <a:pt x="601" y="18"/>
                  </a:lnTo>
                  <a:lnTo>
                    <a:pt x="633" y="16"/>
                  </a:lnTo>
                  <a:lnTo>
                    <a:pt x="634" y="16"/>
                  </a:lnTo>
                  <a:lnTo>
                    <a:pt x="635" y="16"/>
                  </a:lnTo>
                  <a:lnTo>
                    <a:pt x="637" y="15"/>
                  </a:lnTo>
                  <a:lnTo>
                    <a:pt x="641" y="15"/>
                  </a:lnTo>
                  <a:lnTo>
                    <a:pt x="649" y="15"/>
                  </a:lnTo>
                  <a:lnTo>
                    <a:pt x="667" y="14"/>
                  </a:lnTo>
                  <a:lnTo>
                    <a:pt x="700" y="12"/>
                  </a:lnTo>
                  <a:lnTo>
                    <a:pt x="701" y="12"/>
                  </a:lnTo>
                  <a:lnTo>
                    <a:pt x="702" y="12"/>
                  </a:lnTo>
                  <a:lnTo>
                    <a:pt x="704" y="12"/>
                  </a:lnTo>
                  <a:lnTo>
                    <a:pt x="708" y="11"/>
                  </a:lnTo>
                  <a:lnTo>
                    <a:pt x="716" y="11"/>
                  </a:lnTo>
                  <a:lnTo>
                    <a:pt x="731" y="10"/>
                  </a:lnTo>
                  <a:lnTo>
                    <a:pt x="763" y="9"/>
                  </a:lnTo>
                  <a:lnTo>
                    <a:pt x="764" y="9"/>
                  </a:lnTo>
                  <a:lnTo>
                    <a:pt x="765" y="9"/>
                  </a:lnTo>
                  <a:lnTo>
                    <a:pt x="767" y="8"/>
                  </a:lnTo>
                  <a:lnTo>
                    <a:pt x="771" y="8"/>
                  </a:lnTo>
                  <a:lnTo>
                    <a:pt x="779" y="8"/>
                  </a:lnTo>
                  <a:lnTo>
                    <a:pt x="794" y="7"/>
                  </a:lnTo>
                  <a:lnTo>
                    <a:pt x="825" y="6"/>
                  </a:lnTo>
                  <a:lnTo>
                    <a:pt x="892" y="4"/>
                  </a:lnTo>
                  <a:lnTo>
                    <a:pt x="954" y="2"/>
                  </a:lnTo>
                  <a:lnTo>
                    <a:pt x="955" y="2"/>
                  </a:lnTo>
                  <a:lnTo>
                    <a:pt x="957" y="2"/>
                  </a:lnTo>
                  <a:lnTo>
                    <a:pt x="958" y="2"/>
                  </a:lnTo>
                  <a:lnTo>
                    <a:pt x="963" y="2"/>
                  </a:lnTo>
                  <a:lnTo>
                    <a:pt x="972" y="1"/>
                  </a:lnTo>
                  <a:lnTo>
                    <a:pt x="989" y="1"/>
                  </a:lnTo>
                  <a:lnTo>
                    <a:pt x="990" y="1"/>
                  </a:lnTo>
                  <a:lnTo>
                    <a:pt x="991" y="1"/>
                  </a:lnTo>
                  <a:lnTo>
                    <a:pt x="994" y="1"/>
                  </a:lnTo>
                  <a:lnTo>
                    <a:pt x="998" y="1"/>
                  </a:lnTo>
                  <a:lnTo>
                    <a:pt x="1006" y="1"/>
                  </a:lnTo>
                  <a:lnTo>
                    <a:pt x="1007" y="1"/>
                  </a:lnTo>
                  <a:lnTo>
                    <a:pt x="1009" y="1"/>
                  </a:lnTo>
                  <a:lnTo>
                    <a:pt x="1011" y="1"/>
                  </a:lnTo>
                  <a:lnTo>
                    <a:pt x="1015" y="0"/>
                  </a:lnTo>
                  <a:lnTo>
                    <a:pt x="1016" y="0"/>
                  </a:lnTo>
                  <a:lnTo>
                    <a:pt x="1017" y="0"/>
                  </a:lnTo>
                  <a:lnTo>
                    <a:pt x="1020" y="0"/>
                  </a:lnTo>
                  <a:lnTo>
                    <a:pt x="1021" y="0"/>
                  </a:lnTo>
                  <a:lnTo>
                    <a:pt x="1022" y="0"/>
                  </a:lnTo>
                  <a:lnTo>
                    <a:pt x="1023" y="0"/>
                  </a:lnTo>
                  <a:lnTo>
                    <a:pt x="1024" y="0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8768415" y="2456323"/>
              <a:ext cx="0" cy="3114675"/>
            </a:xfrm>
            <a:prstGeom prst="line">
              <a:avLst/>
            </a:prstGeom>
            <a:noFill/>
            <a:ln w="28575" cap="sq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7088840" y="2456323"/>
              <a:ext cx="0" cy="311467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 flipV="1">
              <a:off x="7088840" y="3954923"/>
              <a:ext cx="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6"/>
            <p:cNvSpPr>
              <a:spLocks noChangeShapeType="1"/>
            </p:cNvSpPr>
            <p:nvPr/>
          </p:nvSpPr>
          <p:spPr bwMode="auto">
            <a:xfrm flipV="1">
              <a:off x="8768415" y="3954923"/>
              <a:ext cx="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8"/>
            <p:cNvSpPr>
              <a:spLocks noChangeShapeType="1"/>
            </p:cNvSpPr>
            <p:nvPr/>
          </p:nvSpPr>
          <p:spPr bwMode="auto">
            <a:xfrm flipV="1">
              <a:off x="10449578" y="3954923"/>
              <a:ext cx="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50"/>
            <p:cNvSpPr>
              <a:spLocks noChangeShapeType="1"/>
            </p:cNvSpPr>
            <p:nvPr/>
          </p:nvSpPr>
          <p:spPr bwMode="auto">
            <a:xfrm>
              <a:off x="5294073" y="4013660"/>
              <a:ext cx="5328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51"/>
            <p:cNvSpPr>
              <a:spLocks noChangeShapeType="1"/>
            </p:cNvSpPr>
            <p:nvPr/>
          </p:nvSpPr>
          <p:spPr bwMode="auto">
            <a:xfrm>
              <a:off x="7088840" y="5570998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8"/>
            <p:cNvSpPr>
              <a:spLocks noChangeShapeType="1"/>
            </p:cNvSpPr>
            <p:nvPr/>
          </p:nvSpPr>
          <p:spPr bwMode="auto">
            <a:xfrm>
              <a:off x="7088840" y="5051885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5"/>
            <p:cNvSpPr>
              <a:spLocks noChangeShapeType="1"/>
            </p:cNvSpPr>
            <p:nvPr/>
          </p:nvSpPr>
          <p:spPr bwMode="auto">
            <a:xfrm>
              <a:off x="7088840" y="4532773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72"/>
            <p:cNvSpPr>
              <a:spLocks noChangeShapeType="1"/>
            </p:cNvSpPr>
            <p:nvPr/>
          </p:nvSpPr>
          <p:spPr bwMode="auto">
            <a:xfrm>
              <a:off x="7088840" y="4013660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77"/>
            <p:cNvSpPr>
              <a:spLocks noChangeShapeType="1"/>
            </p:cNvSpPr>
            <p:nvPr/>
          </p:nvSpPr>
          <p:spPr bwMode="auto">
            <a:xfrm>
              <a:off x="7088840" y="3494548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83"/>
            <p:cNvSpPr>
              <a:spLocks noChangeShapeType="1"/>
            </p:cNvSpPr>
            <p:nvPr/>
          </p:nvSpPr>
          <p:spPr bwMode="auto">
            <a:xfrm>
              <a:off x="7088840" y="2975435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9"/>
            <p:cNvSpPr>
              <a:spLocks noChangeShapeType="1"/>
            </p:cNvSpPr>
            <p:nvPr/>
          </p:nvSpPr>
          <p:spPr bwMode="auto">
            <a:xfrm>
              <a:off x="7088840" y="2456323"/>
              <a:ext cx="60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91"/>
            <p:cNvSpPr>
              <a:spLocks noChangeShapeType="1"/>
            </p:cNvSpPr>
            <p:nvPr/>
          </p:nvSpPr>
          <p:spPr bwMode="auto">
            <a:xfrm flipV="1">
              <a:off x="7088840" y="2261913"/>
              <a:ext cx="0" cy="3553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Box 137"/>
            <p:cNvSpPr txBox="1">
              <a:spLocks noChangeArrowheads="1"/>
            </p:cNvSpPr>
            <p:nvPr/>
          </p:nvSpPr>
          <p:spPr bwMode="auto">
            <a:xfrm>
              <a:off x="10516470" y="3677363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zh-CN" altLang="en-US" i="1"/>
            </a:p>
          </p:txBody>
        </p:sp>
        <p:sp>
          <p:nvSpPr>
            <p:cNvPr id="23" name="TextBox 138"/>
            <p:cNvSpPr txBox="1">
              <a:spLocks noChangeArrowheads="1"/>
            </p:cNvSpPr>
            <p:nvPr/>
          </p:nvSpPr>
          <p:spPr bwMode="auto">
            <a:xfrm>
              <a:off x="7091618" y="1773623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zh-CN" altLang="en-US" i="1"/>
            </a:p>
          </p:txBody>
        </p:sp>
        <p:sp>
          <p:nvSpPr>
            <p:cNvPr id="24" name="TextBox 139"/>
            <p:cNvSpPr txBox="1">
              <a:spLocks noChangeArrowheads="1"/>
            </p:cNvSpPr>
            <p:nvPr/>
          </p:nvSpPr>
          <p:spPr bwMode="auto">
            <a:xfrm>
              <a:off x="7015443" y="3902331"/>
              <a:ext cx="427881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zh-CN" altLang="en-US" i="1"/>
            </a:p>
          </p:txBody>
        </p:sp>
        <p:sp>
          <p:nvSpPr>
            <p:cNvPr id="25" name="TextBox 140"/>
            <p:cNvSpPr txBox="1">
              <a:spLocks noChangeArrowheads="1"/>
            </p:cNvSpPr>
            <p:nvPr/>
          </p:nvSpPr>
          <p:spPr bwMode="auto">
            <a:xfrm>
              <a:off x="8732036" y="3645831"/>
              <a:ext cx="4278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TextBox 141"/>
            <p:cNvSpPr txBox="1">
              <a:spLocks noChangeArrowheads="1"/>
            </p:cNvSpPr>
            <p:nvPr/>
          </p:nvSpPr>
          <p:spPr bwMode="auto">
            <a:xfrm>
              <a:off x="10296279" y="3630065"/>
              <a:ext cx="5760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TextBox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86677" y="2269141"/>
              <a:ext cx="787464" cy="400110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28" name="TextBox 2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86677" y="2821651"/>
              <a:ext cx="787464" cy="400110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29" name="TextBox 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86677" y="3277000"/>
              <a:ext cx="787464" cy="400110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30" name="TextBox 2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32809" y="4325841"/>
              <a:ext cx="787464" cy="400110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31" name="TextBox 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15443" y="4845663"/>
              <a:ext cx="787464" cy="400110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32" name="TextBox 3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15443" y="5365485"/>
              <a:ext cx="787464" cy="400110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sp>
          <p:nvSpPr>
            <p:cNvPr id="33" name="TextBox 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15533" y="3546557"/>
              <a:ext cx="787464" cy="400110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/>
                <a:t> </a:t>
              </a:r>
            </a:p>
          </p:txBody>
        </p:sp>
        <p:graphicFrame>
          <p:nvGraphicFramePr>
            <p:cNvPr id="34" name="对象 149"/>
            <p:cNvGraphicFramePr>
              <a:graphicFrameLocks noChangeAspect="1"/>
            </p:cNvGraphicFramePr>
            <p:nvPr/>
          </p:nvGraphicFramePr>
          <p:xfrm>
            <a:off x="8574145" y="1501517"/>
            <a:ext cx="2125265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336000" imgH="9753600" progId="Equation.DSMT4">
                    <p:embed/>
                  </p:oleObj>
                </mc:Choice>
                <mc:Fallback>
                  <p:oleObj name="Equation" r:id="rId11" imgW="21336000" imgH="9753600" progId="Equation.DSMT4">
                    <p:embed/>
                    <p:pic>
                      <p:nvPicPr>
                        <p:cNvPr id="34" name="对象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4145" y="1501517"/>
                          <a:ext cx="2125265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50156" y="3036330"/>
          <a:ext cx="24257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2965" imgH="266700" progId="Equation.DSMT4">
                  <p:embed/>
                </p:oleObj>
              </mc:Choice>
              <mc:Fallback>
                <p:oleObj name="Equation" r:id="rId13" imgW="862965" imgH="2667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56" y="3036330"/>
                        <a:ext cx="24257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50156" y="4023755"/>
          <a:ext cx="23907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265" imgH="266700" progId="Equation.DSMT4">
                  <p:embed/>
                </p:oleObj>
              </mc:Choice>
              <mc:Fallback>
                <p:oleObj name="Equation" r:id="rId15" imgW="850265" imgH="2667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56" y="4023755"/>
                        <a:ext cx="23907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50156" y="5011180"/>
          <a:ext cx="23907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265" imgH="266700" progId="Equation.DSMT4">
                  <p:embed/>
                </p:oleObj>
              </mc:Choice>
              <mc:Fallback>
                <p:oleObj name="Equation" r:id="rId17" imgW="850265" imgH="2667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56" y="5011180"/>
                        <a:ext cx="23907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42"/>
          <p:cNvSpPr>
            <a:spLocks noChangeArrowheads="1"/>
          </p:cNvSpPr>
          <p:nvPr/>
        </p:nvSpPr>
        <p:spPr bwMode="auto">
          <a:xfrm>
            <a:off x="755576" y="894276"/>
            <a:ext cx="5961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趋势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铅直直线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228502" y="894276"/>
          <a:ext cx="1782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5000" imgH="190500" progId="Equation.DSMT4">
                  <p:embed/>
                </p:oleObj>
              </mc:Choice>
              <mc:Fallback>
                <p:oleObj name="Equation" r:id="rId19" imgW="635000" imgH="1905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02" y="894276"/>
                        <a:ext cx="1782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04298" y="779612"/>
          <a:ext cx="16176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368300" progId="Equation.DSMT4">
                  <p:embed/>
                </p:oleObj>
              </mc:Choice>
              <mc:Fallback>
                <p:oleObj name="Equation" r:id="rId2" imgW="558800" imgH="3683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98" y="779612"/>
                        <a:ext cx="1617662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线形标注 2 3"/>
          <p:cNvSpPr/>
          <p:nvPr/>
        </p:nvSpPr>
        <p:spPr bwMode="auto">
          <a:xfrm>
            <a:off x="6872934" y="3691355"/>
            <a:ext cx="2067890" cy="954107"/>
          </a:xfrm>
          <a:prstGeom prst="borderCallout2">
            <a:avLst>
              <a:gd name="adj1" fmla="val 50264"/>
              <a:gd name="adj2" fmla="val -2630"/>
              <a:gd name="adj3" fmla="val 18750"/>
              <a:gd name="adj4" fmla="val -16667"/>
              <a:gd name="adj5" fmla="val -78584"/>
              <a:gd name="adj6" fmla="val -1266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向无穷远处无限延伸</a:t>
            </a:r>
          </a:p>
        </p:txBody>
      </p:sp>
      <p:sp>
        <p:nvSpPr>
          <p:cNvPr id="5" name="矩形 43"/>
          <p:cNvSpPr>
            <a:spLocks noChangeArrowheads="1"/>
          </p:cNvSpPr>
          <p:nvPr/>
        </p:nvSpPr>
        <p:spPr bwMode="auto">
          <a:xfrm>
            <a:off x="735510" y="990600"/>
            <a:ext cx="5961063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趋势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斜直线</a:t>
            </a:r>
          </a:p>
        </p:txBody>
      </p:sp>
      <p:graphicFrame>
        <p:nvGraphicFramePr>
          <p:cNvPr id="6" name="对象 48"/>
          <p:cNvGraphicFramePr>
            <a:graphicFrameLocks noChangeAspect="1"/>
          </p:cNvGraphicFramePr>
          <p:nvPr/>
        </p:nvGraphicFramePr>
        <p:xfrm>
          <a:off x="587873" y="2641600"/>
          <a:ext cx="1949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381000" progId="Equation.DSMT4">
                  <p:embed/>
                </p:oleObj>
              </mc:Choice>
              <mc:Fallback>
                <p:oleObj name="Equation" r:id="rId4" imgW="673100" imgH="381000" progId="Equation.DSMT4">
                  <p:embed/>
                  <p:pic>
                    <p:nvPicPr>
                      <p:cNvPr id="6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73" y="2641600"/>
                        <a:ext cx="1949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3"/>
          <p:cNvSpPr/>
          <p:nvPr/>
        </p:nvSpPr>
        <p:spPr bwMode="auto">
          <a:xfrm>
            <a:off x="2202360" y="2628900"/>
            <a:ext cx="4730750" cy="2909888"/>
          </a:xfrm>
          <a:custGeom>
            <a:avLst/>
            <a:gdLst>
              <a:gd name="T0" fmla="*/ 2147483647 w 2980"/>
              <a:gd name="T1" fmla="*/ 2147483647 h 1833"/>
              <a:gd name="T2" fmla="*/ 2147483647 w 2980"/>
              <a:gd name="T3" fmla="*/ 2147483647 h 1833"/>
              <a:gd name="T4" fmla="*/ 2147483647 w 2980"/>
              <a:gd name="T5" fmla="*/ 2147483647 h 1833"/>
              <a:gd name="T6" fmla="*/ 2147483647 w 2980"/>
              <a:gd name="T7" fmla="*/ 2147483647 h 1833"/>
              <a:gd name="T8" fmla="*/ 2147483647 w 2980"/>
              <a:gd name="T9" fmla="*/ 2147483647 h 1833"/>
              <a:gd name="T10" fmla="*/ 2147483647 w 2980"/>
              <a:gd name="T11" fmla="*/ 2147483647 h 1833"/>
              <a:gd name="T12" fmla="*/ 2147483647 w 2980"/>
              <a:gd name="T13" fmla="*/ 2147483647 h 1833"/>
              <a:gd name="T14" fmla="*/ 2147483647 w 2980"/>
              <a:gd name="T15" fmla="*/ 2147483647 h 1833"/>
              <a:gd name="T16" fmla="*/ 2147483647 w 2980"/>
              <a:gd name="T17" fmla="*/ 2147483647 h 1833"/>
              <a:gd name="T18" fmla="*/ 2147483647 w 2980"/>
              <a:gd name="T19" fmla="*/ 2147483647 h 1833"/>
              <a:gd name="T20" fmla="*/ 2147483647 w 2980"/>
              <a:gd name="T21" fmla="*/ 2147483647 h 1833"/>
              <a:gd name="T22" fmla="*/ 2147483647 w 2980"/>
              <a:gd name="T23" fmla="*/ 2147483647 h 1833"/>
              <a:gd name="T24" fmla="*/ 2147483647 w 2980"/>
              <a:gd name="T25" fmla="*/ 2147483647 h 1833"/>
              <a:gd name="T26" fmla="*/ 2147483647 w 2980"/>
              <a:gd name="T27" fmla="*/ 2147483647 h 1833"/>
              <a:gd name="T28" fmla="*/ 2147483647 w 2980"/>
              <a:gd name="T29" fmla="*/ 2147483647 h 1833"/>
              <a:gd name="T30" fmla="*/ 2147483647 w 2980"/>
              <a:gd name="T31" fmla="*/ 2147483647 h 1833"/>
              <a:gd name="T32" fmla="*/ 2147483647 w 2980"/>
              <a:gd name="T33" fmla="*/ 2147483647 h 1833"/>
              <a:gd name="T34" fmla="*/ 2147483647 w 2980"/>
              <a:gd name="T35" fmla="*/ 2147483647 h 1833"/>
              <a:gd name="T36" fmla="*/ 2147483647 w 2980"/>
              <a:gd name="T37" fmla="*/ 2147483647 h 1833"/>
              <a:gd name="T38" fmla="*/ 2147483647 w 2980"/>
              <a:gd name="T39" fmla="*/ 2147483647 h 1833"/>
              <a:gd name="T40" fmla="*/ 2147483647 w 2980"/>
              <a:gd name="T41" fmla="*/ 2147483647 h 1833"/>
              <a:gd name="T42" fmla="*/ 2147483647 w 2980"/>
              <a:gd name="T43" fmla="*/ 2147483647 h 1833"/>
              <a:gd name="T44" fmla="*/ 2147483647 w 2980"/>
              <a:gd name="T45" fmla="*/ 2147483647 h 1833"/>
              <a:gd name="T46" fmla="*/ 2147483647 w 2980"/>
              <a:gd name="T47" fmla="*/ 2147483647 h 1833"/>
              <a:gd name="T48" fmla="*/ 2147483647 w 2980"/>
              <a:gd name="T49" fmla="*/ 2147483647 h 1833"/>
              <a:gd name="T50" fmla="*/ 2147483647 w 2980"/>
              <a:gd name="T51" fmla="*/ 2147483647 h 1833"/>
              <a:gd name="T52" fmla="*/ 2147483647 w 2980"/>
              <a:gd name="T53" fmla="*/ 2147483647 h 1833"/>
              <a:gd name="T54" fmla="*/ 2147483647 w 2980"/>
              <a:gd name="T55" fmla="*/ 2147483647 h 1833"/>
              <a:gd name="T56" fmla="*/ 2147483647 w 2980"/>
              <a:gd name="T57" fmla="*/ 2147483647 h 1833"/>
              <a:gd name="T58" fmla="*/ 2147483647 w 2980"/>
              <a:gd name="T59" fmla="*/ 2147483647 h 1833"/>
              <a:gd name="T60" fmla="*/ 2147483647 w 2980"/>
              <a:gd name="T61" fmla="*/ 2147483647 h 1833"/>
              <a:gd name="T62" fmla="*/ 2147483647 w 2980"/>
              <a:gd name="T63" fmla="*/ 2147483647 h 1833"/>
              <a:gd name="T64" fmla="*/ 2147483647 w 2980"/>
              <a:gd name="T65" fmla="*/ 2147483647 h 1833"/>
              <a:gd name="T66" fmla="*/ 2147483647 w 2980"/>
              <a:gd name="T67" fmla="*/ 2147483647 h 1833"/>
              <a:gd name="T68" fmla="*/ 2147483647 w 2980"/>
              <a:gd name="T69" fmla="*/ 2147483647 h 1833"/>
              <a:gd name="T70" fmla="*/ 2147483647 w 2980"/>
              <a:gd name="T71" fmla="*/ 2147483647 h 1833"/>
              <a:gd name="T72" fmla="*/ 2147483647 w 2980"/>
              <a:gd name="T73" fmla="*/ 2147483647 h 1833"/>
              <a:gd name="T74" fmla="*/ 2147483647 w 2980"/>
              <a:gd name="T75" fmla="*/ 2147483647 h 183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980" h="1833">
                <a:moveTo>
                  <a:pt x="0" y="1833"/>
                </a:moveTo>
                <a:lnTo>
                  <a:pt x="1" y="1833"/>
                </a:lnTo>
                <a:lnTo>
                  <a:pt x="2" y="1832"/>
                </a:lnTo>
                <a:lnTo>
                  <a:pt x="4" y="1831"/>
                </a:lnTo>
                <a:lnTo>
                  <a:pt x="8" y="1828"/>
                </a:lnTo>
                <a:lnTo>
                  <a:pt x="15" y="1824"/>
                </a:lnTo>
                <a:lnTo>
                  <a:pt x="29" y="1815"/>
                </a:lnTo>
                <a:lnTo>
                  <a:pt x="59" y="1797"/>
                </a:lnTo>
                <a:lnTo>
                  <a:pt x="122" y="1758"/>
                </a:lnTo>
                <a:lnTo>
                  <a:pt x="181" y="1722"/>
                </a:lnTo>
                <a:lnTo>
                  <a:pt x="240" y="1686"/>
                </a:lnTo>
                <a:lnTo>
                  <a:pt x="302" y="1647"/>
                </a:lnTo>
                <a:lnTo>
                  <a:pt x="361" y="1611"/>
                </a:lnTo>
                <a:lnTo>
                  <a:pt x="425" y="1572"/>
                </a:lnTo>
                <a:lnTo>
                  <a:pt x="487" y="1534"/>
                </a:lnTo>
                <a:lnTo>
                  <a:pt x="545" y="1498"/>
                </a:lnTo>
                <a:lnTo>
                  <a:pt x="609" y="1458"/>
                </a:lnTo>
                <a:lnTo>
                  <a:pt x="668" y="1423"/>
                </a:lnTo>
                <a:lnTo>
                  <a:pt x="726" y="1387"/>
                </a:lnTo>
                <a:lnTo>
                  <a:pt x="789" y="1348"/>
                </a:lnTo>
                <a:lnTo>
                  <a:pt x="847" y="1312"/>
                </a:lnTo>
                <a:lnTo>
                  <a:pt x="910" y="1273"/>
                </a:lnTo>
                <a:lnTo>
                  <a:pt x="973" y="1235"/>
                </a:lnTo>
                <a:lnTo>
                  <a:pt x="1031" y="1199"/>
                </a:lnTo>
                <a:lnTo>
                  <a:pt x="1094" y="1160"/>
                </a:lnTo>
                <a:lnTo>
                  <a:pt x="1153" y="1124"/>
                </a:lnTo>
                <a:lnTo>
                  <a:pt x="1217" y="1085"/>
                </a:lnTo>
                <a:lnTo>
                  <a:pt x="1279" y="1046"/>
                </a:lnTo>
                <a:lnTo>
                  <a:pt x="1338" y="1010"/>
                </a:lnTo>
                <a:lnTo>
                  <a:pt x="1401" y="971"/>
                </a:lnTo>
                <a:lnTo>
                  <a:pt x="1461" y="935"/>
                </a:lnTo>
                <a:lnTo>
                  <a:pt x="1518" y="899"/>
                </a:lnTo>
                <a:lnTo>
                  <a:pt x="1581" y="860"/>
                </a:lnTo>
                <a:lnTo>
                  <a:pt x="1640" y="825"/>
                </a:lnTo>
                <a:lnTo>
                  <a:pt x="1704" y="785"/>
                </a:lnTo>
                <a:lnTo>
                  <a:pt x="1766" y="747"/>
                </a:lnTo>
                <a:lnTo>
                  <a:pt x="1824" y="711"/>
                </a:lnTo>
                <a:lnTo>
                  <a:pt x="1888" y="672"/>
                </a:lnTo>
                <a:lnTo>
                  <a:pt x="1946" y="636"/>
                </a:lnTo>
                <a:lnTo>
                  <a:pt x="2004" y="600"/>
                </a:lnTo>
                <a:lnTo>
                  <a:pt x="2067" y="562"/>
                </a:lnTo>
                <a:lnTo>
                  <a:pt x="2125" y="526"/>
                </a:lnTo>
                <a:lnTo>
                  <a:pt x="2189" y="487"/>
                </a:lnTo>
                <a:lnTo>
                  <a:pt x="2248" y="450"/>
                </a:lnTo>
                <a:lnTo>
                  <a:pt x="2306" y="414"/>
                </a:lnTo>
                <a:lnTo>
                  <a:pt x="2369" y="376"/>
                </a:lnTo>
                <a:lnTo>
                  <a:pt x="2428" y="340"/>
                </a:lnTo>
                <a:lnTo>
                  <a:pt x="2492" y="301"/>
                </a:lnTo>
                <a:lnTo>
                  <a:pt x="2554" y="262"/>
                </a:lnTo>
                <a:lnTo>
                  <a:pt x="2612" y="226"/>
                </a:lnTo>
                <a:lnTo>
                  <a:pt x="2676" y="187"/>
                </a:lnTo>
                <a:lnTo>
                  <a:pt x="2735" y="151"/>
                </a:lnTo>
                <a:lnTo>
                  <a:pt x="2793" y="115"/>
                </a:lnTo>
                <a:lnTo>
                  <a:pt x="2856" y="76"/>
                </a:lnTo>
                <a:lnTo>
                  <a:pt x="2914" y="40"/>
                </a:lnTo>
                <a:lnTo>
                  <a:pt x="2915" y="40"/>
                </a:lnTo>
                <a:lnTo>
                  <a:pt x="2917" y="39"/>
                </a:lnTo>
                <a:lnTo>
                  <a:pt x="2918" y="38"/>
                </a:lnTo>
                <a:lnTo>
                  <a:pt x="2923" y="36"/>
                </a:lnTo>
                <a:lnTo>
                  <a:pt x="2931" y="30"/>
                </a:lnTo>
                <a:lnTo>
                  <a:pt x="2947" y="20"/>
                </a:lnTo>
                <a:lnTo>
                  <a:pt x="2948" y="20"/>
                </a:lnTo>
                <a:lnTo>
                  <a:pt x="2949" y="19"/>
                </a:lnTo>
                <a:lnTo>
                  <a:pt x="2951" y="18"/>
                </a:lnTo>
                <a:lnTo>
                  <a:pt x="2955" y="15"/>
                </a:lnTo>
                <a:lnTo>
                  <a:pt x="2963" y="10"/>
                </a:lnTo>
                <a:lnTo>
                  <a:pt x="2964" y="9"/>
                </a:lnTo>
                <a:lnTo>
                  <a:pt x="2966" y="9"/>
                </a:lnTo>
                <a:lnTo>
                  <a:pt x="2968" y="8"/>
                </a:lnTo>
                <a:lnTo>
                  <a:pt x="2972" y="5"/>
                </a:lnTo>
                <a:lnTo>
                  <a:pt x="2973" y="5"/>
                </a:lnTo>
                <a:lnTo>
                  <a:pt x="2974" y="4"/>
                </a:lnTo>
                <a:lnTo>
                  <a:pt x="2976" y="2"/>
                </a:lnTo>
                <a:lnTo>
                  <a:pt x="2977" y="2"/>
                </a:lnTo>
                <a:lnTo>
                  <a:pt x="2978" y="1"/>
                </a:lnTo>
                <a:lnTo>
                  <a:pt x="2979" y="1"/>
                </a:lnTo>
                <a:lnTo>
                  <a:pt x="2980" y="0"/>
                </a:lnTo>
              </a:path>
            </a:pathLst>
          </a:custGeom>
          <a:noFill/>
          <a:ln w="19050" cap="sq">
            <a:solidFill>
              <a:schemeClr val="tx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8" name="Freeform 14"/>
          <p:cNvSpPr/>
          <p:nvPr/>
        </p:nvSpPr>
        <p:spPr bwMode="auto">
          <a:xfrm>
            <a:off x="2202360" y="2628900"/>
            <a:ext cx="4730750" cy="2909888"/>
          </a:xfrm>
          <a:custGeom>
            <a:avLst/>
            <a:gdLst>
              <a:gd name="T0" fmla="*/ 2147483647 w 2980"/>
              <a:gd name="T1" fmla="*/ 2147483647 h 1833"/>
              <a:gd name="T2" fmla="*/ 2147483647 w 2980"/>
              <a:gd name="T3" fmla="*/ 2147483647 h 1833"/>
              <a:gd name="T4" fmla="*/ 2147483647 w 2980"/>
              <a:gd name="T5" fmla="*/ 2147483647 h 1833"/>
              <a:gd name="T6" fmla="*/ 2147483647 w 2980"/>
              <a:gd name="T7" fmla="*/ 2147483647 h 1833"/>
              <a:gd name="T8" fmla="*/ 2147483647 w 2980"/>
              <a:gd name="T9" fmla="*/ 2147483647 h 1833"/>
              <a:gd name="T10" fmla="*/ 2147483647 w 2980"/>
              <a:gd name="T11" fmla="*/ 2147483647 h 1833"/>
              <a:gd name="T12" fmla="*/ 2147483647 w 2980"/>
              <a:gd name="T13" fmla="*/ 2147483647 h 1833"/>
              <a:gd name="T14" fmla="*/ 2147483647 w 2980"/>
              <a:gd name="T15" fmla="*/ 2147483647 h 1833"/>
              <a:gd name="T16" fmla="*/ 2147483647 w 2980"/>
              <a:gd name="T17" fmla="*/ 2147483647 h 1833"/>
              <a:gd name="T18" fmla="*/ 2147483647 w 2980"/>
              <a:gd name="T19" fmla="*/ 2147483647 h 1833"/>
              <a:gd name="T20" fmla="*/ 2147483647 w 2980"/>
              <a:gd name="T21" fmla="*/ 2147483647 h 1833"/>
              <a:gd name="T22" fmla="*/ 2147483647 w 2980"/>
              <a:gd name="T23" fmla="*/ 2147483647 h 1833"/>
              <a:gd name="T24" fmla="*/ 2147483647 w 2980"/>
              <a:gd name="T25" fmla="*/ 2147483647 h 1833"/>
              <a:gd name="T26" fmla="*/ 2147483647 w 2980"/>
              <a:gd name="T27" fmla="*/ 2147483647 h 1833"/>
              <a:gd name="T28" fmla="*/ 2147483647 w 2980"/>
              <a:gd name="T29" fmla="*/ 2147483647 h 1833"/>
              <a:gd name="T30" fmla="*/ 2147483647 w 2980"/>
              <a:gd name="T31" fmla="*/ 2147483647 h 1833"/>
              <a:gd name="T32" fmla="*/ 2147483647 w 2980"/>
              <a:gd name="T33" fmla="*/ 2147483647 h 1833"/>
              <a:gd name="T34" fmla="*/ 2147483647 w 2980"/>
              <a:gd name="T35" fmla="*/ 2147483647 h 1833"/>
              <a:gd name="T36" fmla="*/ 2147483647 w 2980"/>
              <a:gd name="T37" fmla="*/ 2147483647 h 1833"/>
              <a:gd name="T38" fmla="*/ 2147483647 w 2980"/>
              <a:gd name="T39" fmla="*/ 2147483647 h 1833"/>
              <a:gd name="T40" fmla="*/ 2147483647 w 2980"/>
              <a:gd name="T41" fmla="*/ 2147483647 h 1833"/>
              <a:gd name="T42" fmla="*/ 2147483647 w 2980"/>
              <a:gd name="T43" fmla="*/ 2147483647 h 1833"/>
              <a:gd name="T44" fmla="*/ 2147483647 w 2980"/>
              <a:gd name="T45" fmla="*/ 2147483647 h 1833"/>
              <a:gd name="T46" fmla="*/ 2147483647 w 2980"/>
              <a:gd name="T47" fmla="*/ 2147483647 h 1833"/>
              <a:gd name="T48" fmla="*/ 2147483647 w 2980"/>
              <a:gd name="T49" fmla="*/ 2147483647 h 1833"/>
              <a:gd name="T50" fmla="*/ 2147483647 w 2980"/>
              <a:gd name="T51" fmla="*/ 2147483647 h 1833"/>
              <a:gd name="T52" fmla="*/ 2147483647 w 2980"/>
              <a:gd name="T53" fmla="*/ 2147483647 h 1833"/>
              <a:gd name="T54" fmla="*/ 2147483647 w 2980"/>
              <a:gd name="T55" fmla="*/ 2147483647 h 1833"/>
              <a:gd name="T56" fmla="*/ 2147483647 w 2980"/>
              <a:gd name="T57" fmla="*/ 2147483647 h 1833"/>
              <a:gd name="T58" fmla="*/ 2147483647 w 2980"/>
              <a:gd name="T59" fmla="*/ 2147483647 h 1833"/>
              <a:gd name="T60" fmla="*/ 2147483647 w 2980"/>
              <a:gd name="T61" fmla="*/ 2147483647 h 1833"/>
              <a:gd name="T62" fmla="*/ 2147483647 w 2980"/>
              <a:gd name="T63" fmla="*/ 2147483647 h 1833"/>
              <a:gd name="T64" fmla="*/ 2147483647 w 2980"/>
              <a:gd name="T65" fmla="*/ 2147483647 h 1833"/>
              <a:gd name="T66" fmla="*/ 2147483647 w 2980"/>
              <a:gd name="T67" fmla="*/ 2147483647 h 1833"/>
              <a:gd name="T68" fmla="*/ 2147483647 w 2980"/>
              <a:gd name="T69" fmla="*/ 2147483647 h 1833"/>
              <a:gd name="T70" fmla="*/ 2147483647 w 2980"/>
              <a:gd name="T71" fmla="*/ 2147483647 h 1833"/>
              <a:gd name="T72" fmla="*/ 2147483647 w 2980"/>
              <a:gd name="T73" fmla="*/ 2147483647 h 1833"/>
              <a:gd name="T74" fmla="*/ 2147483647 w 2980"/>
              <a:gd name="T75" fmla="*/ 2147483647 h 183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980" h="1833">
                <a:moveTo>
                  <a:pt x="0" y="0"/>
                </a:moveTo>
                <a:lnTo>
                  <a:pt x="1" y="1"/>
                </a:lnTo>
                <a:lnTo>
                  <a:pt x="2" y="1"/>
                </a:lnTo>
                <a:lnTo>
                  <a:pt x="4" y="2"/>
                </a:lnTo>
                <a:lnTo>
                  <a:pt x="8" y="5"/>
                </a:lnTo>
                <a:lnTo>
                  <a:pt x="15" y="9"/>
                </a:lnTo>
                <a:lnTo>
                  <a:pt x="29" y="18"/>
                </a:lnTo>
                <a:lnTo>
                  <a:pt x="59" y="36"/>
                </a:lnTo>
                <a:lnTo>
                  <a:pt x="122" y="75"/>
                </a:lnTo>
                <a:lnTo>
                  <a:pt x="181" y="112"/>
                </a:lnTo>
                <a:lnTo>
                  <a:pt x="240" y="147"/>
                </a:lnTo>
                <a:lnTo>
                  <a:pt x="302" y="186"/>
                </a:lnTo>
                <a:lnTo>
                  <a:pt x="361" y="222"/>
                </a:lnTo>
                <a:lnTo>
                  <a:pt x="425" y="261"/>
                </a:lnTo>
                <a:lnTo>
                  <a:pt x="487" y="300"/>
                </a:lnTo>
                <a:lnTo>
                  <a:pt x="545" y="335"/>
                </a:lnTo>
                <a:lnTo>
                  <a:pt x="609" y="375"/>
                </a:lnTo>
                <a:lnTo>
                  <a:pt x="668" y="411"/>
                </a:lnTo>
                <a:lnTo>
                  <a:pt x="726" y="446"/>
                </a:lnTo>
                <a:lnTo>
                  <a:pt x="789" y="485"/>
                </a:lnTo>
                <a:lnTo>
                  <a:pt x="847" y="521"/>
                </a:lnTo>
                <a:lnTo>
                  <a:pt x="910" y="560"/>
                </a:lnTo>
                <a:lnTo>
                  <a:pt x="973" y="599"/>
                </a:lnTo>
                <a:lnTo>
                  <a:pt x="1031" y="634"/>
                </a:lnTo>
                <a:lnTo>
                  <a:pt x="1094" y="673"/>
                </a:lnTo>
                <a:lnTo>
                  <a:pt x="1153" y="709"/>
                </a:lnTo>
                <a:lnTo>
                  <a:pt x="1217" y="748"/>
                </a:lnTo>
                <a:lnTo>
                  <a:pt x="1279" y="787"/>
                </a:lnTo>
                <a:lnTo>
                  <a:pt x="1338" y="823"/>
                </a:lnTo>
                <a:lnTo>
                  <a:pt x="1401" y="862"/>
                </a:lnTo>
                <a:lnTo>
                  <a:pt x="1461" y="899"/>
                </a:lnTo>
                <a:lnTo>
                  <a:pt x="1518" y="934"/>
                </a:lnTo>
                <a:lnTo>
                  <a:pt x="1581" y="973"/>
                </a:lnTo>
                <a:lnTo>
                  <a:pt x="1640" y="1009"/>
                </a:lnTo>
                <a:lnTo>
                  <a:pt x="1704" y="1048"/>
                </a:lnTo>
                <a:lnTo>
                  <a:pt x="1766" y="1086"/>
                </a:lnTo>
                <a:lnTo>
                  <a:pt x="1824" y="1122"/>
                </a:lnTo>
                <a:lnTo>
                  <a:pt x="1888" y="1161"/>
                </a:lnTo>
                <a:lnTo>
                  <a:pt x="1946" y="1197"/>
                </a:lnTo>
                <a:lnTo>
                  <a:pt x="2004" y="1233"/>
                </a:lnTo>
                <a:lnTo>
                  <a:pt x="2067" y="1271"/>
                </a:lnTo>
                <a:lnTo>
                  <a:pt x="2125" y="1308"/>
                </a:lnTo>
                <a:lnTo>
                  <a:pt x="2189" y="1346"/>
                </a:lnTo>
                <a:lnTo>
                  <a:pt x="2248" y="1383"/>
                </a:lnTo>
                <a:lnTo>
                  <a:pt x="2306" y="1419"/>
                </a:lnTo>
                <a:lnTo>
                  <a:pt x="2369" y="1457"/>
                </a:lnTo>
                <a:lnTo>
                  <a:pt x="2428" y="1494"/>
                </a:lnTo>
                <a:lnTo>
                  <a:pt x="2492" y="1533"/>
                </a:lnTo>
                <a:lnTo>
                  <a:pt x="2554" y="1571"/>
                </a:lnTo>
                <a:lnTo>
                  <a:pt x="2612" y="1607"/>
                </a:lnTo>
                <a:lnTo>
                  <a:pt x="2676" y="1646"/>
                </a:lnTo>
                <a:lnTo>
                  <a:pt x="2735" y="1683"/>
                </a:lnTo>
                <a:lnTo>
                  <a:pt x="2793" y="1718"/>
                </a:lnTo>
                <a:lnTo>
                  <a:pt x="2856" y="1757"/>
                </a:lnTo>
                <a:lnTo>
                  <a:pt x="2914" y="1793"/>
                </a:lnTo>
                <a:lnTo>
                  <a:pt x="2915" y="1794"/>
                </a:lnTo>
                <a:lnTo>
                  <a:pt x="2917" y="1794"/>
                </a:lnTo>
                <a:lnTo>
                  <a:pt x="2918" y="1795"/>
                </a:lnTo>
                <a:lnTo>
                  <a:pt x="2923" y="1798"/>
                </a:lnTo>
                <a:lnTo>
                  <a:pt x="2931" y="1803"/>
                </a:lnTo>
                <a:lnTo>
                  <a:pt x="2947" y="1813"/>
                </a:lnTo>
                <a:lnTo>
                  <a:pt x="2948" y="1814"/>
                </a:lnTo>
                <a:lnTo>
                  <a:pt x="2949" y="1814"/>
                </a:lnTo>
                <a:lnTo>
                  <a:pt x="2951" y="1815"/>
                </a:lnTo>
                <a:lnTo>
                  <a:pt x="2955" y="1818"/>
                </a:lnTo>
                <a:lnTo>
                  <a:pt x="2963" y="1823"/>
                </a:lnTo>
                <a:lnTo>
                  <a:pt x="2964" y="1824"/>
                </a:lnTo>
                <a:lnTo>
                  <a:pt x="2966" y="1824"/>
                </a:lnTo>
                <a:lnTo>
                  <a:pt x="2968" y="1826"/>
                </a:lnTo>
                <a:lnTo>
                  <a:pt x="2972" y="1828"/>
                </a:lnTo>
                <a:lnTo>
                  <a:pt x="2973" y="1828"/>
                </a:lnTo>
                <a:lnTo>
                  <a:pt x="2974" y="1830"/>
                </a:lnTo>
                <a:lnTo>
                  <a:pt x="2976" y="1831"/>
                </a:lnTo>
                <a:lnTo>
                  <a:pt x="2977" y="1831"/>
                </a:lnTo>
                <a:lnTo>
                  <a:pt x="2978" y="1832"/>
                </a:lnTo>
                <a:lnTo>
                  <a:pt x="2979" y="1832"/>
                </a:lnTo>
                <a:lnTo>
                  <a:pt x="2980" y="1833"/>
                </a:lnTo>
              </a:path>
            </a:pathLst>
          </a:custGeom>
          <a:noFill/>
          <a:ln w="19050" cap="sq">
            <a:solidFill>
              <a:schemeClr val="tx1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9" name="Freeform 15"/>
          <p:cNvSpPr/>
          <p:nvPr/>
        </p:nvSpPr>
        <p:spPr bwMode="auto">
          <a:xfrm>
            <a:off x="5404348" y="2727325"/>
            <a:ext cx="1528762" cy="2713038"/>
          </a:xfrm>
          <a:custGeom>
            <a:avLst/>
            <a:gdLst>
              <a:gd name="T0" fmla="*/ 2147483647 w 963"/>
              <a:gd name="T1" fmla="*/ 2147483647 h 1709"/>
              <a:gd name="T2" fmla="*/ 2147483647 w 963"/>
              <a:gd name="T3" fmla="*/ 2147483647 h 1709"/>
              <a:gd name="T4" fmla="*/ 2147483647 w 963"/>
              <a:gd name="T5" fmla="*/ 2147483647 h 1709"/>
              <a:gd name="T6" fmla="*/ 2147483647 w 963"/>
              <a:gd name="T7" fmla="*/ 2147483647 h 1709"/>
              <a:gd name="T8" fmla="*/ 2147483647 w 963"/>
              <a:gd name="T9" fmla="*/ 2147483647 h 1709"/>
              <a:gd name="T10" fmla="*/ 2147483647 w 963"/>
              <a:gd name="T11" fmla="*/ 2147483647 h 1709"/>
              <a:gd name="T12" fmla="*/ 2147483647 w 963"/>
              <a:gd name="T13" fmla="*/ 2147483647 h 1709"/>
              <a:gd name="T14" fmla="*/ 2147483647 w 963"/>
              <a:gd name="T15" fmla="*/ 2147483647 h 1709"/>
              <a:gd name="T16" fmla="*/ 2147483647 w 963"/>
              <a:gd name="T17" fmla="*/ 2147483647 h 1709"/>
              <a:gd name="T18" fmla="*/ 2147483647 w 963"/>
              <a:gd name="T19" fmla="*/ 2147483647 h 1709"/>
              <a:gd name="T20" fmla="*/ 2147483647 w 963"/>
              <a:gd name="T21" fmla="*/ 2147483647 h 1709"/>
              <a:gd name="T22" fmla="*/ 2147483647 w 963"/>
              <a:gd name="T23" fmla="*/ 2147483647 h 1709"/>
              <a:gd name="T24" fmla="*/ 2147483647 w 963"/>
              <a:gd name="T25" fmla="*/ 2147483647 h 1709"/>
              <a:gd name="T26" fmla="*/ 2147483647 w 963"/>
              <a:gd name="T27" fmla="*/ 2147483647 h 1709"/>
              <a:gd name="T28" fmla="*/ 2147483647 w 963"/>
              <a:gd name="T29" fmla="*/ 2147483647 h 1709"/>
              <a:gd name="T30" fmla="*/ 2147483647 w 963"/>
              <a:gd name="T31" fmla="*/ 2147483647 h 1709"/>
              <a:gd name="T32" fmla="*/ 2147483647 w 963"/>
              <a:gd name="T33" fmla="*/ 2147483647 h 1709"/>
              <a:gd name="T34" fmla="*/ 2147483647 w 963"/>
              <a:gd name="T35" fmla="*/ 2147483647 h 1709"/>
              <a:gd name="T36" fmla="*/ 2147483647 w 963"/>
              <a:gd name="T37" fmla="*/ 2147483647 h 1709"/>
              <a:gd name="T38" fmla="*/ 2147483647 w 963"/>
              <a:gd name="T39" fmla="*/ 2147483647 h 1709"/>
              <a:gd name="T40" fmla="*/ 2147483647 w 963"/>
              <a:gd name="T41" fmla="*/ 2147483647 h 1709"/>
              <a:gd name="T42" fmla="*/ 0 w 963"/>
              <a:gd name="T43" fmla="*/ 2147483647 h 1709"/>
              <a:gd name="T44" fmla="*/ 2147483647 w 963"/>
              <a:gd name="T45" fmla="*/ 2147483647 h 1709"/>
              <a:gd name="T46" fmla="*/ 2147483647 w 963"/>
              <a:gd name="T47" fmla="*/ 2147483647 h 1709"/>
              <a:gd name="T48" fmla="*/ 2147483647 w 963"/>
              <a:gd name="T49" fmla="*/ 2147483647 h 1709"/>
              <a:gd name="T50" fmla="*/ 2147483647 w 963"/>
              <a:gd name="T51" fmla="*/ 2147483647 h 1709"/>
              <a:gd name="T52" fmla="*/ 2147483647 w 963"/>
              <a:gd name="T53" fmla="*/ 2147483647 h 1709"/>
              <a:gd name="T54" fmla="*/ 2147483647 w 963"/>
              <a:gd name="T55" fmla="*/ 2147483647 h 1709"/>
              <a:gd name="T56" fmla="*/ 2147483647 w 963"/>
              <a:gd name="T57" fmla="*/ 2147483647 h 1709"/>
              <a:gd name="T58" fmla="*/ 2147483647 w 963"/>
              <a:gd name="T59" fmla="*/ 2147483647 h 1709"/>
              <a:gd name="T60" fmla="*/ 2147483647 w 963"/>
              <a:gd name="T61" fmla="*/ 2147483647 h 1709"/>
              <a:gd name="T62" fmla="*/ 2147483647 w 963"/>
              <a:gd name="T63" fmla="*/ 2147483647 h 1709"/>
              <a:gd name="T64" fmla="*/ 2147483647 w 963"/>
              <a:gd name="T65" fmla="*/ 2147483647 h 1709"/>
              <a:gd name="T66" fmla="*/ 2147483647 w 963"/>
              <a:gd name="T67" fmla="*/ 2147483647 h 1709"/>
              <a:gd name="T68" fmla="*/ 2147483647 w 963"/>
              <a:gd name="T69" fmla="*/ 2147483647 h 1709"/>
              <a:gd name="T70" fmla="*/ 2147483647 w 963"/>
              <a:gd name="T71" fmla="*/ 2147483647 h 1709"/>
              <a:gd name="T72" fmla="*/ 2147483647 w 963"/>
              <a:gd name="T73" fmla="*/ 2147483647 h 1709"/>
              <a:gd name="T74" fmla="*/ 2147483647 w 963"/>
              <a:gd name="T75" fmla="*/ 2147483647 h 1709"/>
              <a:gd name="T76" fmla="*/ 2147483647 w 963"/>
              <a:gd name="T77" fmla="*/ 2147483647 h 1709"/>
              <a:gd name="T78" fmla="*/ 2147483647 w 963"/>
              <a:gd name="T79" fmla="*/ 2147483647 h 1709"/>
              <a:gd name="T80" fmla="*/ 2147483647 w 963"/>
              <a:gd name="T81" fmla="*/ 2147483647 h 1709"/>
              <a:gd name="T82" fmla="*/ 2147483647 w 963"/>
              <a:gd name="T83" fmla="*/ 2147483647 h 1709"/>
              <a:gd name="T84" fmla="*/ 2147483647 w 963"/>
              <a:gd name="T85" fmla="*/ 2147483647 h 1709"/>
              <a:gd name="T86" fmla="*/ 2147483647 w 963"/>
              <a:gd name="T87" fmla="*/ 0 h 1709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963" h="1709">
                <a:moveTo>
                  <a:pt x="963" y="1709"/>
                </a:moveTo>
                <a:lnTo>
                  <a:pt x="941" y="1697"/>
                </a:lnTo>
                <a:lnTo>
                  <a:pt x="890" y="1665"/>
                </a:lnTo>
                <a:lnTo>
                  <a:pt x="867" y="1648"/>
                </a:lnTo>
                <a:lnTo>
                  <a:pt x="857" y="1639"/>
                </a:lnTo>
                <a:lnTo>
                  <a:pt x="828" y="1622"/>
                </a:lnTo>
                <a:lnTo>
                  <a:pt x="793" y="1599"/>
                </a:lnTo>
                <a:lnTo>
                  <a:pt x="770" y="1584"/>
                </a:lnTo>
                <a:lnTo>
                  <a:pt x="750" y="1570"/>
                </a:lnTo>
                <a:lnTo>
                  <a:pt x="719" y="1549"/>
                </a:lnTo>
                <a:lnTo>
                  <a:pt x="697" y="1533"/>
                </a:lnTo>
                <a:lnTo>
                  <a:pt x="651" y="1503"/>
                </a:lnTo>
                <a:lnTo>
                  <a:pt x="646" y="1499"/>
                </a:lnTo>
                <a:lnTo>
                  <a:pt x="643" y="1498"/>
                </a:lnTo>
                <a:lnTo>
                  <a:pt x="637" y="1493"/>
                </a:lnTo>
                <a:lnTo>
                  <a:pt x="591" y="1460"/>
                </a:lnTo>
                <a:lnTo>
                  <a:pt x="573" y="1448"/>
                </a:lnTo>
                <a:lnTo>
                  <a:pt x="537" y="1423"/>
                </a:lnTo>
                <a:lnTo>
                  <a:pt x="534" y="1422"/>
                </a:lnTo>
                <a:lnTo>
                  <a:pt x="500" y="1397"/>
                </a:lnTo>
                <a:lnTo>
                  <a:pt x="484" y="1384"/>
                </a:lnTo>
                <a:lnTo>
                  <a:pt x="464" y="1371"/>
                </a:lnTo>
                <a:lnTo>
                  <a:pt x="438" y="1352"/>
                </a:lnTo>
                <a:lnTo>
                  <a:pt x="431" y="1346"/>
                </a:lnTo>
                <a:lnTo>
                  <a:pt x="428" y="1345"/>
                </a:lnTo>
                <a:lnTo>
                  <a:pt x="422" y="1340"/>
                </a:lnTo>
                <a:lnTo>
                  <a:pt x="404" y="1327"/>
                </a:lnTo>
                <a:lnTo>
                  <a:pt x="392" y="1318"/>
                </a:lnTo>
                <a:lnTo>
                  <a:pt x="378" y="1307"/>
                </a:lnTo>
                <a:lnTo>
                  <a:pt x="369" y="1300"/>
                </a:lnTo>
                <a:lnTo>
                  <a:pt x="357" y="1291"/>
                </a:lnTo>
                <a:lnTo>
                  <a:pt x="351" y="1287"/>
                </a:lnTo>
                <a:lnTo>
                  <a:pt x="339" y="1278"/>
                </a:lnTo>
                <a:lnTo>
                  <a:pt x="333" y="1272"/>
                </a:lnTo>
                <a:lnTo>
                  <a:pt x="324" y="1266"/>
                </a:lnTo>
                <a:lnTo>
                  <a:pt x="322" y="1264"/>
                </a:lnTo>
                <a:lnTo>
                  <a:pt x="316" y="1260"/>
                </a:lnTo>
                <a:lnTo>
                  <a:pt x="298" y="1245"/>
                </a:lnTo>
                <a:lnTo>
                  <a:pt x="287" y="1236"/>
                </a:lnTo>
                <a:lnTo>
                  <a:pt x="277" y="1228"/>
                </a:lnTo>
                <a:lnTo>
                  <a:pt x="271" y="1223"/>
                </a:lnTo>
                <a:lnTo>
                  <a:pt x="266" y="1219"/>
                </a:lnTo>
                <a:lnTo>
                  <a:pt x="252" y="1208"/>
                </a:lnTo>
                <a:lnTo>
                  <a:pt x="244" y="1201"/>
                </a:lnTo>
                <a:lnTo>
                  <a:pt x="218" y="1179"/>
                </a:lnTo>
                <a:lnTo>
                  <a:pt x="185" y="1148"/>
                </a:lnTo>
                <a:lnTo>
                  <a:pt x="164" y="1128"/>
                </a:lnTo>
                <a:lnTo>
                  <a:pt x="152" y="1117"/>
                </a:lnTo>
                <a:lnTo>
                  <a:pt x="131" y="1098"/>
                </a:lnTo>
                <a:lnTo>
                  <a:pt x="120" y="1085"/>
                </a:lnTo>
                <a:lnTo>
                  <a:pt x="112" y="1073"/>
                </a:lnTo>
                <a:lnTo>
                  <a:pt x="89" y="1051"/>
                </a:lnTo>
                <a:lnTo>
                  <a:pt x="62" y="1017"/>
                </a:lnTo>
                <a:lnTo>
                  <a:pt x="60" y="1014"/>
                </a:lnTo>
                <a:lnTo>
                  <a:pt x="58" y="1010"/>
                </a:lnTo>
                <a:lnTo>
                  <a:pt x="34" y="973"/>
                </a:lnTo>
                <a:lnTo>
                  <a:pt x="32" y="968"/>
                </a:lnTo>
                <a:lnTo>
                  <a:pt x="16" y="936"/>
                </a:lnTo>
                <a:lnTo>
                  <a:pt x="12" y="925"/>
                </a:lnTo>
                <a:lnTo>
                  <a:pt x="5" y="899"/>
                </a:lnTo>
                <a:lnTo>
                  <a:pt x="4" y="895"/>
                </a:lnTo>
                <a:lnTo>
                  <a:pt x="3" y="893"/>
                </a:lnTo>
                <a:lnTo>
                  <a:pt x="0" y="862"/>
                </a:lnTo>
                <a:lnTo>
                  <a:pt x="0" y="855"/>
                </a:lnTo>
                <a:lnTo>
                  <a:pt x="0" y="847"/>
                </a:lnTo>
                <a:lnTo>
                  <a:pt x="3" y="816"/>
                </a:lnTo>
                <a:lnTo>
                  <a:pt x="4" y="814"/>
                </a:lnTo>
                <a:lnTo>
                  <a:pt x="5" y="810"/>
                </a:lnTo>
                <a:lnTo>
                  <a:pt x="13" y="785"/>
                </a:lnTo>
                <a:lnTo>
                  <a:pt x="16" y="773"/>
                </a:lnTo>
                <a:lnTo>
                  <a:pt x="32" y="741"/>
                </a:lnTo>
                <a:lnTo>
                  <a:pt x="34" y="736"/>
                </a:lnTo>
                <a:lnTo>
                  <a:pt x="58" y="699"/>
                </a:lnTo>
                <a:lnTo>
                  <a:pt x="60" y="696"/>
                </a:lnTo>
                <a:lnTo>
                  <a:pt x="62" y="692"/>
                </a:lnTo>
                <a:lnTo>
                  <a:pt x="89" y="659"/>
                </a:lnTo>
                <a:lnTo>
                  <a:pt x="112" y="636"/>
                </a:lnTo>
                <a:lnTo>
                  <a:pt x="120" y="624"/>
                </a:lnTo>
                <a:lnTo>
                  <a:pt x="131" y="612"/>
                </a:lnTo>
                <a:lnTo>
                  <a:pt x="152" y="592"/>
                </a:lnTo>
                <a:lnTo>
                  <a:pt x="164" y="581"/>
                </a:lnTo>
                <a:lnTo>
                  <a:pt x="185" y="561"/>
                </a:lnTo>
                <a:lnTo>
                  <a:pt x="218" y="531"/>
                </a:lnTo>
                <a:lnTo>
                  <a:pt x="252" y="502"/>
                </a:lnTo>
                <a:lnTo>
                  <a:pt x="266" y="490"/>
                </a:lnTo>
                <a:lnTo>
                  <a:pt x="271" y="486"/>
                </a:lnTo>
                <a:lnTo>
                  <a:pt x="287" y="474"/>
                </a:lnTo>
                <a:lnTo>
                  <a:pt x="316" y="450"/>
                </a:lnTo>
                <a:lnTo>
                  <a:pt x="322" y="445"/>
                </a:lnTo>
                <a:lnTo>
                  <a:pt x="324" y="444"/>
                </a:lnTo>
                <a:lnTo>
                  <a:pt x="333" y="437"/>
                </a:lnTo>
                <a:lnTo>
                  <a:pt x="357" y="418"/>
                </a:lnTo>
                <a:lnTo>
                  <a:pt x="378" y="404"/>
                </a:lnTo>
                <a:lnTo>
                  <a:pt x="392" y="391"/>
                </a:lnTo>
                <a:lnTo>
                  <a:pt x="422" y="369"/>
                </a:lnTo>
                <a:lnTo>
                  <a:pt x="428" y="365"/>
                </a:lnTo>
                <a:lnTo>
                  <a:pt x="431" y="363"/>
                </a:lnTo>
                <a:lnTo>
                  <a:pt x="438" y="358"/>
                </a:lnTo>
                <a:lnTo>
                  <a:pt x="464" y="338"/>
                </a:lnTo>
                <a:lnTo>
                  <a:pt x="484" y="325"/>
                </a:lnTo>
                <a:lnTo>
                  <a:pt x="500" y="313"/>
                </a:lnTo>
                <a:lnTo>
                  <a:pt x="511" y="305"/>
                </a:lnTo>
                <a:lnTo>
                  <a:pt x="534" y="288"/>
                </a:lnTo>
                <a:lnTo>
                  <a:pt x="536" y="286"/>
                </a:lnTo>
                <a:lnTo>
                  <a:pt x="537" y="286"/>
                </a:lnTo>
                <a:lnTo>
                  <a:pt x="539" y="284"/>
                </a:lnTo>
                <a:lnTo>
                  <a:pt x="573" y="261"/>
                </a:lnTo>
                <a:lnTo>
                  <a:pt x="591" y="250"/>
                </a:lnTo>
                <a:lnTo>
                  <a:pt x="610" y="235"/>
                </a:lnTo>
                <a:lnTo>
                  <a:pt x="637" y="216"/>
                </a:lnTo>
                <a:lnTo>
                  <a:pt x="643" y="212"/>
                </a:lnTo>
                <a:lnTo>
                  <a:pt x="646" y="210"/>
                </a:lnTo>
                <a:lnTo>
                  <a:pt x="651" y="206"/>
                </a:lnTo>
                <a:lnTo>
                  <a:pt x="697" y="176"/>
                </a:lnTo>
                <a:lnTo>
                  <a:pt x="719" y="160"/>
                </a:lnTo>
                <a:lnTo>
                  <a:pt x="734" y="150"/>
                </a:lnTo>
                <a:lnTo>
                  <a:pt x="750" y="140"/>
                </a:lnTo>
                <a:lnTo>
                  <a:pt x="756" y="135"/>
                </a:lnTo>
                <a:lnTo>
                  <a:pt x="770" y="125"/>
                </a:lnTo>
                <a:lnTo>
                  <a:pt x="793" y="111"/>
                </a:lnTo>
                <a:lnTo>
                  <a:pt x="828" y="87"/>
                </a:lnTo>
                <a:lnTo>
                  <a:pt x="857" y="70"/>
                </a:lnTo>
                <a:lnTo>
                  <a:pt x="867" y="61"/>
                </a:lnTo>
                <a:lnTo>
                  <a:pt x="890" y="44"/>
                </a:lnTo>
                <a:lnTo>
                  <a:pt x="941" y="12"/>
                </a:lnTo>
                <a:lnTo>
                  <a:pt x="963" y="0"/>
                </a:lnTo>
              </a:path>
            </a:pathLst>
          </a:custGeom>
          <a:noFill/>
          <a:ln w="28575" cap="sq">
            <a:solidFill>
              <a:srgbClr val="FF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0" name="Freeform 16"/>
          <p:cNvSpPr/>
          <p:nvPr/>
        </p:nvSpPr>
        <p:spPr bwMode="auto">
          <a:xfrm>
            <a:off x="2202360" y="2727325"/>
            <a:ext cx="1528763" cy="2713038"/>
          </a:xfrm>
          <a:custGeom>
            <a:avLst/>
            <a:gdLst>
              <a:gd name="T0" fmla="*/ 2147483647 w 963"/>
              <a:gd name="T1" fmla="*/ 2147483647 h 1709"/>
              <a:gd name="T2" fmla="*/ 2147483647 w 963"/>
              <a:gd name="T3" fmla="*/ 2147483647 h 1709"/>
              <a:gd name="T4" fmla="*/ 2147483647 w 963"/>
              <a:gd name="T5" fmla="*/ 2147483647 h 1709"/>
              <a:gd name="T6" fmla="*/ 2147483647 w 963"/>
              <a:gd name="T7" fmla="*/ 2147483647 h 1709"/>
              <a:gd name="T8" fmla="*/ 2147483647 w 963"/>
              <a:gd name="T9" fmla="*/ 2147483647 h 1709"/>
              <a:gd name="T10" fmla="*/ 2147483647 w 963"/>
              <a:gd name="T11" fmla="*/ 2147483647 h 1709"/>
              <a:gd name="T12" fmla="*/ 2147483647 w 963"/>
              <a:gd name="T13" fmla="*/ 2147483647 h 1709"/>
              <a:gd name="T14" fmla="*/ 2147483647 w 963"/>
              <a:gd name="T15" fmla="*/ 2147483647 h 1709"/>
              <a:gd name="T16" fmla="*/ 2147483647 w 963"/>
              <a:gd name="T17" fmla="*/ 2147483647 h 1709"/>
              <a:gd name="T18" fmla="*/ 2147483647 w 963"/>
              <a:gd name="T19" fmla="*/ 2147483647 h 1709"/>
              <a:gd name="T20" fmla="*/ 2147483647 w 963"/>
              <a:gd name="T21" fmla="*/ 2147483647 h 1709"/>
              <a:gd name="T22" fmla="*/ 2147483647 w 963"/>
              <a:gd name="T23" fmla="*/ 2147483647 h 1709"/>
              <a:gd name="T24" fmla="*/ 2147483647 w 963"/>
              <a:gd name="T25" fmla="*/ 2147483647 h 1709"/>
              <a:gd name="T26" fmla="*/ 2147483647 w 963"/>
              <a:gd name="T27" fmla="*/ 2147483647 h 1709"/>
              <a:gd name="T28" fmla="*/ 2147483647 w 963"/>
              <a:gd name="T29" fmla="*/ 2147483647 h 1709"/>
              <a:gd name="T30" fmla="*/ 2147483647 w 963"/>
              <a:gd name="T31" fmla="*/ 2147483647 h 1709"/>
              <a:gd name="T32" fmla="*/ 2147483647 w 963"/>
              <a:gd name="T33" fmla="*/ 2147483647 h 1709"/>
              <a:gd name="T34" fmla="*/ 2147483647 w 963"/>
              <a:gd name="T35" fmla="*/ 2147483647 h 1709"/>
              <a:gd name="T36" fmla="*/ 2147483647 w 963"/>
              <a:gd name="T37" fmla="*/ 2147483647 h 1709"/>
              <a:gd name="T38" fmla="*/ 2147483647 w 963"/>
              <a:gd name="T39" fmla="*/ 2147483647 h 1709"/>
              <a:gd name="T40" fmla="*/ 2147483647 w 963"/>
              <a:gd name="T41" fmla="*/ 2147483647 h 1709"/>
              <a:gd name="T42" fmla="*/ 2147483647 w 963"/>
              <a:gd name="T43" fmla="*/ 2147483647 h 1709"/>
              <a:gd name="T44" fmla="*/ 2147483647 w 963"/>
              <a:gd name="T45" fmla="*/ 2147483647 h 1709"/>
              <a:gd name="T46" fmla="*/ 2147483647 w 963"/>
              <a:gd name="T47" fmla="*/ 2147483647 h 1709"/>
              <a:gd name="T48" fmla="*/ 2147483647 w 963"/>
              <a:gd name="T49" fmla="*/ 2147483647 h 1709"/>
              <a:gd name="T50" fmla="*/ 2147483647 w 963"/>
              <a:gd name="T51" fmla="*/ 2147483647 h 1709"/>
              <a:gd name="T52" fmla="*/ 2147483647 w 963"/>
              <a:gd name="T53" fmla="*/ 2147483647 h 1709"/>
              <a:gd name="T54" fmla="*/ 2147483647 w 963"/>
              <a:gd name="T55" fmla="*/ 2147483647 h 1709"/>
              <a:gd name="T56" fmla="*/ 2147483647 w 963"/>
              <a:gd name="T57" fmla="*/ 2147483647 h 1709"/>
              <a:gd name="T58" fmla="*/ 2147483647 w 963"/>
              <a:gd name="T59" fmla="*/ 2147483647 h 1709"/>
              <a:gd name="T60" fmla="*/ 2147483647 w 963"/>
              <a:gd name="T61" fmla="*/ 2147483647 h 1709"/>
              <a:gd name="T62" fmla="*/ 2147483647 w 963"/>
              <a:gd name="T63" fmla="*/ 2147483647 h 1709"/>
              <a:gd name="T64" fmla="*/ 2147483647 w 963"/>
              <a:gd name="T65" fmla="*/ 2147483647 h 1709"/>
              <a:gd name="T66" fmla="*/ 2147483647 w 963"/>
              <a:gd name="T67" fmla="*/ 2147483647 h 1709"/>
              <a:gd name="T68" fmla="*/ 2147483647 w 963"/>
              <a:gd name="T69" fmla="*/ 2147483647 h 1709"/>
              <a:gd name="T70" fmla="*/ 2147483647 w 963"/>
              <a:gd name="T71" fmla="*/ 2147483647 h 1709"/>
              <a:gd name="T72" fmla="*/ 2147483647 w 963"/>
              <a:gd name="T73" fmla="*/ 2147483647 h 1709"/>
              <a:gd name="T74" fmla="*/ 2147483647 w 963"/>
              <a:gd name="T75" fmla="*/ 2147483647 h 1709"/>
              <a:gd name="T76" fmla="*/ 2147483647 w 963"/>
              <a:gd name="T77" fmla="*/ 2147483647 h 1709"/>
              <a:gd name="T78" fmla="*/ 2147483647 w 963"/>
              <a:gd name="T79" fmla="*/ 2147483647 h 1709"/>
              <a:gd name="T80" fmla="*/ 2147483647 w 963"/>
              <a:gd name="T81" fmla="*/ 2147483647 h 1709"/>
              <a:gd name="T82" fmla="*/ 2147483647 w 963"/>
              <a:gd name="T83" fmla="*/ 2147483647 h 1709"/>
              <a:gd name="T84" fmla="*/ 2147483647 w 963"/>
              <a:gd name="T85" fmla="*/ 2147483647 h 1709"/>
              <a:gd name="T86" fmla="*/ 2147483647 w 963"/>
              <a:gd name="T87" fmla="*/ 2147483647 h 1709"/>
              <a:gd name="T88" fmla="*/ 2147483647 w 963"/>
              <a:gd name="T89" fmla="*/ 2147483647 h 1709"/>
              <a:gd name="T90" fmla="*/ 2147483647 w 963"/>
              <a:gd name="T91" fmla="*/ 2147483647 h 1709"/>
              <a:gd name="T92" fmla="*/ 2147483647 w 963"/>
              <a:gd name="T93" fmla="*/ 2147483647 h 1709"/>
              <a:gd name="T94" fmla="*/ 2147483647 w 963"/>
              <a:gd name="T95" fmla="*/ 2147483647 h 1709"/>
              <a:gd name="T96" fmla="*/ 2147483647 w 963"/>
              <a:gd name="T97" fmla="*/ 2147483647 h 1709"/>
              <a:gd name="T98" fmla="*/ 2147483647 w 963"/>
              <a:gd name="T99" fmla="*/ 2147483647 h 1709"/>
              <a:gd name="T100" fmla="*/ 2147483647 w 963"/>
              <a:gd name="T101" fmla="*/ 2147483647 h 1709"/>
              <a:gd name="T102" fmla="*/ 2147483647 w 963"/>
              <a:gd name="T103" fmla="*/ 2147483647 h 1709"/>
              <a:gd name="T104" fmla="*/ 2147483647 w 963"/>
              <a:gd name="T105" fmla="*/ 2147483647 h 1709"/>
              <a:gd name="T106" fmla="*/ 2147483647 w 963"/>
              <a:gd name="T107" fmla="*/ 2147483647 h 1709"/>
              <a:gd name="T108" fmla="*/ 2147483647 w 963"/>
              <a:gd name="T109" fmla="*/ 2147483647 h 1709"/>
              <a:gd name="T110" fmla="*/ 2147483647 w 963"/>
              <a:gd name="T111" fmla="*/ 2147483647 h 1709"/>
              <a:gd name="T112" fmla="*/ 2147483647 w 963"/>
              <a:gd name="T113" fmla="*/ 2147483647 h 1709"/>
              <a:gd name="T114" fmla="*/ 2147483647 w 963"/>
              <a:gd name="T115" fmla="*/ 2147483647 h 1709"/>
              <a:gd name="T116" fmla="*/ 2147483647 w 963"/>
              <a:gd name="T117" fmla="*/ 2147483647 h 1709"/>
              <a:gd name="T118" fmla="*/ 2147483647 w 963"/>
              <a:gd name="T119" fmla="*/ 2147483647 h 1709"/>
              <a:gd name="T120" fmla="*/ 2147483647 w 963"/>
              <a:gd name="T121" fmla="*/ 2147483647 h 1709"/>
              <a:gd name="T122" fmla="*/ 2147483647 w 963"/>
              <a:gd name="T123" fmla="*/ 2147483647 h 1709"/>
              <a:gd name="T124" fmla="*/ 0 w 963"/>
              <a:gd name="T125" fmla="*/ 2147483647 h 170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963" h="1709">
                <a:moveTo>
                  <a:pt x="0" y="0"/>
                </a:moveTo>
                <a:lnTo>
                  <a:pt x="72" y="44"/>
                </a:lnTo>
                <a:lnTo>
                  <a:pt x="96" y="61"/>
                </a:lnTo>
                <a:lnTo>
                  <a:pt x="107" y="70"/>
                </a:lnTo>
                <a:lnTo>
                  <a:pt x="135" y="87"/>
                </a:lnTo>
                <a:lnTo>
                  <a:pt x="170" y="111"/>
                </a:lnTo>
                <a:lnTo>
                  <a:pt x="193" y="125"/>
                </a:lnTo>
                <a:lnTo>
                  <a:pt x="213" y="140"/>
                </a:lnTo>
                <a:lnTo>
                  <a:pt x="243" y="160"/>
                </a:lnTo>
                <a:lnTo>
                  <a:pt x="266" y="176"/>
                </a:lnTo>
                <a:lnTo>
                  <a:pt x="312" y="206"/>
                </a:lnTo>
                <a:lnTo>
                  <a:pt x="317" y="210"/>
                </a:lnTo>
                <a:lnTo>
                  <a:pt x="320" y="212"/>
                </a:lnTo>
                <a:lnTo>
                  <a:pt x="326" y="216"/>
                </a:lnTo>
                <a:lnTo>
                  <a:pt x="373" y="250"/>
                </a:lnTo>
                <a:lnTo>
                  <a:pt x="390" y="261"/>
                </a:lnTo>
                <a:lnTo>
                  <a:pt x="426" y="286"/>
                </a:lnTo>
                <a:lnTo>
                  <a:pt x="428" y="288"/>
                </a:lnTo>
                <a:lnTo>
                  <a:pt x="463" y="313"/>
                </a:lnTo>
                <a:lnTo>
                  <a:pt x="479" y="325"/>
                </a:lnTo>
                <a:lnTo>
                  <a:pt x="499" y="338"/>
                </a:lnTo>
                <a:lnTo>
                  <a:pt x="525" y="358"/>
                </a:lnTo>
                <a:lnTo>
                  <a:pt x="532" y="363"/>
                </a:lnTo>
                <a:lnTo>
                  <a:pt x="535" y="365"/>
                </a:lnTo>
                <a:lnTo>
                  <a:pt x="540" y="369"/>
                </a:lnTo>
                <a:lnTo>
                  <a:pt x="586" y="404"/>
                </a:lnTo>
                <a:lnTo>
                  <a:pt x="606" y="418"/>
                </a:lnTo>
                <a:lnTo>
                  <a:pt x="631" y="437"/>
                </a:lnTo>
                <a:lnTo>
                  <a:pt x="639" y="444"/>
                </a:lnTo>
                <a:lnTo>
                  <a:pt x="642" y="445"/>
                </a:lnTo>
                <a:lnTo>
                  <a:pt x="647" y="450"/>
                </a:lnTo>
                <a:lnTo>
                  <a:pt x="676" y="474"/>
                </a:lnTo>
                <a:lnTo>
                  <a:pt x="692" y="486"/>
                </a:lnTo>
                <a:lnTo>
                  <a:pt x="697" y="490"/>
                </a:lnTo>
                <a:lnTo>
                  <a:pt x="711" y="501"/>
                </a:lnTo>
                <a:lnTo>
                  <a:pt x="718" y="508"/>
                </a:lnTo>
                <a:lnTo>
                  <a:pt x="728" y="516"/>
                </a:lnTo>
                <a:lnTo>
                  <a:pt x="745" y="531"/>
                </a:lnTo>
                <a:lnTo>
                  <a:pt x="772" y="555"/>
                </a:lnTo>
                <a:lnTo>
                  <a:pt x="779" y="561"/>
                </a:lnTo>
                <a:lnTo>
                  <a:pt x="790" y="571"/>
                </a:lnTo>
                <a:lnTo>
                  <a:pt x="798" y="579"/>
                </a:lnTo>
                <a:lnTo>
                  <a:pt x="811" y="592"/>
                </a:lnTo>
                <a:lnTo>
                  <a:pt x="832" y="612"/>
                </a:lnTo>
                <a:lnTo>
                  <a:pt x="843" y="624"/>
                </a:lnTo>
                <a:lnTo>
                  <a:pt x="852" y="636"/>
                </a:lnTo>
                <a:lnTo>
                  <a:pt x="874" y="659"/>
                </a:lnTo>
                <a:lnTo>
                  <a:pt x="901" y="692"/>
                </a:lnTo>
                <a:lnTo>
                  <a:pt x="903" y="696"/>
                </a:lnTo>
                <a:lnTo>
                  <a:pt x="905" y="699"/>
                </a:lnTo>
                <a:lnTo>
                  <a:pt x="929" y="736"/>
                </a:lnTo>
                <a:lnTo>
                  <a:pt x="931" y="741"/>
                </a:lnTo>
                <a:lnTo>
                  <a:pt x="947" y="773"/>
                </a:lnTo>
                <a:lnTo>
                  <a:pt x="951" y="785"/>
                </a:lnTo>
                <a:lnTo>
                  <a:pt x="958" y="810"/>
                </a:lnTo>
                <a:lnTo>
                  <a:pt x="959" y="814"/>
                </a:lnTo>
                <a:lnTo>
                  <a:pt x="959" y="816"/>
                </a:lnTo>
                <a:lnTo>
                  <a:pt x="963" y="847"/>
                </a:lnTo>
                <a:lnTo>
                  <a:pt x="963" y="855"/>
                </a:lnTo>
                <a:lnTo>
                  <a:pt x="963" y="862"/>
                </a:lnTo>
                <a:lnTo>
                  <a:pt x="959" y="893"/>
                </a:lnTo>
                <a:lnTo>
                  <a:pt x="959" y="895"/>
                </a:lnTo>
                <a:lnTo>
                  <a:pt x="958" y="899"/>
                </a:lnTo>
                <a:lnTo>
                  <a:pt x="951" y="924"/>
                </a:lnTo>
                <a:lnTo>
                  <a:pt x="947" y="936"/>
                </a:lnTo>
                <a:lnTo>
                  <a:pt x="931" y="968"/>
                </a:lnTo>
                <a:lnTo>
                  <a:pt x="929" y="973"/>
                </a:lnTo>
                <a:lnTo>
                  <a:pt x="905" y="1010"/>
                </a:lnTo>
                <a:lnTo>
                  <a:pt x="903" y="1014"/>
                </a:lnTo>
                <a:lnTo>
                  <a:pt x="901" y="1017"/>
                </a:lnTo>
                <a:lnTo>
                  <a:pt x="874" y="1051"/>
                </a:lnTo>
                <a:lnTo>
                  <a:pt x="852" y="1073"/>
                </a:lnTo>
                <a:lnTo>
                  <a:pt x="843" y="1085"/>
                </a:lnTo>
                <a:lnTo>
                  <a:pt x="832" y="1098"/>
                </a:lnTo>
                <a:lnTo>
                  <a:pt x="811" y="1117"/>
                </a:lnTo>
                <a:lnTo>
                  <a:pt x="798" y="1130"/>
                </a:lnTo>
                <a:lnTo>
                  <a:pt x="790" y="1138"/>
                </a:lnTo>
                <a:lnTo>
                  <a:pt x="779" y="1148"/>
                </a:lnTo>
                <a:lnTo>
                  <a:pt x="772" y="1154"/>
                </a:lnTo>
                <a:lnTo>
                  <a:pt x="745" y="1179"/>
                </a:lnTo>
                <a:lnTo>
                  <a:pt x="728" y="1193"/>
                </a:lnTo>
                <a:lnTo>
                  <a:pt x="718" y="1201"/>
                </a:lnTo>
                <a:lnTo>
                  <a:pt x="711" y="1208"/>
                </a:lnTo>
                <a:lnTo>
                  <a:pt x="697" y="1219"/>
                </a:lnTo>
                <a:lnTo>
                  <a:pt x="692" y="1223"/>
                </a:lnTo>
                <a:lnTo>
                  <a:pt x="676" y="1236"/>
                </a:lnTo>
                <a:lnTo>
                  <a:pt x="647" y="1260"/>
                </a:lnTo>
                <a:lnTo>
                  <a:pt x="639" y="1265"/>
                </a:lnTo>
                <a:lnTo>
                  <a:pt x="631" y="1272"/>
                </a:lnTo>
                <a:lnTo>
                  <a:pt x="606" y="1291"/>
                </a:lnTo>
                <a:lnTo>
                  <a:pt x="595" y="1300"/>
                </a:lnTo>
                <a:lnTo>
                  <a:pt x="586" y="1307"/>
                </a:lnTo>
                <a:lnTo>
                  <a:pt x="570" y="1318"/>
                </a:lnTo>
                <a:lnTo>
                  <a:pt x="540" y="1340"/>
                </a:lnTo>
                <a:lnTo>
                  <a:pt x="535" y="1345"/>
                </a:lnTo>
                <a:lnTo>
                  <a:pt x="532" y="1346"/>
                </a:lnTo>
                <a:lnTo>
                  <a:pt x="525" y="1352"/>
                </a:lnTo>
                <a:lnTo>
                  <a:pt x="499" y="1371"/>
                </a:lnTo>
                <a:lnTo>
                  <a:pt x="485" y="1381"/>
                </a:lnTo>
                <a:lnTo>
                  <a:pt x="479" y="1386"/>
                </a:lnTo>
                <a:lnTo>
                  <a:pt x="463" y="1397"/>
                </a:lnTo>
                <a:lnTo>
                  <a:pt x="428" y="1422"/>
                </a:lnTo>
                <a:lnTo>
                  <a:pt x="426" y="1423"/>
                </a:lnTo>
                <a:lnTo>
                  <a:pt x="390" y="1448"/>
                </a:lnTo>
                <a:lnTo>
                  <a:pt x="373" y="1460"/>
                </a:lnTo>
                <a:lnTo>
                  <a:pt x="326" y="1493"/>
                </a:lnTo>
                <a:lnTo>
                  <a:pt x="320" y="1498"/>
                </a:lnTo>
                <a:lnTo>
                  <a:pt x="317" y="1499"/>
                </a:lnTo>
                <a:lnTo>
                  <a:pt x="312" y="1503"/>
                </a:lnTo>
                <a:lnTo>
                  <a:pt x="266" y="1533"/>
                </a:lnTo>
                <a:lnTo>
                  <a:pt x="243" y="1549"/>
                </a:lnTo>
                <a:lnTo>
                  <a:pt x="213" y="1570"/>
                </a:lnTo>
                <a:lnTo>
                  <a:pt x="193" y="1584"/>
                </a:lnTo>
                <a:lnTo>
                  <a:pt x="170" y="1599"/>
                </a:lnTo>
                <a:lnTo>
                  <a:pt x="135" y="1622"/>
                </a:lnTo>
                <a:lnTo>
                  <a:pt x="107" y="1639"/>
                </a:lnTo>
                <a:lnTo>
                  <a:pt x="96" y="1648"/>
                </a:lnTo>
                <a:lnTo>
                  <a:pt x="72" y="1665"/>
                </a:lnTo>
                <a:lnTo>
                  <a:pt x="21" y="1697"/>
                </a:lnTo>
                <a:lnTo>
                  <a:pt x="0" y="1709"/>
                </a:lnTo>
              </a:path>
            </a:pathLst>
          </a:custGeom>
          <a:noFill/>
          <a:ln w="28575" cap="sq">
            <a:solidFill>
              <a:srgbClr val="FF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1" name="Line 31"/>
          <p:cNvSpPr>
            <a:spLocks noChangeShapeType="1"/>
          </p:cNvSpPr>
          <p:nvPr/>
        </p:nvSpPr>
        <p:spPr bwMode="auto">
          <a:xfrm flipV="1">
            <a:off x="4567735" y="4029075"/>
            <a:ext cx="0" cy="555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2" name="Line 44"/>
          <p:cNvSpPr>
            <a:spLocks noChangeShapeType="1"/>
          </p:cNvSpPr>
          <p:nvPr/>
        </p:nvSpPr>
        <p:spPr bwMode="auto">
          <a:xfrm>
            <a:off x="1816598" y="4084638"/>
            <a:ext cx="56165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3" name="Line 63"/>
          <p:cNvSpPr>
            <a:spLocks noChangeShapeType="1"/>
          </p:cNvSpPr>
          <p:nvPr/>
        </p:nvSpPr>
        <p:spPr bwMode="auto">
          <a:xfrm>
            <a:off x="4567735" y="4084638"/>
            <a:ext cx="5556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sp>
        <p:nvSpPr>
          <p:cNvPr id="14" name="Line 80"/>
          <p:cNvSpPr>
            <a:spLocks noChangeShapeType="1"/>
          </p:cNvSpPr>
          <p:nvPr/>
        </p:nvSpPr>
        <p:spPr bwMode="auto">
          <a:xfrm flipV="1">
            <a:off x="4567735" y="2143125"/>
            <a:ext cx="0" cy="36718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5" name="对象 20"/>
          <p:cNvGraphicFramePr>
            <a:graphicFrameLocks noChangeAspect="1"/>
          </p:cNvGraphicFramePr>
          <p:nvPr/>
        </p:nvGraphicFramePr>
        <p:xfrm>
          <a:off x="7366498" y="3705225"/>
          <a:ext cx="330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27000" progId="Equation.DSMT4">
                  <p:embed/>
                </p:oleObj>
              </mc:Choice>
              <mc:Fallback>
                <p:oleObj name="Equation" r:id="rId6" imgW="114300" imgH="127000" progId="Equation.DSMT4">
                  <p:embed/>
                  <p:pic>
                    <p:nvPicPr>
                      <p:cNvPr id="1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498" y="3705225"/>
                        <a:ext cx="330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2"/>
          <p:cNvGraphicFramePr>
            <a:graphicFrameLocks noChangeAspect="1"/>
          </p:cNvGraphicFramePr>
          <p:nvPr/>
        </p:nvGraphicFramePr>
        <p:xfrm>
          <a:off x="4621710" y="1906588"/>
          <a:ext cx="3667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16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710" y="1906588"/>
                        <a:ext cx="3667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3"/>
          <p:cNvGraphicFramePr>
            <a:graphicFrameLocks noChangeAspect="1"/>
          </p:cNvGraphicFramePr>
          <p:nvPr/>
        </p:nvGraphicFramePr>
        <p:xfrm>
          <a:off x="4535985" y="4254500"/>
          <a:ext cx="439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165100" progId="Equation.DSMT4">
                  <p:embed/>
                </p:oleObj>
              </mc:Choice>
              <mc:Fallback>
                <p:oleObj name="Equation" r:id="rId10" imgW="152400" imgH="165100" progId="Equation.DSMT4">
                  <p:embed/>
                  <p:pic>
                    <p:nvPicPr>
                      <p:cNvPr id="17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85" y="4254500"/>
                        <a:ext cx="4397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750" y="836712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1474887"/>
            <a:ext cx="248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确定函数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89200" y="1559024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546100" progId="Equation.3">
                  <p:embed/>
                </p:oleObj>
              </mc:Choice>
              <mc:Fallback>
                <p:oleObj name="Equation" r:id="rId2" imgW="1765300" imgH="54610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559024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733800" y="1463774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域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39800" y="2041624"/>
            <a:ext cx="2624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性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39750" y="2684562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447800" y="2779812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558800" progId="Equation.3">
                  <p:embed/>
                </p:oleObj>
              </mc:Choice>
              <mc:Fallback>
                <p:oleObj name="Equation" r:id="rId4" imgW="2628900" imgH="558800" progId="Equation.3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79812"/>
                        <a:ext cx="196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340100" y="267979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并求出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483100" y="2741712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558800" progId="Equation.3">
                  <p:embed/>
                </p:oleObj>
              </mc:Choice>
              <mc:Fallback>
                <p:oleObj name="Equation" r:id="rId6" imgW="1104900" imgH="558800" progId="Equation.3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741712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245100" y="267979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702300" y="2741712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558800" progId="Equation.3">
                  <p:embed/>
                </p:oleObj>
              </mc:Choice>
              <mc:Fallback>
                <p:oleObj name="Equation" r:id="rId8" imgW="1155700" imgH="558800" progId="Equation.3">
                  <p:embed/>
                  <p:pic>
                    <p:nvPicPr>
                      <p:cNvPr id="8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741712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750" y="3960912"/>
            <a:ext cx="753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列表判别</a:t>
            </a:r>
            <a:r>
              <a:rPr lang="zh-CN" altLang="en-US" sz="2800" b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减及凹凸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区间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出</a:t>
            </a:r>
            <a:r>
              <a:rPr lang="zh-CN" altLang="en-US" sz="2800" b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和拐点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9750" y="4570512"/>
            <a:ext cx="227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800" b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渐近线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39750" y="5180112"/>
            <a:ext cx="578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确定某些</a:t>
            </a:r>
            <a:r>
              <a:rPr lang="zh-CN" altLang="en-US" sz="2800" b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点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描绘函数图形 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540500" y="2679799"/>
            <a:ext cx="1991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  <a:r>
              <a:rPr lang="en-US" altLang="zh-CN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不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914400" y="3313212"/>
            <a:ext cx="2649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410200" y="1451074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考察其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及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8" grpId="0" autoUpdateAnimBg="0"/>
      <p:bldP spid="8199" grpId="0" autoUpdateAnimBg="0"/>
      <p:bldP spid="8200" grpId="0" autoUpdateAnimBg="0"/>
      <p:bldP spid="8202" grpId="0" autoUpdateAnimBg="0"/>
      <p:bldP spid="8204" grpId="0" autoUpdateAnimBg="0"/>
      <p:bldP spid="8206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5536" y="892572"/>
            <a:ext cx="2432050" cy="685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绘方程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712060" y="855424"/>
          <a:ext cx="366014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2300" imgH="698500" progId="Equation.3">
                  <p:embed/>
                </p:oleObj>
              </mc:Choice>
              <mc:Fallback>
                <p:oleObj name="Equation" r:id="rId2" imgW="4432300" imgH="698500" progId="Equation.3">
                  <p:embed/>
                  <p:pic>
                    <p:nvPicPr>
                      <p:cNvPr id="10243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60" y="855424"/>
                        <a:ext cx="366014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288360" y="892572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图形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9750" y="1768872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62100" y="1487884"/>
          <a:ext cx="186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1371600" progId="Equation.3">
                  <p:embed/>
                </p:oleObj>
              </mc:Choice>
              <mc:Fallback>
                <p:oleObj name="Equation" r:id="rId4" imgW="2489200" imgH="1371600" progId="Equation.3">
                  <p:embed/>
                  <p:pic>
                    <p:nvPicPr>
                      <p:cNvPr id="10246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487884"/>
                        <a:ext cx="186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505200" y="1768872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定义域为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016500" y="1868884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700" imgH="546100" progId="Equation.3">
                  <p:embed/>
                </p:oleObj>
              </mc:Choice>
              <mc:Fallback>
                <p:oleObj name="Equation" r:id="rId6" imgW="3060700" imgH="546100" progId="Equation.3">
                  <p:embed/>
                  <p:pic>
                    <p:nvPicPr>
                      <p:cNvPr id="10248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868884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066800" y="2492772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关键点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400175" y="3102372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46100" progId="Equation.3">
                  <p:embed/>
                </p:oleObj>
              </mc:Choice>
              <mc:Fallback>
                <p:oleObj name="Equation" r:id="rId8" imgW="2286000" imgH="546100" progId="Equation.3">
                  <p:embed/>
                  <p:pic>
                    <p:nvPicPr>
                      <p:cNvPr id="1025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102372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200400" y="3088084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558800" progId="Equation.3">
                  <p:embed/>
                </p:oleObj>
              </mc:Choice>
              <mc:Fallback>
                <p:oleObj name="Equation" r:id="rId10" imgW="1054100" imgH="558800" progId="Equation.3">
                  <p:embed/>
                  <p:pic>
                    <p:nvPicPr>
                      <p:cNvPr id="10251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88084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962400" y="3088084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400" imgH="558800" progId="Equation.3">
                  <p:embed/>
                </p:oleObj>
              </mc:Choice>
              <mc:Fallback>
                <p:oleObj name="Equation" r:id="rId12" imgW="2946400" imgH="558800" progId="Equation.3">
                  <p:embed/>
                  <p:pic>
                    <p:nvPicPr>
                      <p:cNvPr id="10252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88084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358900" y="3645297"/>
          <a:ext cx="267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68700" imgH="1231900" progId="Equation.3">
                  <p:embed/>
                </p:oleObj>
              </mc:Choice>
              <mc:Fallback>
                <p:oleObj name="Equation" r:id="rId14" imgW="3568700" imgH="1231900" progId="Equation.3">
                  <p:embed/>
                  <p:pic>
                    <p:nvPicPr>
                      <p:cNvPr id="10253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645297"/>
                        <a:ext cx="267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114800" y="3646884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900" imgH="1282700" progId="Equation.3">
                  <p:embed/>
                </p:oleObj>
              </mc:Choice>
              <mc:Fallback>
                <p:oleObj name="Equation" r:id="rId16" imgW="2882900" imgH="1282700" progId="Equation.3">
                  <p:embed/>
                  <p:pic>
                    <p:nvPicPr>
                      <p:cNvPr id="10254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46884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425575" y="4856559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84400" imgH="558800" progId="Equation.3">
                  <p:embed/>
                </p:oleObj>
              </mc:Choice>
              <mc:Fallback>
                <p:oleObj name="Equation" r:id="rId18" imgW="2184400" imgH="558800" progId="Equation.3">
                  <p:embed/>
                  <p:pic>
                    <p:nvPicPr>
                      <p:cNvPr id="10255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856559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057525" y="4840684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86100" imgH="558800" progId="Equation.3">
                  <p:embed/>
                </p:oleObj>
              </mc:Choice>
              <mc:Fallback>
                <p:oleObj name="Equation" r:id="rId20" imgW="3086100" imgH="558800" progId="Equation.3">
                  <p:embed/>
                  <p:pic>
                    <p:nvPicPr>
                      <p:cNvPr id="10256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840684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422400" y="5340747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87700" imgH="1231900" progId="Equation.3">
                  <p:embed/>
                </p:oleObj>
              </mc:Choice>
              <mc:Fallback>
                <p:oleObj name="Equation" r:id="rId22" imgW="3187700" imgH="1231900" progId="Equation.3">
                  <p:embed/>
                  <p:pic>
                    <p:nvPicPr>
                      <p:cNvPr id="10257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340747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962400" y="5323284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66900" imgH="1282700" progId="Equation.3">
                  <p:embed/>
                </p:oleObj>
              </mc:Choice>
              <mc:Fallback>
                <p:oleObj name="Equation" r:id="rId24" imgW="1866900" imgH="1282700" progId="Equation.3">
                  <p:embed/>
                  <p:pic>
                    <p:nvPicPr>
                      <p:cNvPr id="10258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23284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405710" y="558924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49500" imgH="596900" progId="Equation.3">
                  <p:embed/>
                </p:oleObj>
              </mc:Choice>
              <mc:Fallback>
                <p:oleObj name="Equation" r:id="rId26" imgW="2349500" imgH="596900" progId="Equation.3">
                  <p:embed/>
                  <p:pic>
                    <p:nvPicPr>
                      <p:cNvPr id="10259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10" y="558924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158310" y="5633690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43100" imgH="520700" progId="Equation.3">
                  <p:embed/>
                </p:oleObj>
              </mc:Choice>
              <mc:Fallback>
                <p:oleObj name="Equation" r:id="rId28" imgW="1943100" imgH="520700" progId="Equation.3">
                  <p:embed/>
                  <p:pic>
                    <p:nvPicPr>
                      <p:cNvPr id="1026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310" y="5633690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7" grpId="0" autoUpdateAnimBg="0"/>
      <p:bldP spid="102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91298" y="1033783"/>
            <a:ext cx="4019550" cy="538163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考虑曲线的弯曲方向</a:t>
            </a:r>
          </a:p>
        </p:txBody>
      </p:sp>
      <p:grpSp>
        <p:nvGrpSpPr>
          <p:cNvPr id="3" name="Group 4"/>
          <p:cNvGrpSpPr/>
          <p:nvPr/>
        </p:nvGrpSpPr>
        <p:grpSpPr bwMode="auto">
          <a:xfrm>
            <a:off x="7156501" y="2001738"/>
            <a:ext cx="1152525" cy="1519237"/>
            <a:chOff x="2454" y="1561"/>
            <a:chExt cx="726" cy="95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H="1" flipV="1">
              <a:off x="2454" y="1787"/>
              <a:ext cx="363" cy="91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2792" y="1561"/>
              <a:ext cx="388" cy="957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向</a:t>
              </a:r>
              <a:r>
                <a: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下凸</a:t>
              </a:r>
              <a:endParaRPr lang="zh-CN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Group 7"/>
          <p:cNvGrpSpPr/>
          <p:nvPr/>
        </p:nvGrpSpPr>
        <p:grpSpPr bwMode="auto">
          <a:xfrm>
            <a:off x="1906638" y="4610002"/>
            <a:ext cx="1511300" cy="1244601"/>
            <a:chOff x="603" y="2852"/>
            <a:chExt cx="952" cy="784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793" y="2852"/>
              <a:ext cx="363" cy="453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603" y="3306"/>
              <a:ext cx="952" cy="330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向上凸</a:t>
              </a:r>
            </a:p>
          </p:txBody>
        </p:sp>
      </p:grpSp>
      <p:grpSp>
        <p:nvGrpSpPr>
          <p:cNvPr id="9" name="组合 8"/>
          <p:cNvGrpSpPr/>
          <p:nvPr/>
        </p:nvGrpSpPr>
        <p:grpSpPr bwMode="auto">
          <a:xfrm>
            <a:off x="971600" y="1566763"/>
            <a:ext cx="7021513" cy="4454525"/>
            <a:chOff x="1199109" y="1865842"/>
            <a:chExt cx="7020518" cy="4453225"/>
          </a:xfrm>
        </p:grpSpPr>
        <p:sp>
          <p:nvSpPr>
            <p:cNvPr id="10" name="Freeform 40"/>
            <p:cNvSpPr/>
            <p:nvPr/>
          </p:nvSpPr>
          <p:spPr bwMode="auto">
            <a:xfrm>
              <a:off x="1655763" y="2265363"/>
              <a:ext cx="5905500" cy="3729038"/>
            </a:xfrm>
            <a:custGeom>
              <a:avLst/>
              <a:gdLst>
                <a:gd name="T0" fmla="*/ 2147483647 w 3720"/>
                <a:gd name="T1" fmla="*/ 2147483647 h 2349"/>
                <a:gd name="T2" fmla="*/ 2147483647 w 3720"/>
                <a:gd name="T3" fmla="*/ 2147483647 h 2349"/>
                <a:gd name="T4" fmla="*/ 2147483647 w 3720"/>
                <a:gd name="T5" fmla="*/ 2147483647 h 2349"/>
                <a:gd name="T6" fmla="*/ 2147483647 w 3720"/>
                <a:gd name="T7" fmla="*/ 2147483647 h 2349"/>
                <a:gd name="T8" fmla="*/ 2147483647 w 3720"/>
                <a:gd name="T9" fmla="*/ 2147483647 h 2349"/>
                <a:gd name="T10" fmla="*/ 2147483647 w 3720"/>
                <a:gd name="T11" fmla="*/ 2147483647 h 2349"/>
                <a:gd name="T12" fmla="*/ 2147483647 w 3720"/>
                <a:gd name="T13" fmla="*/ 2147483647 h 2349"/>
                <a:gd name="T14" fmla="*/ 2147483647 w 3720"/>
                <a:gd name="T15" fmla="*/ 2147483647 h 2349"/>
                <a:gd name="T16" fmla="*/ 2147483647 w 3720"/>
                <a:gd name="T17" fmla="*/ 2147483647 h 2349"/>
                <a:gd name="T18" fmla="*/ 2147483647 w 3720"/>
                <a:gd name="T19" fmla="*/ 2147483647 h 2349"/>
                <a:gd name="T20" fmla="*/ 2147483647 w 3720"/>
                <a:gd name="T21" fmla="*/ 2147483647 h 2349"/>
                <a:gd name="T22" fmla="*/ 2147483647 w 3720"/>
                <a:gd name="T23" fmla="*/ 2147483647 h 2349"/>
                <a:gd name="T24" fmla="*/ 2147483647 w 3720"/>
                <a:gd name="T25" fmla="*/ 2147483647 h 2349"/>
                <a:gd name="T26" fmla="*/ 2147483647 w 3720"/>
                <a:gd name="T27" fmla="*/ 2147483647 h 2349"/>
                <a:gd name="T28" fmla="*/ 2147483647 w 3720"/>
                <a:gd name="T29" fmla="*/ 2147483647 h 2349"/>
                <a:gd name="T30" fmla="*/ 2147483647 w 3720"/>
                <a:gd name="T31" fmla="*/ 2147483647 h 2349"/>
                <a:gd name="T32" fmla="*/ 2147483647 w 3720"/>
                <a:gd name="T33" fmla="*/ 2147483647 h 2349"/>
                <a:gd name="T34" fmla="*/ 2147483647 w 3720"/>
                <a:gd name="T35" fmla="*/ 2147483647 h 2349"/>
                <a:gd name="T36" fmla="*/ 2147483647 w 3720"/>
                <a:gd name="T37" fmla="*/ 2147483647 h 2349"/>
                <a:gd name="T38" fmla="*/ 2147483647 w 3720"/>
                <a:gd name="T39" fmla="*/ 2147483647 h 2349"/>
                <a:gd name="T40" fmla="*/ 2147483647 w 3720"/>
                <a:gd name="T41" fmla="*/ 2147483647 h 2349"/>
                <a:gd name="T42" fmla="*/ 2147483647 w 3720"/>
                <a:gd name="T43" fmla="*/ 2147483647 h 2349"/>
                <a:gd name="T44" fmla="*/ 2147483647 w 3720"/>
                <a:gd name="T45" fmla="*/ 2147483647 h 2349"/>
                <a:gd name="T46" fmla="*/ 2147483647 w 3720"/>
                <a:gd name="T47" fmla="*/ 2147483647 h 2349"/>
                <a:gd name="T48" fmla="*/ 2147483647 w 3720"/>
                <a:gd name="T49" fmla="*/ 2147483647 h 2349"/>
                <a:gd name="T50" fmla="*/ 2147483647 w 3720"/>
                <a:gd name="T51" fmla="*/ 2147483647 h 2349"/>
                <a:gd name="T52" fmla="*/ 2147483647 w 3720"/>
                <a:gd name="T53" fmla="*/ 2147483647 h 2349"/>
                <a:gd name="T54" fmla="*/ 2147483647 w 3720"/>
                <a:gd name="T55" fmla="*/ 2147483647 h 2349"/>
                <a:gd name="T56" fmla="*/ 2147483647 w 3720"/>
                <a:gd name="T57" fmla="*/ 2147483647 h 2349"/>
                <a:gd name="T58" fmla="*/ 2147483647 w 3720"/>
                <a:gd name="T59" fmla="*/ 2147483647 h 2349"/>
                <a:gd name="T60" fmla="*/ 2147483647 w 3720"/>
                <a:gd name="T61" fmla="*/ 2147483647 h 2349"/>
                <a:gd name="T62" fmla="*/ 2147483647 w 3720"/>
                <a:gd name="T63" fmla="*/ 2147483647 h 2349"/>
                <a:gd name="T64" fmla="*/ 2147483647 w 3720"/>
                <a:gd name="T65" fmla="*/ 2147483647 h 2349"/>
                <a:gd name="T66" fmla="*/ 2147483647 w 3720"/>
                <a:gd name="T67" fmla="*/ 2147483647 h 2349"/>
                <a:gd name="T68" fmla="*/ 2147483647 w 3720"/>
                <a:gd name="T69" fmla="*/ 2147483647 h 2349"/>
                <a:gd name="T70" fmla="*/ 2147483647 w 3720"/>
                <a:gd name="T71" fmla="*/ 2147483647 h 2349"/>
                <a:gd name="T72" fmla="*/ 2147483647 w 3720"/>
                <a:gd name="T73" fmla="*/ 2147483647 h 2349"/>
                <a:gd name="T74" fmla="*/ 2147483647 w 3720"/>
                <a:gd name="T75" fmla="*/ 2147483647 h 2349"/>
                <a:gd name="T76" fmla="*/ 2147483647 w 3720"/>
                <a:gd name="T77" fmla="*/ 2147483647 h 2349"/>
                <a:gd name="T78" fmla="*/ 2147483647 w 3720"/>
                <a:gd name="T79" fmla="*/ 2147483647 h 2349"/>
                <a:gd name="T80" fmla="*/ 2147483647 w 3720"/>
                <a:gd name="T81" fmla="*/ 2147483647 h 2349"/>
                <a:gd name="T82" fmla="*/ 2147483647 w 3720"/>
                <a:gd name="T83" fmla="*/ 2147483647 h 2349"/>
                <a:gd name="T84" fmla="*/ 2147483647 w 3720"/>
                <a:gd name="T85" fmla="*/ 2147483647 h 2349"/>
                <a:gd name="T86" fmla="*/ 2147483647 w 3720"/>
                <a:gd name="T87" fmla="*/ 2147483647 h 2349"/>
                <a:gd name="T88" fmla="*/ 2147483647 w 3720"/>
                <a:gd name="T89" fmla="*/ 2147483647 h 2349"/>
                <a:gd name="T90" fmla="*/ 2147483647 w 3720"/>
                <a:gd name="T91" fmla="*/ 2147483647 h 2349"/>
                <a:gd name="T92" fmla="*/ 2147483647 w 3720"/>
                <a:gd name="T93" fmla="*/ 2147483647 h 2349"/>
                <a:gd name="T94" fmla="*/ 2147483647 w 3720"/>
                <a:gd name="T95" fmla="*/ 2147483647 h 2349"/>
                <a:gd name="T96" fmla="*/ 2147483647 w 3720"/>
                <a:gd name="T97" fmla="*/ 2147483647 h 2349"/>
                <a:gd name="T98" fmla="*/ 2147483647 w 3720"/>
                <a:gd name="T99" fmla="*/ 2147483647 h 2349"/>
                <a:gd name="T100" fmla="*/ 2147483647 w 3720"/>
                <a:gd name="T101" fmla="*/ 2147483647 h 2349"/>
                <a:gd name="T102" fmla="*/ 2147483647 w 3720"/>
                <a:gd name="T103" fmla="*/ 2147483647 h 2349"/>
                <a:gd name="T104" fmla="*/ 2147483647 w 3720"/>
                <a:gd name="T105" fmla="*/ 2147483647 h 2349"/>
                <a:gd name="T106" fmla="*/ 2147483647 w 3720"/>
                <a:gd name="T107" fmla="*/ 2147483647 h 2349"/>
                <a:gd name="T108" fmla="*/ 2147483647 w 3720"/>
                <a:gd name="T109" fmla="*/ 2147483647 h 2349"/>
                <a:gd name="T110" fmla="*/ 2147483647 w 3720"/>
                <a:gd name="T111" fmla="*/ 2147483647 h 2349"/>
                <a:gd name="T112" fmla="*/ 2147483647 w 3720"/>
                <a:gd name="T113" fmla="*/ 2147483647 h 2349"/>
                <a:gd name="T114" fmla="*/ 2147483647 w 3720"/>
                <a:gd name="T115" fmla="*/ 2147483647 h 2349"/>
                <a:gd name="T116" fmla="*/ 2147483647 w 3720"/>
                <a:gd name="T117" fmla="*/ 2147483647 h 2349"/>
                <a:gd name="T118" fmla="*/ 2147483647 w 3720"/>
                <a:gd name="T119" fmla="*/ 2147483647 h 2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3720" h="2349">
                  <a:moveTo>
                    <a:pt x="0" y="2349"/>
                  </a:moveTo>
                  <a:lnTo>
                    <a:pt x="34" y="2286"/>
                  </a:lnTo>
                  <a:lnTo>
                    <a:pt x="115" y="2144"/>
                  </a:lnTo>
                  <a:lnTo>
                    <a:pt x="190" y="2024"/>
                  </a:lnTo>
                  <a:lnTo>
                    <a:pt x="265" y="1916"/>
                  </a:lnTo>
                  <a:lnTo>
                    <a:pt x="345" y="1810"/>
                  </a:lnTo>
                  <a:lnTo>
                    <a:pt x="420" y="1720"/>
                  </a:lnTo>
                  <a:lnTo>
                    <a:pt x="501" y="1633"/>
                  </a:lnTo>
                  <a:lnTo>
                    <a:pt x="581" y="1557"/>
                  </a:lnTo>
                  <a:lnTo>
                    <a:pt x="655" y="1494"/>
                  </a:lnTo>
                  <a:lnTo>
                    <a:pt x="736" y="1434"/>
                  </a:lnTo>
                  <a:lnTo>
                    <a:pt x="811" y="1385"/>
                  </a:lnTo>
                  <a:lnTo>
                    <a:pt x="885" y="1344"/>
                  </a:lnTo>
                  <a:lnTo>
                    <a:pt x="965" y="1305"/>
                  </a:lnTo>
                  <a:lnTo>
                    <a:pt x="966" y="1305"/>
                  </a:lnTo>
                  <a:lnTo>
                    <a:pt x="968" y="1305"/>
                  </a:lnTo>
                  <a:lnTo>
                    <a:pt x="970" y="1303"/>
                  </a:lnTo>
                  <a:lnTo>
                    <a:pt x="975" y="1301"/>
                  </a:lnTo>
                  <a:lnTo>
                    <a:pt x="984" y="1298"/>
                  </a:lnTo>
                  <a:lnTo>
                    <a:pt x="1002" y="1290"/>
                  </a:lnTo>
                  <a:lnTo>
                    <a:pt x="1040" y="1276"/>
                  </a:lnTo>
                  <a:lnTo>
                    <a:pt x="1041" y="1275"/>
                  </a:lnTo>
                  <a:lnTo>
                    <a:pt x="1042" y="1275"/>
                  </a:lnTo>
                  <a:lnTo>
                    <a:pt x="1045" y="1274"/>
                  </a:lnTo>
                  <a:lnTo>
                    <a:pt x="1050" y="1272"/>
                  </a:lnTo>
                  <a:lnTo>
                    <a:pt x="1060" y="1268"/>
                  </a:lnTo>
                  <a:lnTo>
                    <a:pt x="1080" y="1261"/>
                  </a:lnTo>
                  <a:lnTo>
                    <a:pt x="1121" y="1248"/>
                  </a:lnTo>
                  <a:lnTo>
                    <a:pt x="1122" y="1248"/>
                  </a:lnTo>
                  <a:lnTo>
                    <a:pt x="1124" y="1248"/>
                  </a:lnTo>
                  <a:lnTo>
                    <a:pt x="1126" y="1247"/>
                  </a:lnTo>
                  <a:lnTo>
                    <a:pt x="1131" y="1246"/>
                  </a:lnTo>
                  <a:lnTo>
                    <a:pt x="1141" y="1243"/>
                  </a:lnTo>
                  <a:lnTo>
                    <a:pt x="1161" y="1238"/>
                  </a:lnTo>
                  <a:lnTo>
                    <a:pt x="1200" y="1227"/>
                  </a:lnTo>
                  <a:lnTo>
                    <a:pt x="1202" y="1227"/>
                  </a:lnTo>
                  <a:lnTo>
                    <a:pt x="1203" y="1227"/>
                  </a:lnTo>
                  <a:lnTo>
                    <a:pt x="1205" y="1226"/>
                  </a:lnTo>
                  <a:lnTo>
                    <a:pt x="1210" y="1225"/>
                  </a:lnTo>
                  <a:lnTo>
                    <a:pt x="1219" y="1223"/>
                  </a:lnTo>
                  <a:lnTo>
                    <a:pt x="1238" y="1219"/>
                  </a:lnTo>
                  <a:lnTo>
                    <a:pt x="1239" y="1219"/>
                  </a:lnTo>
                  <a:lnTo>
                    <a:pt x="1240" y="1219"/>
                  </a:lnTo>
                  <a:lnTo>
                    <a:pt x="1242" y="1218"/>
                  </a:lnTo>
                  <a:lnTo>
                    <a:pt x="1247" y="1217"/>
                  </a:lnTo>
                  <a:lnTo>
                    <a:pt x="1256" y="1215"/>
                  </a:lnTo>
                  <a:lnTo>
                    <a:pt x="1275" y="1211"/>
                  </a:lnTo>
                  <a:lnTo>
                    <a:pt x="1276" y="1211"/>
                  </a:lnTo>
                  <a:lnTo>
                    <a:pt x="1277" y="1211"/>
                  </a:lnTo>
                  <a:lnTo>
                    <a:pt x="1280" y="1211"/>
                  </a:lnTo>
                  <a:lnTo>
                    <a:pt x="1285" y="1210"/>
                  </a:lnTo>
                  <a:lnTo>
                    <a:pt x="1294" y="1208"/>
                  </a:lnTo>
                  <a:lnTo>
                    <a:pt x="1315" y="1204"/>
                  </a:lnTo>
                  <a:lnTo>
                    <a:pt x="1316" y="1204"/>
                  </a:lnTo>
                  <a:lnTo>
                    <a:pt x="1317" y="1204"/>
                  </a:lnTo>
                  <a:lnTo>
                    <a:pt x="1320" y="1204"/>
                  </a:lnTo>
                  <a:lnTo>
                    <a:pt x="1325" y="1203"/>
                  </a:lnTo>
                  <a:lnTo>
                    <a:pt x="1335" y="1201"/>
                  </a:lnTo>
                  <a:lnTo>
                    <a:pt x="1355" y="1198"/>
                  </a:lnTo>
                  <a:lnTo>
                    <a:pt x="1356" y="1198"/>
                  </a:lnTo>
                  <a:lnTo>
                    <a:pt x="1357" y="1198"/>
                  </a:lnTo>
                  <a:lnTo>
                    <a:pt x="1360" y="1198"/>
                  </a:lnTo>
                  <a:lnTo>
                    <a:pt x="1364" y="1197"/>
                  </a:lnTo>
                  <a:lnTo>
                    <a:pt x="1374" y="1196"/>
                  </a:lnTo>
                  <a:lnTo>
                    <a:pt x="1393" y="1194"/>
                  </a:lnTo>
                  <a:lnTo>
                    <a:pt x="1394" y="1194"/>
                  </a:lnTo>
                  <a:lnTo>
                    <a:pt x="1395" y="1194"/>
                  </a:lnTo>
                  <a:lnTo>
                    <a:pt x="1397" y="1193"/>
                  </a:lnTo>
                  <a:lnTo>
                    <a:pt x="1402" y="1192"/>
                  </a:lnTo>
                  <a:lnTo>
                    <a:pt x="1412" y="1192"/>
                  </a:lnTo>
                  <a:lnTo>
                    <a:pt x="1430" y="1190"/>
                  </a:lnTo>
                  <a:lnTo>
                    <a:pt x="1431" y="1190"/>
                  </a:lnTo>
                  <a:lnTo>
                    <a:pt x="1433" y="1189"/>
                  </a:lnTo>
                  <a:lnTo>
                    <a:pt x="1435" y="1189"/>
                  </a:lnTo>
                  <a:lnTo>
                    <a:pt x="1440" y="1188"/>
                  </a:lnTo>
                  <a:lnTo>
                    <a:pt x="1450" y="1187"/>
                  </a:lnTo>
                  <a:lnTo>
                    <a:pt x="1471" y="1185"/>
                  </a:lnTo>
                  <a:lnTo>
                    <a:pt x="1472" y="1185"/>
                  </a:lnTo>
                  <a:lnTo>
                    <a:pt x="1473" y="1185"/>
                  </a:lnTo>
                  <a:lnTo>
                    <a:pt x="1476" y="1185"/>
                  </a:lnTo>
                  <a:lnTo>
                    <a:pt x="1481" y="1185"/>
                  </a:lnTo>
                  <a:lnTo>
                    <a:pt x="1491" y="1184"/>
                  </a:lnTo>
                  <a:lnTo>
                    <a:pt x="1511" y="1183"/>
                  </a:lnTo>
                  <a:lnTo>
                    <a:pt x="1513" y="1183"/>
                  </a:lnTo>
                  <a:lnTo>
                    <a:pt x="1514" y="1183"/>
                  </a:lnTo>
                  <a:lnTo>
                    <a:pt x="1517" y="1182"/>
                  </a:lnTo>
                  <a:lnTo>
                    <a:pt x="1521" y="1182"/>
                  </a:lnTo>
                  <a:lnTo>
                    <a:pt x="1532" y="1181"/>
                  </a:lnTo>
                  <a:lnTo>
                    <a:pt x="1533" y="1181"/>
                  </a:lnTo>
                  <a:lnTo>
                    <a:pt x="1534" y="1181"/>
                  </a:lnTo>
                  <a:lnTo>
                    <a:pt x="1536" y="1181"/>
                  </a:lnTo>
                  <a:lnTo>
                    <a:pt x="1541" y="1181"/>
                  </a:lnTo>
                  <a:lnTo>
                    <a:pt x="1551" y="1180"/>
                  </a:lnTo>
                  <a:lnTo>
                    <a:pt x="1553" y="1180"/>
                  </a:lnTo>
                  <a:lnTo>
                    <a:pt x="1554" y="1180"/>
                  </a:lnTo>
                  <a:lnTo>
                    <a:pt x="1557" y="1180"/>
                  </a:lnTo>
                  <a:lnTo>
                    <a:pt x="1561" y="1180"/>
                  </a:lnTo>
                  <a:lnTo>
                    <a:pt x="1572" y="1179"/>
                  </a:lnTo>
                  <a:lnTo>
                    <a:pt x="1591" y="1179"/>
                  </a:lnTo>
                  <a:lnTo>
                    <a:pt x="1593" y="1179"/>
                  </a:lnTo>
                  <a:lnTo>
                    <a:pt x="1594" y="1179"/>
                  </a:lnTo>
                  <a:lnTo>
                    <a:pt x="1596" y="1178"/>
                  </a:lnTo>
                  <a:lnTo>
                    <a:pt x="1601" y="1178"/>
                  </a:lnTo>
                  <a:lnTo>
                    <a:pt x="1610" y="1178"/>
                  </a:lnTo>
                  <a:lnTo>
                    <a:pt x="1611" y="1178"/>
                  </a:lnTo>
                  <a:lnTo>
                    <a:pt x="1612" y="1178"/>
                  </a:lnTo>
                  <a:lnTo>
                    <a:pt x="1615" y="1177"/>
                  </a:lnTo>
                  <a:lnTo>
                    <a:pt x="1619" y="1177"/>
                  </a:lnTo>
                  <a:lnTo>
                    <a:pt x="1629" y="1177"/>
                  </a:lnTo>
                  <a:lnTo>
                    <a:pt x="1630" y="1177"/>
                  </a:lnTo>
                  <a:lnTo>
                    <a:pt x="1631" y="1177"/>
                  </a:lnTo>
                  <a:lnTo>
                    <a:pt x="1633" y="1177"/>
                  </a:lnTo>
                  <a:lnTo>
                    <a:pt x="1638" y="1177"/>
                  </a:lnTo>
                  <a:lnTo>
                    <a:pt x="1648" y="1177"/>
                  </a:lnTo>
                  <a:lnTo>
                    <a:pt x="1650" y="1177"/>
                  </a:lnTo>
                  <a:lnTo>
                    <a:pt x="1652" y="1177"/>
                  </a:lnTo>
                  <a:lnTo>
                    <a:pt x="1656" y="1177"/>
                  </a:lnTo>
                  <a:lnTo>
                    <a:pt x="1666" y="1176"/>
                  </a:lnTo>
                  <a:lnTo>
                    <a:pt x="1667" y="1176"/>
                  </a:lnTo>
                  <a:lnTo>
                    <a:pt x="1669" y="1176"/>
                  </a:lnTo>
                  <a:lnTo>
                    <a:pt x="1671" y="1176"/>
                  </a:lnTo>
                  <a:lnTo>
                    <a:pt x="1676" y="1176"/>
                  </a:lnTo>
                  <a:lnTo>
                    <a:pt x="1686" y="1176"/>
                  </a:lnTo>
                  <a:lnTo>
                    <a:pt x="1688" y="1176"/>
                  </a:lnTo>
                  <a:lnTo>
                    <a:pt x="1689" y="1176"/>
                  </a:lnTo>
                  <a:lnTo>
                    <a:pt x="1691" y="1176"/>
                  </a:lnTo>
                  <a:lnTo>
                    <a:pt x="1696" y="1176"/>
                  </a:lnTo>
                  <a:lnTo>
                    <a:pt x="1707" y="1175"/>
                  </a:lnTo>
                  <a:lnTo>
                    <a:pt x="1708" y="1175"/>
                  </a:lnTo>
                  <a:lnTo>
                    <a:pt x="1709" y="1175"/>
                  </a:lnTo>
                  <a:lnTo>
                    <a:pt x="1711" y="1175"/>
                  </a:lnTo>
                  <a:lnTo>
                    <a:pt x="1717" y="1175"/>
                  </a:lnTo>
                  <a:lnTo>
                    <a:pt x="1719" y="1175"/>
                  </a:lnTo>
                  <a:lnTo>
                    <a:pt x="1721" y="1175"/>
                  </a:lnTo>
                  <a:lnTo>
                    <a:pt x="1727" y="1175"/>
                  </a:lnTo>
                  <a:lnTo>
                    <a:pt x="1728" y="1175"/>
                  </a:lnTo>
                  <a:lnTo>
                    <a:pt x="1729" y="1175"/>
                  </a:lnTo>
                  <a:lnTo>
                    <a:pt x="1732" y="1175"/>
                  </a:lnTo>
                  <a:lnTo>
                    <a:pt x="1736" y="1175"/>
                  </a:lnTo>
                  <a:lnTo>
                    <a:pt x="1746" y="1175"/>
                  </a:lnTo>
                  <a:lnTo>
                    <a:pt x="1748" y="1175"/>
                  </a:lnTo>
                  <a:lnTo>
                    <a:pt x="1749" y="1175"/>
                  </a:lnTo>
                  <a:lnTo>
                    <a:pt x="1751" y="1175"/>
                  </a:lnTo>
                  <a:lnTo>
                    <a:pt x="1756" y="1175"/>
                  </a:lnTo>
                  <a:lnTo>
                    <a:pt x="1757" y="1175"/>
                  </a:lnTo>
                  <a:lnTo>
                    <a:pt x="1759" y="1175"/>
                  </a:lnTo>
                  <a:lnTo>
                    <a:pt x="1761" y="1175"/>
                  </a:lnTo>
                  <a:lnTo>
                    <a:pt x="1765" y="1175"/>
                  </a:lnTo>
                  <a:lnTo>
                    <a:pt x="1767" y="1175"/>
                  </a:lnTo>
                  <a:lnTo>
                    <a:pt x="1768" y="1175"/>
                  </a:lnTo>
                  <a:lnTo>
                    <a:pt x="1770" y="1175"/>
                  </a:lnTo>
                  <a:lnTo>
                    <a:pt x="1775" y="1175"/>
                  </a:lnTo>
                  <a:lnTo>
                    <a:pt x="1776" y="1175"/>
                  </a:lnTo>
                  <a:lnTo>
                    <a:pt x="1778" y="1175"/>
                  </a:lnTo>
                  <a:lnTo>
                    <a:pt x="1780" y="1175"/>
                  </a:lnTo>
                  <a:lnTo>
                    <a:pt x="1784" y="1175"/>
                  </a:lnTo>
                  <a:lnTo>
                    <a:pt x="1786" y="1175"/>
                  </a:lnTo>
                  <a:lnTo>
                    <a:pt x="1789" y="1175"/>
                  </a:lnTo>
                  <a:lnTo>
                    <a:pt x="1791" y="1175"/>
                  </a:lnTo>
                  <a:lnTo>
                    <a:pt x="1794" y="1175"/>
                  </a:lnTo>
                  <a:lnTo>
                    <a:pt x="1795" y="1175"/>
                  </a:lnTo>
                  <a:lnTo>
                    <a:pt x="1796" y="1175"/>
                  </a:lnTo>
                  <a:lnTo>
                    <a:pt x="1799" y="1175"/>
                  </a:lnTo>
                  <a:lnTo>
                    <a:pt x="1803" y="1175"/>
                  </a:lnTo>
                  <a:lnTo>
                    <a:pt x="1805" y="1175"/>
                  </a:lnTo>
                  <a:lnTo>
                    <a:pt x="1808" y="1175"/>
                  </a:lnTo>
                  <a:lnTo>
                    <a:pt x="1810" y="1175"/>
                  </a:lnTo>
                  <a:lnTo>
                    <a:pt x="1813" y="1175"/>
                  </a:lnTo>
                  <a:lnTo>
                    <a:pt x="1814" y="1175"/>
                  </a:lnTo>
                  <a:lnTo>
                    <a:pt x="1815" y="1175"/>
                  </a:lnTo>
                  <a:lnTo>
                    <a:pt x="1818" y="1175"/>
                  </a:lnTo>
                  <a:lnTo>
                    <a:pt x="1820" y="1175"/>
                  </a:lnTo>
                  <a:lnTo>
                    <a:pt x="1822" y="1175"/>
                  </a:lnTo>
                  <a:lnTo>
                    <a:pt x="1823" y="1175"/>
                  </a:lnTo>
                  <a:lnTo>
                    <a:pt x="1824" y="1175"/>
                  </a:lnTo>
                  <a:lnTo>
                    <a:pt x="1826" y="1175"/>
                  </a:lnTo>
                  <a:lnTo>
                    <a:pt x="1828" y="1175"/>
                  </a:lnTo>
                  <a:lnTo>
                    <a:pt x="1829" y="1175"/>
                  </a:lnTo>
                  <a:lnTo>
                    <a:pt x="1831" y="1175"/>
                  </a:lnTo>
                  <a:lnTo>
                    <a:pt x="1833" y="1175"/>
                  </a:lnTo>
                  <a:lnTo>
                    <a:pt x="1834" y="1175"/>
                  </a:lnTo>
                  <a:lnTo>
                    <a:pt x="1835" y="1175"/>
                  </a:lnTo>
                  <a:lnTo>
                    <a:pt x="1836" y="1175"/>
                  </a:lnTo>
                  <a:lnTo>
                    <a:pt x="1837" y="1175"/>
                  </a:lnTo>
                  <a:lnTo>
                    <a:pt x="1839" y="1175"/>
                  </a:lnTo>
                  <a:lnTo>
                    <a:pt x="1841" y="1175"/>
                  </a:lnTo>
                  <a:lnTo>
                    <a:pt x="1842" y="1175"/>
                  </a:lnTo>
                  <a:lnTo>
                    <a:pt x="1843" y="1175"/>
                  </a:lnTo>
                  <a:lnTo>
                    <a:pt x="1844" y="1175"/>
                  </a:lnTo>
                  <a:lnTo>
                    <a:pt x="1845" y="1175"/>
                  </a:lnTo>
                  <a:lnTo>
                    <a:pt x="1846" y="1175"/>
                  </a:lnTo>
                  <a:lnTo>
                    <a:pt x="1847" y="1175"/>
                  </a:lnTo>
                  <a:lnTo>
                    <a:pt x="1849" y="1175"/>
                  </a:lnTo>
                  <a:lnTo>
                    <a:pt x="1850" y="1175"/>
                  </a:lnTo>
                  <a:lnTo>
                    <a:pt x="1851" y="1175"/>
                  </a:lnTo>
                  <a:lnTo>
                    <a:pt x="1852" y="1175"/>
                  </a:lnTo>
                  <a:lnTo>
                    <a:pt x="1854" y="1175"/>
                  </a:lnTo>
                  <a:lnTo>
                    <a:pt x="1856" y="1175"/>
                  </a:lnTo>
                  <a:lnTo>
                    <a:pt x="1857" y="1175"/>
                  </a:lnTo>
                  <a:lnTo>
                    <a:pt x="1858" y="1175"/>
                  </a:lnTo>
                  <a:lnTo>
                    <a:pt x="1859" y="1175"/>
                  </a:lnTo>
                  <a:lnTo>
                    <a:pt x="1860" y="1175"/>
                  </a:lnTo>
                  <a:lnTo>
                    <a:pt x="1862" y="1175"/>
                  </a:lnTo>
                  <a:lnTo>
                    <a:pt x="1864" y="1175"/>
                  </a:lnTo>
                  <a:lnTo>
                    <a:pt x="1865" y="1175"/>
                  </a:lnTo>
                  <a:lnTo>
                    <a:pt x="1866" y="1175"/>
                  </a:lnTo>
                  <a:lnTo>
                    <a:pt x="1867" y="1175"/>
                  </a:lnTo>
                  <a:lnTo>
                    <a:pt x="1868" y="1175"/>
                  </a:lnTo>
                  <a:lnTo>
                    <a:pt x="1870" y="1175"/>
                  </a:lnTo>
                  <a:lnTo>
                    <a:pt x="1871" y="1175"/>
                  </a:lnTo>
                  <a:lnTo>
                    <a:pt x="1872" y="1175"/>
                  </a:lnTo>
                  <a:lnTo>
                    <a:pt x="1873" y="1175"/>
                  </a:lnTo>
                  <a:lnTo>
                    <a:pt x="1874" y="1175"/>
                  </a:lnTo>
                  <a:lnTo>
                    <a:pt x="1875" y="1175"/>
                  </a:lnTo>
                  <a:lnTo>
                    <a:pt x="1877" y="1175"/>
                  </a:lnTo>
                  <a:lnTo>
                    <a:pt x="1879" y="1175"/>
                  </a:lnTo>
                  <a:lnTo>
                    <a:pt x="1880" y="1175"/>
                  </a:lnTo>
                  <a:lnTo>
                    <a:pt x="1881" y="1175"/>
                  </a:lnTo>
                  <a:lnTo>
                    <a:pt x="1882" y="1175"/>
                  </a:lnTo>
                  <a:lnTo>
                    <a:pt x="1883" y="1175"/>
                  </a:lnTo>
                  <a:lnTo>
                    <a:pt x="1885" y="1175"/>
                  </a:lnTo>
                  <a:lnTo>
                    <a:pt x="1887" y="1175"/>
                  </a:lnTo>
                  <a:lnTo>
                    <a:pt x="1888" y="1175"/>
                  </a:lnTo>
                  <a:lnTo>
                    <a:pt x="1890" y="1175"/>
                  </a:lnTo>
                  <a:lnTo>
                    <a:pt x="1892" y="1175"/>
                  </a:lnTo>
                  <a:lnTo>
                    <a:pt x="1893" y="1175"/>
                  </a:lnTo>
                  <a:lnTo>
                    <a:pt x="1894" y="1175"/>
                  </a:lnTo>
                  <a:lnTo>
                    <a:pt x="1896" y="1175"/>
                  </a:lnTo>
                  <a:lnTo>
                    <a:pt x="1898" y="1175"/>
                  </a:lnTo>
                  <a:lnTo>
                    <a:pt x="1900" y="1175"/>
                  </a:lnTo>
                  <a:lnTo>
                    <a:pt x="1901" y="1175"/>
                  </a:lnTo>
                  <a:lnTo>
                    <a:pt x="1902" y="1175"/>
                  </a:lnTo>
                  <a:lnTo>
                    <a:pt x="1904" y="1175"/>
                  </a:lnTo>
                  <a:lnTo>
                    <a:pt x="1906" y="1175"/>
                  </a:lnTo>
                  <a:lnTo>
                    <a:pt x="1907" y="1175"/>
                  </a:lnTo>
                  <a:lnTo>
                    <a:pt x="1908" y="1175"/>
                  </a:lnTo>
                  <a:lnTo>
                    <a:pt x="1911" y="1175"/>
                  </a:lnTo>
                  <a:lnTo>
                    <a:pt x="1913" y="1175"/>
                  </a:lnTo>
                  <a:lnTo>
                    <a:pt x="1914" y="1175"/>
                  </a:lnTo>
                  <a:lnTo>
                    <a:pt x="1916" y="1175"/>
                  </a:lnTo>
                  <a:lnTo>
                    <a:pt x="1917" y="1175"/>
                  </a:lnTo>
                  <a:lnTo>
                    <a:pt x="1919" y="1175"/>
                  </a:lnTo>
                  <a:lnTo>
                    <a:pt x="1921" y="1175"/>
                  </a:lnTo>
                  <a:lnTo>
                    <a:pt x="1923" y="1175"/>
                  </a:lnTo>
                  <a:lnTo>
                    <a:pt x="1926" y="1175"/>
                  </a:lnTo>
                  <a:lnTo>
                    <a:pt x="1927" y="1175"/>
                  </a:lnTo>
                  <a:lnTo>
                    <a:pt x="1929" y="1175"/>
                  </a:lnTo>
                  <a:lnTo>
                    <a:pt x="1932" y="1175"/>
                  </a:lnTo>
                  <a:lnTo>
                    <a:pt x="1936" y="1175"/>
                  </a:lnTo>
                  <a:lnTo>
                    <a:pt x="1938" y="1175"/>
                  </a:lnTo>
                  <a:lnTo>
                    <a:pt x="1939" y="1175"/>
                  </a:lnTo>
                  <a:lnTo>
                    <a:pt x="1941" y="1175"/>
                  </a:lnTo>
                  <a:lnTo>
                    <a:pt x="1946" y="1175"/>
                  </a:lnTo>
                  <a:lnTo>
                    <a:pt x="1948" y="1175"/>
                  </a:lnTo>
                  <a:lnTo>
                    <a:pt x="1951" y="1175"/>
                  </a:lnTo>
                  <a:lnTo>
                    <a:pt x="1957" y="1175"/>
                  </a:lnTo>
                  <a:lnTo>
                    <a:pt x="1959" y="1175"/>
                  </a:lnTo>
                  <a:lnTo>
                    <a:pt x="1961" y="1175"/>
                  </a:lnTo>
                  <a:lnTo>
                    <a:pt x="1966" y="1175"/>
                  </a:lnTo>
                  <a:lnTo>
                    <a:pt x="1967" y="1175"/>
                  </a:lnTo>
                  <a:lnTo>
                    <a:pt x="1969" y="1175"/>
                  </a:lnTo>
                  <a:lnTo>
                    <a:pt x="1972" y="1175"/>
                  </a:lnTo>
                  <a:lnTo>
                    <a:pt x="1976" y="1175"/>
                  </a:lnTo>
                  <a:lnTo>
                    <a:pt x="1978" y="1175"/>
                  </a:lnTo>
                  <a:lnTo>
                    <a:pt x="1979" y="1175"/>
                  </a:lnTo>
                  <a:lnTo>
                    <a:pt x="1981" y="1175"/>
                  </a:lnTo>
                  <a:lnTo>
                    <a:pt x="1986" y="1175"/>
                  </a:lnTo>
                  <a:lnTo>
                    <a:pt x="1987" y="1175"/>
                  </a:lnTo>
                  <a:lnTo>
                    <a:pt x="1988" y="1175"/>
                  </a:lnTo>
                  <a:lnTo>
                    <a:pt x="1990" y="1175"/>
                  </a:lnTo>
                  <a:lnTo>
                    <a:pt x="1995" y="1175"/>
                  </a:lnTo>
                  <a:lnTo>
                    <a:pt x="1996" y="1175"/>
                  </a:lnTo>
                  <a:lnTo>
                    <a:pt x="1997" y="1175"/>
                  </a:lnTo>
                  <a:lnTo>
                    <a:pt x="2000" y="1175"/>
                  </a:lnTo>
                  <a:lnTo>
                    <a:pt x="2005" y="1175"/>
                  </a:lnTo>
                  <a:lnTo>
                    <a:pt x="2014" y="1174"/>
                  </a:lnTo>
                  <a:lnTo>
                    <a:pt x="2015" y="1174"/>
                  </a:lnTo>
                  <a:lnTo>
                    <a:pt x="2016" y="1174"/>
                  </a:lnTo>
                  <a:lnTo>
                    <a:pt x="2018" y="1174"/>
                  </a:lnTo>
                  <a:lnTo>
                    <a:pt x="2023" y="1174"/>
                  </a:lnTo>
                  <a:lnTo>
                    <a:pt x="2033" y="1174"/>
                  </a:lnTo>
                  <a:lnTo>
                    <a:pt x="2034" y="1174"/>
                  </a:lnTo>
                  <a:lnTo>
                    <a:pt x="2035" y="1174"/>
                  </a:lnTo>
                  <a:lnTo>
                    <a:pt x="2037" y="1174"/>
                  </a:lnTo>
                  <a:lnTo>
                    <a:pt x="2042" y="1174"/>
                  </a:lnTo>
                  <a:lnTo>
                    <a:pt x="2051" y="1174"/>
                  </a:lnTo>
                  <a:lnTo>
                    <a:pt x="2052" y="1174"/>
                  </a:lnTo>
                  <a:lnTo>
                    <a:pt x="2054" y="1173"/>
                  </a:lnTo>
                  <a:lnTo>
                    <a:pt x="2056" y="1173"/>
                  </a:lnTo>
                  <a:lnTo>
                    <a:pt x="2062" y="1173"/>
                  </a:lnTo>
                  <a:lnTo>
                    <a:pt x="2072" y="1173"/>
                  </a:lnTo>
                  <a:lnTo>
                    <a:pt x="2074" y="1173"/>
                  </a:lnTo>
                  <a:lnTo>
                    <a:pt x="2077" y="1173"/>
                  </a:lnTo>
                  <a:lnTo>
                    <a:pt x="2082" y="1173"/>
                  </a:lnTo>
                  <a:lnTo>
                    <a:pt x="2091" y="1173"/>
                  </a:lnTo>
                  <a:lnTo>
                    <a:pt x="2093" y="1173"/>
                  </a:lnTo>
                  <a:lnTo>
                    <a:pt x="2094" y="1173"/>
                  </a:lnTo>
                  <a:lnTo>
                    <a:pt x="2097" y="1173"/>
                  </a:lnTo>
                  <a:lnTo>
                    <a:pt x="2102" y="1173"/>
                  </a:lnTo>
                  <a:lnTo>
                    <a:pt x="2112" y="1172"/>
                  </a:lnTo>
                  <a:lnTo>
                    <a:pt x="2132" y="1171"/>
                  </a:lnTo>
                  <a:lnTo>
                    <a:pt x="2133" y="1171"/>
                  </a:lnTo>
                  <a:lnTo>
                    <a:pt x="2135" y="1171"/>
                  </a:lnTo>
                  <a:lnTo>
                    <a:pt x="2138" y="1171"/>
                  </a:lnTo>
                  <a:lnTo>
                    <a:pt x="2142" y="1171"/>
                  </a:lnTo>
                  <a:lnTo>
                    <a:pt x="2152" y="1171"/>
                  </a:lnTo>
                  <a:lnTo>
                    <a:pt x="2154" y="1171"/>
                  </a:lnTo>
                  <a:lnTo>
                    <a:pt x="2155" y="1171"/>
                  </a:lnTo>
                  <a:lnTo>
                    <a:pt x="2157" y="1170"/>
                  </a:lnTo>
                  <a:lnTo>
                    <a:pt x="2162" y="1170"/>
                  </a:lnTo>
                  <a:lnTo>
                    <a:pt x="2172" y="1169"/>
                  </a:lnTo>
                  <a:lnTo>
                    <a:pt x="2173" y="1169"/>
                  </a:lnTo>
                  <a:lnTo>
                    <a:pt x="2175" y="1169"/>
                  </a:lnTo>
                  <a:lnTo>
                    <a:pt x="2177" y="1169"/>
                  </a:lnTo>
                  <a:lnTo>
                    <a:pt x="2182" y="1169"/>
                  </a:lnTo>
                  <a:lnTo>
                    <a:pt x="2192" y="1169"/>
                  </a:lnTo>
                  <a:lnTo>
                    <a:pt x="2212" y="1167"/>
                  </a:lnTo>
                  <a:lnTo>
                    <a:pt x="2213" y="1167"/>
                  </a:lnTo>
                  <a:lnTo>
                    <a:pt x="2214" y="1166"/>
                  </a:lnTo>
                  <a:lnTo>
                    <a:pt x="2217" y="1166"/>
                  </a:lnTo>
                  <a:lnTo>
                    <a:pt x="2222" y="1166"/>
                  </a:lnTo>
                  <a:lnTo>
                    <a:pt x="2230" y="1166"/>
                  </a:lnTo>
                  <a:lnTo>
                    <a:pt x="2249" y="1164"/>
                  </a:lnTo>
                  <a:lnTo>
                    <a:pt x="2250" y="1164"/>
                  </a:lnTo>
                  <a:lnTo>
                    <a:pt x="2251" y="1164"/>
                  </a:lnTo>
                  <a:lnTo>
                    <a:pt x="2254" y="1164"/>
                  </a:lnTo>
                  <a:lnTo>
                    <a:pt x="2258" y="1163"/>
                  </a:lnTo>
                  <a:lnTo>
                    <a:pt x="2268" y="1162"/>
                  </a:lnTo>
                  <a:lnTo>
                    <a:pt x="2287" y="1161"/>
                  </a:lnTo>
                  <a:lnTo>
                    <a:pt x="2287" y="1160"/>
                  </a:lnTo>
                  <a:lnTo>
                    <a:pt x="2289" y="1160"/>
                  </a:lnTo>
                  <a:lnTo>
                    <a:pt x="2291" y="1160"/>
                  </a:lnTo>
                  <a:lnTo>
                    <a:pt x="2296" y="1160"/>
                  </a:lnTo>
                  <a:lnTo>
                    <a:pt x="2306" y="1158"/>
                  </a:lnTo>
                  <a:lnTo>
                    <a:pt x="2327" y="1156"/>
                  </a:lnTo>
                  <a:lnTo>
                    <a:pt x="2328" y="1156"/>
                  </a:lnTo>
                  <a:lnTo>
                    <a:pt x="2329" y="1156"/>
                  </a:lnTo>
                  <a:lnTo>
                    <a:pt x="2331" y="1156"/>
                  </a:lnTo>
                  <a:lnTo>
                    <a:pt x="2337" y="1155"/>
                  </a:lnTo>
                  <a:lnTo>
                    <a:pt x="2347" y="1154"/>
                  </a:lnTo>
                  <a:lnTo>
                    <a:pt x="2367" y="1151"/>
                  </a:lnTo>
                  <a:lnTo>
                    <a:pt x="2368" y="1151"/>
                  </a:lnTo>
                  <a:lnTo>
                    <a:pt x="2369" y="1151"/>
                  </a:lnTo>
                  <a:lnTo>
                    <a:pt x="2371" y="1150"/>
                  </a:lnTo>
                  <a:lnTo>
                    <a:pt x="2376" y="1150"/>
                  </a:lnTo>
                  <a:lnTo>
                    <a:pt x="2386" y="1148"/>
                  </a:lnTo>
                  <a:lnTo>
                    <a:pt x="2405" y="1145"/>
                  </a:lnTo>
                  <a:lnTo>
                    <a:pt x="2406" y="1145"/>
                  </a:lnTo>
                  <a:lnTo>
                    <a:pt x="2407" y="1145"/>
                  </a:lnTo>
                  <a:lnTo>
                    <a:pt x="2409" y="1145"/>
                  </a:lnTo>
                  <a:lnTo>
                    <a:pt x="2414" y="1144"/>
                  </a:lnTo>
                  <a:lnTo>
                    <a:pt x="2424" y="1142"/>
                  </a:lnTo>
                  <a:lnTo>
                    <a:pt x="2442" y="1139"/>
                  </a:lnTo>
                  <a:lnTo>
                    <a:pt x="2443" y="1139"/>
                  </a:lnTo>
                  <a:lnTo>
                    <a:pt x="2445" y="1139"/>
                  </a:lnTo>
                  <a:lnTo>
                    <a:pt x="2447" y="1138"/>
                  </a:lnTo>
                  <a:lnTo>
                    <a:pt x="2451" y="1137"/>
                  </a:lnTo>
                  <a:lnTo>
                    <a:pt x="2461" y="1135"/>
                  </a:lnTo>
                  <a:lnTo>
                    <a:pt x="2479" y="1132"/>
                  </a:lnTo>
                  <a:lnTo>
                    <a:pt x="2516" y="1123"/>
                  </a:lnTo>
                  <a:lnTo>
                    <a:pt x="2517" y="1123"/>
                  </a:lnTo>
                  <a:lnTo>
                    <a:pt x="2518" y="1123"/>
                  </a:lnTo>
                  <a:lnTo>
                    <a:pt x="2521" y="1122"/>
                  </a:lnTo>
                  <a:lnTo>
                    <a:pt x="2526" y="1121"/>
                  </a:lnTo>
                  <a:lnTo>
                    <a:pt x="2536" y="1118"/>
                  </a:lnTo>
                  <a:lnTo>
                    <a:pt x="2556" y="1114"/>
                  </a:lnTo>
                  <a:lnTo>
                    <a:pt x="2596" y="1102"/>
                  </a:lnTo>
                  <a:lnTo>
                    <a:pt x="2597" y="1102"/>
                  </a:lnTo>
                  <a:lnTo>
                    <a:pt x="2598" y="1101"/>
                  </a:lnTo>
                  <a:lnTo>
                    <a:pt x="2600" y="1101"/>
                  </a:lnTo>
                  <a:lnTo>
                    <a:pt x="2605" y="1099"/>
                  </a:lnTo>
                  <a:lnTo>
                    <a:pt x="2615" y="1097"/>
                  </a:lnTo>
                  <a:lnTo>
                    <a:pt x="2633" y="1091"/>
                  </a:lnTo>
                  <a:lnTo>
                    <a:pt x="2670" y="1078"/>
                  </a:lnTo>
                  <a:lnTo>
                    <a:pt x="2672" y="1077"/>
                  </a:lnTo>
                  <a:lnTo>
                    <a:pt x="2673" y="1077"/>
                  </a:lnTo>
                  <a:lnTo>
                    <a:pt x="2676" y="1076"/>
                  </a:lnTo>
                  <a:lnTo>
                    <a:pt x="2680" y="1074"/>
                  </a:lnTo>
                  <a:lnTo>
                    <a:pt x="2691" y="1070"/>
                  </a:lnTo>
                  <a:lnTo>
                    <a:pt x="2711" y="1062"/>
                  </a:lnTo>
                  <a:lnTo>
                    <a:pt x="2752" y="1046"/>
                  </a:lnTo>
                  <a:lnTo>
                    <a:pt x="2753" y="1045"/>
                  </a:lnTo>
                  <a:lnTo>
                    <a:pt x="2754" y="1044"/>
                  </a:lnTo>
                  <a:lnTo>
                    <a:pt x="2756" y="1044"/>
                  </a:lnTo>
                  <a:lnTo>
                    <a:pt x="2761" y="1041"/>
                  </a:lnTo>
                  <a:lnTo>
                    <a:pt x="2771" y="1037"/>
                  </a:lnTo>
                  <a:lnTo>
                    <a:pt x="2790" y="1028"/>
                  </a:lnTo>
                  <a:lnTo>
                    <a:pt x="2827" y="1010"/>
                  </a:lnTo>
                  <a:lnTo>
                    <a:pt x="2901" y="969"/>
                  </a:lnTo>
                  <a:lnTo>
                    <a:pt x="2981" y="918"/>
                  </a:lnTo>
                  <a:lnTo>
                    <a:pt x="3057" y="862"/>
                  </a:lnTo>
                  <a:lnTo>
                    <a:pt x="3138" y="794"/>
                  </a:lnTo>
                  <a:lnTo>
                    <a:pt x="3218" y="719"/>
                  </a:lnTo>
                  <a:lnTo>
                    <a:pt x="3292" y="639"/>
                  </a:lnTo>
                  <a:lnTo>
                    <a:pt x="3372" y="543"/>
                  </a:lnTo>
                  <a:lnTo>
                    <a:pt x="3448" y="444"/>
                  </a:lnTo>
                  <a:lnTo>
                    <a:pt x="3522" y="337"/>
                  </a:lnTo>
                  <a:lnTo>
                    <a:pt x="3602" y="210"/>
                  </a:lnTo>
                  <a:lnTo>
                    <a:pt x="3677" y="80"/>
                  </a:lnTo>
                  <a:lnTo>
                    <a:pt x="3678" y="78"/>
                  </a:lnTo>
                  <a:lnTo>
                    <a:pt x="3679" y="75"/>
                  </a:lnTo>
                  <a:lnTo>
                    <a:pt x="3682" y="71"/>
                  </a:lnTo>
                  <a:lnTo>
                    <a:pt x="3688" y="61"/>
                  </a:lnTo>
                  <a:lnTo>
                    <a:pt x="3698" y="42"/>
                  </a:lnTo>
                  <a:lnTo>
                    <a:pt x="3719" y="3"/>
                  </a:lnTo>
                  <a:lnTo>
                    <a:pt x="3720" y="0"/>
                  </a:lnTo>
                </a:path>
              </a:pathLst>
            </a:custGeom>
            <a:noFill/>
            <a:ln w="28575" cap="sq">
              <a:solidFill>
                <a:srgbClr val="7030A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1"/>
            <p:cNvSpPr>
              <a:spLocks noChangeShapeType="1"/>
            </p:cNvSpPr>
            <p:nvPr/>
          </p:nvSpPr>
          <p:spPr bwMode="auto">
            <a:xfrm flipV="1">
              <a:off x="1590676" y="4060825"/>
              <a:ext cx="0" cy="698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 flipV="1">
              <a:off x="1968501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45"/>
            <p:cNvSpPr>
              <a:spLocks noChangeShapeType="1"/>
            </p:cNvSpPr>
            <p:nvPr/>
          </p:nvSpPr>
          <p:spPr bwMode="auto">
            <a:xfrm flipV="1">
              <a:off x="2344738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V="1">
              <a:off x="2722563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7"/>
            <p:cNvSpPr>
              <a:spLocks noChangeShapeType="1"/>
            </p:cNvSpPr>
            <p:nvPr/>
          </p:nvSpPr>
          <p:spPr bwMode="auto">
            <a:xfrm flipV="1">
              <a:off x="3098801" y="4060825"/>
              <a:ext cx="0" cy="698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0"/>
            <p:cNvSpPr>
              <a:spLocks noChangeShapeType="1"/>
            </p:cNvSpPr>
            <p:nvPr/>
          </p:nvSpPr>
          <p:spPr bwMode="auto">
            <a:xfrm flipV="1">
              <a:off x="3476626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51"/>
            <p:cNvSpPr>
              <a:spLocks noChangeShapeType="1"/>
            </p:cNvSpPr>
            <p:nvPr/>
          </p:nvSpPr>
          <p:spPr bwMode="auto">
            <a:xfrm flipV="1">
              <a:off x="3854451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52"/>
            <p:cNvSpPr>
              <a:spLocks noChangeShapeType="1"/>
            </p:cNvSpPr>
            <p:nvPr/>
          </p:nvSpPr>
          <p:spPr bwMode="auto">
            <a:xfrm flipV="1">
              <a:off x="4230688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 flipV="1">
              <a:off x="4608513" y="4060825"/>
              <a:ext cx="0" cy="698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4"/>
            <p:cNvSpPr>
              <a:spLocks noChangeShapeType="1"/>
            </p:cNvSpPr>
            <p:nvPr/>
          </p:nvSpPr>
          <p:spPr bwMode="auto">
            <a:xfrm flipV="1">
              <a:off x="4986338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55"/>
            <p:cNvSpPr>
              <a:spLocks noChangeShapeType="1"/>
            </p:cNvSpPr>
            <p:nvPr/>
          </p:nvSpPr>
          <p:spPr bwMode="auto">
            <a:xfrm flipV="1">
              <a:off x="5362576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6"/>
            <p:cNvSpPr>
              <a:spLocks noChangeShapeType="1"/>
            </p:cNvSpPr>
            <p:nvPr/>
          </p:nvSpPr>
          <p:spPr bwMode="auto">
            <a:xfrm flipV="1">
              <a:off x="5740401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 flipV="1">
              <a:off x="6116638" y="4060825"/>
              <a:ext cx="0" cy="698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 flipV="1">
              <a:off x="6494463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60"/>
            <p:cNvSpPr>
              <a:spLocks noChangeShapeType="1"/>
            </p:cNvSpPr>
            <p:nvPr/>
          </p:nvSpPr>
          <p:spPr bwMode="auto">
            <a:xfrm flipV="1">
              <a:off x="6870701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61"/>
            <p:cNvSpPr>
              <a:spLocks noChangeShapeType="1"/>
            </p:cNvSpPr>
            <p:nvPr/>
          </p:nvSpPr>
          <p:spPr bwMode="auto">
            <a:xfrm flipV="1">
              <a:off x="7248526" y="4089400"/>
              <a:ext cx="0" cy="41275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"/>
            <p:cNvSpPr>
              <a:spLocks noChangeShapeType="1"/>
            </p:cNvSpPr>
            <p:nvPr/>
          </p:nvSpPr>
          <p:spPr bwMode="auto">
            <a:xfrm flipV="1">
              <a:off x="7624763" y="4060825"/>
              <a:ext cx="0" cy="6985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4"/>
            <p:cNvSpPr>
              <a:spLocks noChangeShapeType="1"/>
            </p:cNvSpPr>
            <p:nvPr/>
          </p:nvSpPr>
          <p:spPr bwMode="auto">
            <a:xfrm>
              <a:off x="1199109" y="4130675"/>
              <a:ext cx="6760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5"/>
            <p:cNvSpPr>
              <a:spLocks noChangeShapeType="1"/>
            </p:cNvSpPr>
            <p:nvPr/>
          </p:nvSpPr>
          <p:spPr bwMode="auto">
            <a:xfrm>
              <a:off x="4608513" y="5994400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68"/>
            <p:cNvSpPr>
              <a:spLocks noChangeShapeType="1"/>
            </p:cNvSpPr>
            <p:nvPr/>
          </p:nvSpPr>
          <p:spPr bwMode="auto">
            <a:xfrm>
              <a:off x="4608513" y="5838825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69"/>
            <p:cNvSpPr>
              <a:spLocks noChangeShapeType="1"/>
            </p:cNvSpPr>
            <p:nvPr/>
          </p:nvSpPr>
          <p:spPr bwMode="auto">
            <a:xfrm>
              <a:off x="4608513" y="568483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70"/>
            <p:cNvSpPr>
              <a:spLocks noChangeShapeType="1"/>
            </p:cNvSpPr>
            <p:nvPr/>
          </p:nvSpPr>
          <p:spPr bwMode="auto">
            <a:xfrm>
              <a:off x="4608513" y="5529263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608513" y="5373688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74"/>
            <p:cNvSpPr>
              <a:spLocks noChangeShapeType="1"/>
            </p:cNvSpPr>
            <p:nvPr/>
          </p:nvSpPr>
          <p:spPr bwMode="auto">
            <a:xfrm>
              <a:off x="4608513" y="5218113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75"/>
            <p:cNvSpPr>
              <a:spLocks noChangeShapeType="1"/>
            </p:cNvSpPr>
            <p:nvPr/>
          </p:nvSpPr>
          <p:spPr bwMode="auto">
            <a:xfrm>
              <a:off x="4608513" y="506253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76"/>
            <p:cNvSpPr>
              <a:spLocks noChangeShapeType="1"/>
            </p:cNvSpPr>
            <p:nvPr/>
          </p:nvSpPr>
          <p:spPr bwMode="auto">
            <a:xfrm>
              <a:off x="4608513" y="490855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7"/>
            <p:cNvSpPr>
              <a:spLocks noChangeShapeType="1"/>
            </p:cNvSpPr>
            <p:nvPr/>
          </p:nvSpPr>
          <p:spPr bwMode="auto">
            <a:xfrm>
              <a:off x="4608513" y="4751388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4608513" y="459740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>
              <a:off x="4608513" y="444023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82"/>
            <p:cNvSpPr>
              <a:spLocks noChangeShapeType="1"/>
            </p:cNvSpPr>
            <p:nvPr/>
          </p:nvSpPr>
          <p:spPr bwMode="auto">
            <a:xfrm>
              <a:off x="4608513" y="428625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83"/>
            <p:cNvSpPr>
              <a:spLocks noChangeShapeType="1"/>
            </p:cNvSpPr>
            <p:nvPr/>
          </p:nvSpPr>
          <p:spPr bwMode="auto">
            <a:xfrm>
              <a:off x="4608513" y="4130675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84"/>
            <p:cNvSpPr>
              <a:spLocks noChangeShapeType="1"/>
            </p:cNvSpPr>
            <p:nvPr/>
          </p:nvSpPr>
          <p:spPr bwMode="auto">
            <a:xfrm>
              <a:off x="4608513" y="397510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85"/>
            <p:cNvSpPr>
              <a:spLocks noChangeShapeType="1"/>
            </p:cNvSpPr>
            <p:nvPr/>
          </p:nvSpPr>
          <p:spPr bwMode="auto">
            <a:xfrm>
              <a:off x="4608513" y="3819525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86"/>
            <p:cNvSpPr>
              <a:spLocks noChangeShapeType="1"/>
            </p:cNvSpPr>
            <p:nvPr/>
          </p:nvSpPr>
          <p:spPr bwMode="auto">
            <a:xfrm>
              <a:off x="4608513" y="366395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7"/>
            <p:cNvSpPr>
              <a:spLocks noChangeShapeType="1"/>
            </p:cNvSpPr>
            <p:nvPr/>
          </p:nvSpPr>
          <p:spPr bwMode="auto">
            <a:xfrm>
              <a:off x="4608513" y="3509963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88"/>
            <p:cNvSpPr>
              <a:spLocks noChangeArrowheads="1"/>
            </p:cNvSpPr>
            <p:nvPr/>
          </p:nvSpPr>
          <p:spPr bwMode="auto">
            <a:xfrm>
              <a:off x="4237153" y="3314806"/>
              <a:ext cx="307931" cy="36978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2400" dirty="0">
                  <a:latin typeface="+mn-ea"/>
                  <a:ea typeface="+mn-ea"/>
                </a:rPr>
                <a:t>20</a:t>
              </a:r>
            </a:p>
          </p:txBody>
        </p:sp>
        <p:sp>
          <p:nvSpPr>
            <p:cNvPr id="47" name="Line 89"/>
            <p:cNvSpPr>
              <a:spLocks noChangeShapeType="1"/>
            </p:cNvSpPr>
            <p:nvPr/>
          </p:nvSpPr>
          <p:spPr bwMode="auto">
            <a:xfrm>
              <a:off x="4608513" y="3352800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4608513" y="3198813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1"/>
            <p:cNvSpPr>
              <a:spLocks noChangeShapeType="1"/>
            </p:cNvSpPr>
            <p:nvPr/>
          </p:nvSpPr>
          <p:spPr bwMode="auto">
            <a:xfrm>
              <a:off x="4608513" y="304323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2"/>
            <p:cNvSpPr>
              <a:spLocks noChangeShapeType="1"/>
            </p:cNvSpPr>
            <p:nvPr/>
          </p:nvSpPr>
          <p:spPr bwMode="auto">
            <a:xfrm>
              <a:off x="4608513" y="2887663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93"/>
            <p:cNvSpPr>
              <a:spLocks noChangeArrowheads="1"/>
            </p:cNvSpPr>
            <p:nvPr/>
          </p:nvSpPr>
          <p:spPr bwMode="auto">
            <a:xfrm>
              <a:off x="4237153" y="2710146"/>
              <a:ext cx="307931" cy="3681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2400" dirty="0">
                  <a:latin typeface="+mn-ea"/>
                  <a:ea typeface="+mn-ea"/>
                </a:rPr>
                <a:t>40</a:t>
              </a:r>
            </a:p>
          </p:txBody>
        </p:sp>
        <p:sp>
          <p:nvSpPr>
            <p:cNvPr id="52" name="Line 94"/>
            <p:cNvSpPr>
              <a:spLocks noChangeShapeType="1"/>
            </p:cNvSpPr>
            <p:nvPr/>
          </p:nvSpPr>
          <p:spPr bwMode="auto">
            <a:xfrm>
              <a:off x="4608513" y="273208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95"/>
            <p:cNvSpPr>
              <a:spLocks noChangeShapeType="1"/>
            </p:cNvSpPr>
            <p:nvPr/>
          </p:nvSpPr>
          <p:spPr bwMode="auto">
            <a:xfrm>
              <a:off x="4608513" y="2576513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96"/>
            <p:cNvSpPr>
              <a:spLocks noChangeShapeType="1"/>
            </p:cNvSpPr>
            <p:nvPr/>
          </p:nvSpPr>
          <p:spPr bwMode="auto">
            <a:xfrm>
              <a:off x="4608513" y="2420938"/>
              <a:ext cx="41275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97"/>
            <p:cNvSpPr>
              <a:spLocks noChangeShapeType="1"/>
            </p:cNvSpPr>
            <p:nvPr/>
          </p:nvSpPr>
          <p:spPr bwMode="auto">
            <a:xfrm>
              <a:off x="4608513" y="2265363"/>
              <a:ext cx="68263" cy="0"/>
            </a:xfrm>
            <a:prstGeom prst="line">
              <a:avLst/>
            </a:prstGeom>
            <a:noFill/>
            <a:ln w="19050">
              <a:solidFill>
                <a:srgbClr val="703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98"/>
            <p:cNvSpPr>
              <a:spLocks noChangeArrowheads="1"/>
            </p:cNvSpPr>
            <p:nvPr/>
          </p:nvSpPr>
          <p:spPr bwMode="auto">
            <a:xfrm>
              <a:off x="4237153" y="2088027"/>
              <a:ext cx="307931" cy="3681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2400" dirty="0">
                  <a:latin typeface="+mn-ea"/>
                  <a:ea typeface="+mn-ea"/>
                </a:rPr>
                <a:t>60</a:t>
              </a:r>
            </a:p>
          </p:txBody>
        </p:sp>
        <p:sp>
          <p:nvSpPr>
            <p:cNvPr id="57" name="Line 99"/>
            <p:cNvSpPr>
              <a:spLocks noChangeShapeType="1"/>
            </p:cNvSpPr>
            <p:nvPr/>
          </p:nvSpPr>
          <p:spPr bwMode="auto">
            <a:xfrm flipV="1">
              <a:off x="4608513" y="2059781"/>
              <a:ext cx="0" cy="42592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88"/>
            <p:cNvSpPr>
              <a:spLocks noChangeArrowheads="1"/>
            </p:cNvSpPr>
            <p:nvPr/>
          </p:nvSpPr>
          <p:spPr bwMode="auto">
            <a:xfrm>
              <a:off x="4135568" y="5806454"/>
              <a:ext cx="461600" cy="369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-6</a:t>
              </a:r>
              <a:r>
                <a:rPr lang="zh-CN" altLang="zh-CN" sz="24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59" name="Rectangle 93"/>
            <p:cNvSpPr>
              <a:spLocks noChangeArrowheads="1"/>
            </p:cNvSpPr>
            <p:nvPr/>
          </p:nvSpPr>
          <p:spPr bwMode="auto">
            <a:xfrm>
              <a:off x="4135568" y="5200206"/>
              <a:ext cx="461600" cy="369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-4</a:t>
              </a:r>
              <a:r>
                <a:rPr lang="zh-CN" altLang="zh-CN" sz="24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60" name="Rectangle 98"/>
            <p:cNvSpPr>
              <a:spLocks noChangeArrowheads="1"/>
            </p:cNvSpPr>
            <p:nvPr/>
          </p:nvSpPr>
          <p:spPr bwMode="auto">
            <a:xfrm>
              <a:off x="4135568" y="4578087"/>
              <a:ext cx="461600" cy="369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-2</a:t>
              </a:r>
              <a:r>
                <a:rPr lang="zh-CN" altLang="zh-CN" sz="24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61" name="Rectangle 67"/>
            <p:cNvSpPr>
              <a:spLocks noChangeArrowheads="1"/>
            </p:cNvSpPr>
            <p:nvPr/>
          </p:nvSpPr>
          <p:spPr bwMode="auto">
            <a:xfrm>
              <a:off x="2911779" y="4189264"/>
              <a:ext cx="307733" cy="369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-2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  <p:sp>
          <p:nvSpPr>
            <p:cNvPr id="62" name="Rectangle 67"/>
            <p:cNvSpPr>
              <a:spLocks noChangeArrowheads="1"/>
            </p:cNvSpPr>
            <p:nvPr/>
          </p:nvSpPr>
          <p:spPr bwMode="auto">
            <a:xfrm>
              <a:off x="1405455" y="4189264"/>
              <a:ext cx="307733" cy="36922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-4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6022838" y="4189264"/>
              <a:ext cx="153965" cy="369779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2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  <p:sp>
          <p:nvSpPr>
            <p:cNvPr id="64" name="Rectangle 67"/>
            <p:cNvSpPr>
              <a:spLocks noChangeArrowheads="1"/>
            </p:cNvSpPr>
            <p:nvPr/>
          </p:nvSpPr>
          <p:spPr bwMode="auto">
            <a:xfrm>
              <a:off x="7530750" y="4189264"/>
              <a:ext cx="152378" cy="369779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dirty="0">
                  <a:latin typeface="+mn-ea"/>
                  <a:ea typeface="+mn-ea"/>
                </a:rPr>
                <a:t>4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  <p:graphicFrame>
          <p:nvGraphicFramePr>
            <p:cNvPr id="65" name="对象 102"/>
            <p:cNvGraphicFramePr>
              <a:graphicFrameLocks noChangeAspect="1"/>
            </p:cNvGraphicFramePr>
            <p:nvPr/>
          </p:nvGraphicFramePr>
          <p:xfrm>
            <a:off x="7903715" y="3817262"/>
            <a:ext cx="31591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65" name="对象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3715" y="3817262"/>
                          <a:ext cx="31591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103"/>
            <p:cNvGraphicFramePr>
              <a:graphicFrameLocks noChangeAspect="1"/>
            </p:cNvGraphicFramePr>
            <p:nvPr/>
          </p:nvGraphicFramePr>
          <p:xfrm>
            <a:off x="4671483" y="1865842"/>
            <a:ext cx="3476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66" name="对象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483" y="1865842"/>
                          <a:ext cx="347663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104"/>
            <p:cNvGraphicFramePr>
              <a:graphicFrameLocks noChangeAspect="1"/>
            </p:cNvGraphicFramePr>
            <p:nvPr/>
          </p:nvGraphicFramePr>
          <p:xfrm>
            <a:off x="4197350" y="4130675"/>
            <a:ext cx="37941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400" imgH="177800" progId="Equation.DSMT4">
                    <p:embed/>
                  </p:oleObj>
                </mc:Choice>
                <mc:Fallback>
                  <p:oleObj name="Equation" r:id="rId7" imgW="152400" imgH="177800" progId="Equation.DSMT4">
                    <p:embed/>
                    <p:pic>
                      <p:nvPicPr>
                        <p:cNvPr id="67" name="对象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350" y="4130675"/>
                          <a:ext cx="37941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reeform 35"/>
          <p:cNvSpPr/>
          <p:nvPr/>
        </p:nvSpPr>
        <p:spPr bwMode="auto">
          <a:xfrm>
            <a:off x="1414513" y="3835300"/>
            <a:ext cx="2947987" cy="1860550"/>
          </a:xfrm>
          <a:custGeom>
            <a:avLst/>
            <a:gdLst>
              <a:gd name="T0" fmla="*/ 2147483647 w 1910"/>
              <a:gd name="T1" fmla="*/ 2147483647 h 1206"/>
              <a:gd name="T2" fmla="*/ 2147483647 w 1910"/>
              <a:gd name="T3" fmla="*/ 2147483647 h 1206"/>
              <a:gd name="T4" fmla="*/ 2147483647 w 1910"/>
              <a:gd name="T5" fmla="*/ 2147483647 h 1206"/>
              <a:gd name="T6" fmla="*/ 2147483647 w 1910"/>
              <a:gd name="T7" fmla="*/ 2147483647 h 1206"/>
              <a:gd name="T8" fmla="*/ 2147483647 w 1910"/>
              <a:gd name="T9" fmla="*/ 2147483647 h 1206"/>
              <a:gd name="T10" fmla="*/ 2147483647 w 1910"/>
              <a:gd name="T11" fmla="*/ 2147483647 h 1206"/>
              <a:gd name="T12" fmla="*/ 2147483647 w 1910"/>
              <a:gd name="T13" fmla="*/ 2147483647 h 1206"/>
              <a:gd name="T14" fmla="*/ 2147483647 w 1910"/>
              <a:gd name="T15" fmla="*/ 2147483647 h 1206"/>
              <a:gd name="T16" fmla="*/ 2147483647 w 1910"/>
              <a:gd name="T17" fmla="*/ 2147483647 h 1206"/>
              <a:gd name="T18" fmla="*/ 2147483647 w 1910"/>
              <a:gd name="T19" fmla="*/ 2147483647 h 1206"/>
              <a:gd name="T20" fmla="*/ 2147483647 w 1910"/>
              <a:gd name="T21" fmla="*/ 2147483647 h 1206"/>
              <a:gd name="T22" fmla="*/ 2147483647 w 1910"/>
              <a:gd name="T23" fmla="*/ 2147483647 h 1206"/>
              <a:gd name="T24" fmla="*/ 2147483647 w 1910"/>
              <a:gd name="T25" fmla="*/ 2147483647 h 1206"/>
              <a:gd name="T26" fmla="*/ 2147483647 w 1910"/>
              <a:gd name="T27" fmla="*/ 2147483647 h 1206"/>
              <a:gd name="T28" fmla="*/ 2147483647 w 1910"/>
              <a:gd name="T29" fmla="*/ 2147483647 h 1206"/>
              <a:gd name="T30" fmla="*/ 2147483647 w 1910"/>
              <a:gd name="T31" fmla="*/ 2147483647 h 1206"/>
              <a:gd name="T32" fmla="*/ 2147483647 w 1910"/>
              <a:gd name="T33" fmla="*/ 2147483647 h 1206"/>
              <a:gd name="T34" fmla="*/ 2147483647 w 1910"/>
              <a:gd name="T35" fmla="*/ 2147483647 h 1206"/>
              <a:gd name="T36" fmla="*/ 2147483647 w 1910"/>
              <a:gd name="T37" fmla="*/ 2147483647 h 1206"/>
              <a:gd name="T38" fmla="*/ 2147483647 w 1910"/>
              <a:gd name="T39" fmla="*/ 2147483647 h 1206"/>
              <a:gd name="T40" fmla="*/ 2147483647 w 1910"/>
              <a:gd name="T41" fmla="*/ 2147483647 h 1206"/>
              <a:gd name="T42" fmla="*/ 2147483647 w 1910"/>
              <a:gd name="T43" fmla="*/ 2147483647 h 1206"/>
              <a:gd name="T44" fmla="*/ 2147483647 w 1910"/>
              <a:gd name="T45" fmla="*/ 2147483647 h 1206"/>
              <a:gd name="T46" fmla="*/ 2147483647 w 1910"/>
              <a:gd name="T47" fmla="*/ 2147483647 h 1206"/>
              <a:gd name="T48" fmla="*/ 2147483647 w 1910"/>
              <a:gd name="T49" fmla="*/ 2147483647 h 1206"/>
              <a:gd name="T50" fmla="*/ 2147483647 w 1910"/>
              <a:gd name="T51" fmla="*/ 2147483647 h 1206"/>
              <a:gd name="T52" fmla="*/ 2147483647 w 1910"/>
              <a:gd name="T53" fmla="*/ 2147483647 h 1206"/>
              <a:gd name="T54" fmla="*/ 2147483647 w 1910"/>
              <a:gd name="T55" fmla="*/ 2147483647 h 1206"/>
              <a:gd name="T56" fmla="*/ 2147483647 w 1910"/>
              <a:gd name="T57" fmla="*/ 2147483647 h 1206"/>
              <a:gd name="T58" fmla="*/ 2147483647 w 1910"/>
              <a:gd name="T59" fmla="*/ 2147483647 h 1206"/>
              <a:gd name="T60" fmla="*/ 2147483647 w 1910"/>
              <a:gd name="T61" fmla="*/ 2147483647 h 1206"/>
              <a:gd name="T62" fmla="*/ 2147483647 w 1910"/>
              <a:gd name="T63" fmla="*/ 2147483647 h 1206"/>
              <a:gd name="T64" fmla="*/ 2147483647 w 1910"/>
              <a:gd name="T65" fmla="*/ 2147483647 h 1206"/>
              <a:gd name="T66" fmla="*/ 2147483647 w 1910"/>
              <a:gd name="T67" fmla="*/ 2147483647 h 1206"/>
              <a:gd name="T68" fmla="*/ 2147483647 w 1910"/>
              <a:gd name="T69" fmla="*/ 2147483647 h 1206"/>
              <a:gd name="T70" fmla="*/ 2147483647 w 1910"/>
              <a:gd name="T71" fmla="*/ 2147483647 h 1206"/>
              <a:gd name="T72" fmla="*/ 2147483647 w 1910"/>
              <a:gd name="T73" fmla="*/ 2147483647 h 1206"/>
              <a:gd name="T74" fmla="*/ 2147483647 w 1910"/>
              <a:gd name="T75" fmla="*/ 2147483647 h 1206"/>
              <a:gd name="T76" fmla="*/ 2147483647 w 1910"/>
              <a:gd name="T77" fmla="*/ 2147483647 h 1206"/>
              <a:gd name="T78" fmla="*/ 2147483647 w 1910"/>
              <a:gd name="T79" fmla="*/ 2147483647 h 1206"/>
              <a:gd name="T80" fmla="*/ 2147483647 w 1910"/>
              <a:gd name="T81" fmla="*/ 0 h 1206"/>
              <a:gd name="T82" fmla="*/ 2147483647 w 1910"/>
              <a:gd name="T83" fmla="*/ 0 h 1206"/>
              <a:gd name="T84" fmla="*/ 2147483647 w 1910"/>
              <a:gd name="T85" fmla="*/ 0 h 1206"/>
              <a:gd name="T86" fmla="*/ 2147483647 w 1910"/>
              <a:gd name="T87" fmla="*/ 0 h 1206"/>
              <a:gd name="T88" fmla="*/ 2147483647 w 1910"/>
              <a:gd name="T89" fmla="*/ 0 h 1206"/>
              <a:gd name="T90" fmla="*/ 2147483647 w 1910"/>
              <a:gd name="T91" fmla="*/ 0 h 1206"/>
              <a:gd name="T92" fmla="*/ 2147483647 w 1910"/>
              <a:gd name="T93" fmla="*/ 0 h 1206"/>
              <a:gd name="T94" fmla="*/ 2147483647 w 1910"/>
              <a:gd name="T95" fmla="*/ 0 h 1206"/>
              <a:gd name="T96" fmla="*/ 2147483647 w 1910"/>
              <a:gd name="T97" fmla="*/ 0 h 1206"/>
              <a:gd name="T98" fmla="*/ 2147483647 w 1910"/>
              <a:gd name="T99" fmla="*/ 0 h 1206"/>
              <a:gd name="T100" fmla="*/ 2147483647 w 1910"/>
              <a:gd name="T101" fmla="*/ 0 h 1206"/>
              <a:gd name="T102" fmla="*/ 2147483647 w 1910"/>
              <a:gd name="T103" fmla="*/ 0 h 1206"/>
              <a:gd name="T104" fmla="*/ 2147483647 w 1910"/>
              <a:gd name="T105" fmla="*/ 0 h 1206"/>
              <a:gd name="T106" fmla="*/ 2147483647 w 1910"/>
              <a:gd name="T107" fmla="*/ 0 h 1206"/>
              <a:gd name="T108" fmla="*/ 2147483647 w 1910"/>
              <a:gd name="T109" fmla="*/ 0 h 1206"/>
              <a:gd name="T110" fmla="*/ 2147483647 w 1910"/>
              <a:gd name="T111" fmla="*/ 0 h 1206"/>
              <a:gd name="T112" fmla="*/ 2147483647 w 1910"/>
              <a:gd name="T113" fmla="*/ 0 h 1206"/>
              <a:gd name="T114" fmla="*/ 2147483647 w 1910"/>
              <a:gd name="T115" fmla="*/ 0 h 1206"/>
              <a:gd name="T116" fmla="*/ 2147483647 w 1910"/>
              <a:gd name="T117" fmla="*/ 0 h 120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1910" h="1206">
                <a:moveTo>
                  <a:pt x="0" y="1206"/>
                </a:moveTo>
                <a:lnTo>
                  <a:pt x="38" y="1135"/>
                </a:lnTo>
                <a:lnTo>
                  <a:pt x="77" y="1066"/>
                </a:lnTo>
                <a:lnTo>
                  <a:pt x="115" y="1002"/>
                </a:lnTo>
                <a:lnTo>
                  <a:pt x="156" y="934"/>
                </a:lnTo>
                <a:lnTo>
                  <a:pt x="195" y="874"/>
                </a:lnTo>
                <a:lnTo>
                  <a:pt x="237" y="812"/>
                </a:lnTo>
                <a:lnTo>
                  <a:pt x="277" y="754"/>
                </a:lnTo>
                <a:lnTo>
                  <a:pt x="316" y="702"/>
                </a:lnTo>
                <a:lnTo>
                  <a:pt x="357" y="649"/>
                </a:lnTo>
                <a:lnTo>
                  <a:pt x="396" y="601"/>
                </a:lnTo>
                <a:lnTo>
                  <a:pt x="434" y="557"/>
                </a:lnTo>
                <a:lnTo>
                  <a:pt x="475" y="513"/>
                </a:lnTo>
                <a:lnTo>
                  <a:pt x="513" y="473"/>
                </a:lnTo>
                <a:lnTo>
                  <a:pt x="555" y="431"/>
                </a:lnTo>
                <a:lnTo>
                  <a:pt x="596" y="394"/>
                </a:lnTo>
                <a:lnTo>
                  <a:pt x="634" y="361"/>
                </a:lnTo>
                <a:lnTo>
                  <a:pt x="675" y="327"/>
                </a:lnTo>
                <a:lnTo>
                  <a:pt x="714" y="297"/>
                </a:lnTo>
                <a:lnTo>
                  <a:pt x="755" y="267"/>
                </a:lnTo>
                <a:lnTo>
                  <a:pt x="797" y="240"/>
                </a:lnTo>
                <a:lnTo>
                  <a:pt x="835" y="216"/>
                </a:lnTo>
                <a:lnTo>
                  <a:pt x="877" y="192"/>
                </a:lnTo>
                <a:lnTo>
                  <a:pt x="915" y="171"/>
                </a:lnTo>
                <a:lnTo>
                  <a:pt x="953" y="152"/>
                </a:lnTo>
                <a:lnTo>
                  <a:pt x="994" y="134"/>
                </a:lnTo>
                <a:lnTo>
                  <a:pt x="1032" y="118"/>
                </a:lnTo>
                <a:lnTo>
                  <a:pt x="1074" y="102"/>
                </a:lnTo>
                <a:lnTo>
                  <a:pt x="1115" y="88"/>
                </a:lnTo>
                <a:lnTo>
                  <a:pt x="1154" y="76"/>
                </a:lnTo>
                <a:lnTo>
                  <a:pt x="1195" y="64"/>
                </a:lnTo>
                <a:lnTo>
                  <a:pt x="1234" y="55"/>
                </a:lnTo>
                <a:lnTo>
                  <a:pt x="1271" y="46"/>
                </a:lnTo>
                <a:lnTo>
                  <a:pt x="1312" y="38"/>
                </a:lnTo>
                <a:lnTo>
                  <a:pt x="1351" y="31"/>
                </a:lnTo>
                <a:lnTo>
                  <a:pt x="1392" y="25"/>
                </a:lnTo>
                <a:lnTo>
                  <a:pt x="1431" y="20"/>
                </a:lnTo>
                <a:lnTo>
                  <a:pt x="1432" y="19"/>
                </a:lnTo>
                <a:lnTo>
                  <a:pt x="1434" y="19"/>
                </a:lnTo>
                <a:lnTo>
                  <a:pt x="1436" y="19"/>
                </a:lnTo>
                <a:lnTo>
                  <a:pt x="1440" y="19"/>
                </a:lnTo>
                <a:lnTo>
                  <a:pt x="1450" y="17"/>
                </a:lnTo>
                <a:lnTo>
                  <a:pt x="1469" y="15"/>
                </a:lnTo>
                <a:lnTo>
                  <a:pt x="1470" y="15"/>
                </a:lnTo>
                <a:lnTo>
                  <a:pt x="1472" y="15"/>
                </a:lnTo>
                <a:lnTo>
                  <a:pt x="1474" y="15"/>
                </a:lnTo>
                <a:lnTo>
                  <a:pt x="1480" y="15"/>
                </a:lnTo>
                <a:lnTo>
                  <a:pt x="1490" y="13"/>
                </a:lnTo>
                <a:lnTo>
                  <a:pt x="1510" y="12"/>
                </a:lnTo>
                <a:lnTo>
                  <a:pt x="1511" y="12"/>
                </a:lnTo>
                <a:lnTo>
                  <a:pt x="1512" y="12"/>
                </a:lnTo>
                <a:lnTo>
                  <a:pt x="1513" y="11"/>
                </a:lnTo>
                <a:lnTo>
                  <a:pt x="1515" y="11"/>
                </a:lnTo>
                <a:lnTo>
                  <a:pt x="1520" y="11"/>
                </a:lnTo>
                <a:lnTo>
                  <a:pt x="1530" y="10"/>
                </a:lnTo>
                <a:lnTo>
                  <a:pt x="1549" y="8"/>
                </a:lnTo>
                <a:lnTo>
                  <a:pt x="1550" y="8"/>
                </a:lnTo>
                <a:lnTo>
                  <a:pt x="1552" y="8"/>
                </a:lnTo>
                <a:lnTo>
                  <a:pt x="1554" y="8"/>
                </a:lnTo>
                <a:lnTo>
                  <a:pt x="1560" y="8"/>
                </a:lnTo>
                <a:lnTo>
                  <a:pt x="1570" y="7"/>
                </a:lnTo>
                <a:lnTo>
                  <a:pt x="1571" y="7"/>
                </a:lnTo>
                <a:lnTo>
                  <a:pt x="1573" y="7"/>
                </a:lnTo>
                <a:lnTo>
                  <a:pt x="1575" y="7"/>
                </a:lnTo>
                <a:lnTo>
                  <a:pt x="1580" y="7"/>
                </a:lnTo>
                <a:lnTo>
                  <a:pt x="1591" y="6"/>
                </a:lnTo>
                <a:lnTo>
                  <a:pt x="1592" y="6"/>
                </a:lnTo>
                <a:lnTo>
                  <a:pt x="1593" y="6"/>
                </a:lnTo>
                <a:lnTo>
                  <a:pt x="1596" y="6"/>
                </a:lnTo>
                <a:lnTo>
                  <a:pt x="1601" y="6"/>
                </a:lnTo>
                <a:lnTo>
                  <a:pt x="1611" y="5"/>
                </a:lnTo>
                <a:lnTo>
                  <a:pt x="1612" y="5"/>
                </a:lnTo>
                <a:lnTo>
                  <a:pt x="1613" y="5"/>
                </a:lnTo>
                <a:lnTo>
                  <a:pt x="1614" y="5"/>
                </a:lnTo>
                <a:lnTo>
                  <a:pt x="1616" y="5"/>
                </a:lnTo>
                <a:lnTo>
                  <a:pt x="1621" y="5"/>
                </a:lnTo>
                <a:lnTo>
                  <a:pt x="1632" y="4"/>
                </a:lnTo>
                <a:lnTo>
                  <a:pt x="1633" y="4"/>
                </a:lnTo>
                <a:lnTo>
                  <a:pt x="1634" y="4"/>
                </a:lnTo>
                <a:lnTo>
                  <a:pt x="1636" y="4"/>
                </a:lnTo>
                <a:lnTo>
                  <a:pt x="1641" y="4"/>
                </a:lnTo>
                <a:lnTo>
                  <a:pt x="1651" y="4"/>
                </a:lnTo>
                <a:lnTo>
                  <a:pt x="1652" y="4"/>
                </a:lnTo>
                <a:lnTo>
                  <a:pt x="1653" y="4"/>
                </a:lnTo>
                <a:lnTo>
                  <a:pt x="1655" y="4"/>
                </a:lnTo>
                <a:lnTo>
                  <a:pt x="1660" y="3"/>
                </a:lnTo>
                <a:lnTo>
                  <a:pt x="1670" y="3"/>
                </a:lnTo>
                <a:lnTo>
                  <a:pt x="1671" y="3"/>
                </a:lnTo>
                <a:lnTo>
                  <a:pt x="1672" y="3"/>
                </a:lnTo>
                <a:lnTo>
                  <a:pt x="1675" y="3"/>
                </a:lnTo>
                <a:lnTo>
                  <a:pt x="1680" y="3"/>
                </a:lnTo>
                <a:lnTo>
                  <a:pt x="1691" y="2"/>
                </a:lnTo>
                <a:lnTo>
                  <a:pt x="1692" y="2"/>
                </a:lnTo>
                <a:lnTo>
                  <a:pt x="1693" y="2"/>
                </a:lnTo>
                <a:lnTo>
                  <a:pt x="1696" y="2"/>
                </a:lnTo>
                <a:lnTo>
                  <a:pt x="1701" y="2"/>
                </a:lnTo>
                <a:lnTo>
                  <a:pt x="1712" y="2"/>
                </a:lnTo>
                <a:lnTo>
                  <a:pt x="1713" y="2"/>
                </a:lnTo>
                <a:lnTo>
                  <a:pt x="1714" y="2"/>
                </a:lnTo>
                <a:lnTo>
                  <a:pt x="1716" y="2"/>
                </a:lnTo>
                <a:lnTo>
                  <a:pt x="1721" y="2"/>
                </a:lnTo>
                <a:lnTo>
                  <a:pt x="1731" y="2"/>
                </a:lnTo>
                <a:lnTo>
                  <a:pt x="1732" y="2"/>
                </a:lnTo>
                <a:lnTo>
                  <a:pt x="1733" y="2"/>
                </a:lnTo>
                <a:lnTo>
                  <a:pt x="1735" y="2"/>
                </a:lnTo>
                <a:lnTo>
                  <a:pt x="1741" y="2"/>
                </a:lnTo>
                <a:lnTo>
                  <a:pt x="1750" y="1"/>
                </a:lnTo>
                <a:lnTo>
                  <a:pt x="1751" y="1"/>
                </a:lnTo>
                <a:lnTo>
                  <a:pt x="1752" y="1"/>
                </a:lnTo>
                <a:lnTo>
                  <a:pt x="1755" y="1"/>
                </a:lnTo>
                <a:lnTo>
                  <a:pt x="1760" y="1"/>
                </a:lnTo>
                <a:lnTo>
                  <a:pt x="1761" y="1"/>
                </a:lnTo>
                <a:lnTo>
                  <a:pt x="1762" y="1"/>
                </a:lnTo>
                <a:lnTo>
                  <a:pt x="1764" y="1"/>
                </a:lnTo>
                <a:lnTo>
                  <a:pt x="1769" y="1"/>
                </a:lnTo>
                <a:lnTo>
                  <a:pt x="1770" y="1"/>
                </a:lnTo>
                <a:lnTo>
                  <a:pt x="1771" y="1"/>
                </a:lnTo>
                <a:lnTo>
                  <a:pt x="1774" y="1"/>
                </a:lnTo>
                <a:lnTo>
                  <a:pt x="1779" y="1"/>
                </a:lnTo>
                <a:lnTo>
                  <a:pt x="1788" y="1"/>
                </a:lnTo>
                <a:lnTo>
                  <a:pt x="1789" y="1"/>
                </a:lnTo>
                <a:lnTo>
                  <a:pt x="1791" y="1"/>
                </a:lnTo>
                <a:lnTo>
                  <a:pt x="1793" y="1"/>
                </a:lnTo>
                <a:lnTo>
                  <a:pt x="1798" y="1"/>
                </a:lnTo>
                <a:lnTo>
                  <a:pt x="1799" y="1"/>
                </a:lnTo>
                <a:lnTo>
                  <a:pt x="1800" y="1"/>
                </a:lnTo>
                <a:lnTo>
                  <a:pt x="1801" y="1"/>
                </a:lnTo>
                <a:lnTo>
                  <a:pt x="1804" y="1"/>
                </a:lnTo>
                <a:lnTo>
                  <a:pt x="1808" y="1"/>
                </a:lnTo>
                <a:lnTo>
                  <a:pt x="1809" y="1"/>
                </a:lnTo>
                <a:lnTo>
                  <a:pt x="1810" y="1"/>
                </a:lnTo>
                <a:lnTo>
                  <a:pt x="1811" y="1"/>
                </a:lnTo>
                <a:lnTo>
                  <a:pt x="1814" y="1"/>
                </a:lnTo>
                <a:lnTo>
                  <a:pt x="1819" y="1"/>
                </a:lnTo>
                <a:lnTo>
                  <a:pt x="1820" y="1"/>
                </a:lnTo>
                <a:lnTo>
                  <a:pt x="1821" y="1"/>
                </a:lnTo>
                <a:lnTo>
                  <a:pt x="1824" y="1"/>
                </a:lnTo>
                <a:lnTo>
                  <a:pt x="1829" y="1"/>
                </a:lnTo>
                <a:lnTo>
                  <a:pt x="1830" y="1"/>
                </a:lnTo>
                <a:lnTo>
                  <a:pt x="1832" y="1"/>
                </a:lnTo>
                <a:lnTo>
                  <a:pt x="1834" y="1"/>
                </a:lnTo>
                <a:lnTo>
                  <a:pt x="1835" y="1"/>
                </a:lnTo>
                <a:lnTo>
                  <a:pt x="1836" y="1"/>
                </a:lnTo>
                <a:lnTo>
                  <a:pt x="1839" y="1"/>
                </a:lnTo>
                <a:lnTo>
                  <a:pt x="1840" y="0"/>
                </a:lnTo>
                <a:lnTo>
                  <a:pt x="1841" y="0"/>
                </a:lnTo>
                <a:lnTo>
                  <a:pt x="1844" y="0"/>
                </a:lnTo>
                <a:lnTo>
                  <a:pt x="1848" y="0"/>
                </a:lnTo>
                <a:lnTo>
                  <a:pt x="1849" y="0"/>
                </a:lnTo>
                <a:lnTo>
                  <a:pt x="1850" y="0"/>
                </a:lnTo>
                <a:lnTo>
                  <a:pt x="1853" y="0"/>
                </a:lnTo>
                <a:lnTo>
                  <a:pt x="1854" y="0"/>
                </a:lnTo>
                <a:lnTo>
                  <a:pt x="1855" y="0"/>
                </a:lnTo>
                <a:lnTo>
                  <a:pt x="1858" y="0"/>
                </a:lnTo>
                <a:lnTo>
                  <a:pt x="1859" y="0"/>
                </a:lnTo>
                <a:lnTo>
                  <a:pt x="1861" y="0"/>
                </a:lnTo>
                <a:lnTo>
                  <a:pt x="1863" y="0"/>
                </a:lnTo>
                <a:lnTo>
                  <a:pt x="1864" y="0"/>
                </a:lnTo>
                <a:lnTo>
                  <a:pt x="1865" y="0"/>
                </a:lnTo>
                <a:lnTo>
                  <a:pt x="1867" y="0"/>
                </a:lnTo>
                <a:lnTo>
                  <a:pt x="1868" y="0"/>
                </a:lnTo>
                <a:lnTo>
                  <a:pt x="1869" y="0"/>
                </a:lnTo>
                <a:lnTo>
                  <a:pt x="1870" y="0"/>
                </a:lnTo>
                <a:lnTo>
                  <a:pt x="1871" y="0"/>
                </a:lnTo>
                <a:lnTo>
                  <a:pt x="1873" y="0"/>
                </a:lnTo>
                <a:lnTo>
                  <a:pt x="1874" y="0"/>
                </a:lnTo>
                <a:lnTo>
                  <a:pt x="1876" y="0"/>
                </a:lnTo>
                <a:lnTo>
                  <a:pt x="1878" y="0"/>
                </a:lnTo>
                <a:lnTo>
                  <a:pt x="1879" y="0"/>
                </a:lnTo>
                <a:lnTo>
                  <a:pt x="1880" y="0"/>
                </a:lnTo>
                <a:lnTo>
                  <a:pt x="1881" y="0"/>
                </a:lnTo>
                <a:lnTo>
                  <a:pt x="1882" y="0"/>
                </a:lnTo>
                <a:lnTo>
                  <a:pt x="1884" y="0"/>
                </a:lnTo>
                <a:lnTo>
                  <a:pt x="1885" y="0"/>
                </a:lnTo>
                <a:lnTo>
                  <a:pt x="1886" y="0"/>
                </a:lnTo>
                <a:lnTo>
                  <a:pt x="1887" y="0"/>
                </a:lnTo>
                <a:lnTo>
                  <a:pt x="1888" y="0"/>
                </a:lnTo>
                <a:lnTo>
                  <a:pt x="1889" y="0"/>
                </a:lnTo>
                <a:lnTo>
                  <a:pt x="1890" y="0"/>
                </a:lnTo>
                <a:lnTo>
                  <a:pt x="1891" y="0"/>
                </a:lnTo>
                <a:lnTo>
                  <a:pt x="1892" y="0"/>
                </a:lnTo>
                <a:lnTo>
                  <a:pt x="1893" y="0"/>
                </a:lnTo>
                <a:lnTo>
                  <a:pt x="1895" y="0"/>
                </a:lnTo>
                <a:lnTo>
                  <a:pt x="1896" y="0"/>
                </a:lnTo>
                <a:lnTo>
                  <a:pt x="1897" y="0"/>
                </a:lnTo>
                <a:lnTo>
                  <a:pt x="1898" y="0"/>
                </a:lnTo>
                <a:lnTo>
                  <a:pt x="1899" y="0"/>
                </a:lnTo>
                <a:lnTo>
                  <a:pt x="1900" y="0"/>
                </a:lnTo>
                <a:lnTo>
                  <a:pt x="1901" y="0"/>
                </a:lnTo>
                <a:lnTo>
                  <a:pt x="1902" y="0"/>
                </a:lnTo>
                <a:lnTo>
                  <a:pt x="1903" y="0"/>
                </a:lnTo>
                <a:lnTo>
                  <a:pt x="1904" y="0"/>
                </a:lnTo>
                <a:lnTo>
                  <a:pt x="1905" y="0"/>
                </a:lnTo>
                <a:lnTo>
                  <a:pt x="1906" y="0"/>
                </a:lnTo>
                <a:lnTo>
                  <a:pt x="1907" y="0"/>
                </a:lnTo>
                <a:lnTo>
                  <a:pt x="1908" y="0"/>
                </a:lnTo>
                <a:lnTo>
                  <a:pt x="1909" y="0"/>
                </a:lnTo>
                <a:lnTo>
                  <a:pt x="1910" y="0"/>
                </a:lnTo>
              </a:path>
            </a:pathLst>
          </a:custGeom>
          <a:noFill/>
          <a:ln w="38100" cap="sq">
            <a:solidFill>
              <a:srgbClr val="7030A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5598084" y="2440422"/>
          <a:ext cx="118325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0" imgH="10972800" progId="Equation.DSMT4">
                  <p:embed/>
                </p:oleObj>
              </mc:Choice>
              <mc:Fallback>
                <p:oleObj name="Equation" r:id="rId9" imgW="21336000" imgH="10972800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084" y="2440422"/>
                        <a:ext cx="1183259" cy="60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30"/>
          <p:cNvSpPr/>
          <p:nvPr/>
        </p:nvSpPr>
        <p:spPr bwMode="auto">
          <a:xfrm>
            <a:off x="4368850" y="1954113"/>
            <a:ext cx="2982913" cy="1882775"/>
          </a:xfrm>
          <a:custGeom>
            <a:avLst/>
            <a:gdLst>
              <a:gd name="T0" fmla="*/ 2147483647 w 1910"/>
              <a:gd name="T1" fmla="*/ 2147483647 h 1206"/>
              <a:gd name="T2" fmla="*/ 2147483647 w 1910"/>
              <a:gd name="T3" fmla="*/ 2147483647 h 1206"/>
              <a:gd name="T4" fmla="*/ 2147483647 w 1910"/>
              <a:gd name="T5" fmla="*/ 2147483647 h 1206"/>
              <a:gd name="T6" fmla="*/ 2147483647 w 1910"/>
              <a:gd name="T7" fmla="*/ 2147483647 h 1206"/>
              <a:gd name="T8" fmla="*/ 2147483647 w 1910"/>
              <a:gd name="T9" fmla="*/ 2147483647 h 1206"/>
              <a:gd name="T10" fmla="*/ 2147483647 w 1910"/>
              <a:gd name="T11" fmla="*/ 2147483647 h 1206"/>
              <a:gd name="T12" fmla="*/ 2147483647 w 1910"/>
              <a:gd name="T13" fmla="*/ 2147483647 h 1206"/>
              <a:gd name="T14" fmla="*/ 2147483647 w 1910"/>
              <a:gd name="T15" fmla="*/ 2147483647 h 1206"/>
              <a:gd name="T16" fmla="*/ 2147483647 w 1910"/>
              <a:gd name="T17" fmla="*/ 2147483647 h 1206"/>
              <a:gd name="T18" fmla="*/ 2147483647 w 1910"/>
              <a:gd name="T19" fmla="*/ 2147483647 h 1206"/>
              <a:gd name="T20" fmla="*/ 2147483647 w 1910"/>
              <a:gd name="T21" fmla="*/ 2147483647 h 1206"/>
              <a:gd name="T22" fmla="*/ 2147483647 w 1910"/>
              <a:gd name="T23" fmla="*/ 2147483647 h 1206"/>
              <a:gd name="T24" fmla="*/ 2147483647 w 1910"/>
              <a:gd name="T25" fmla="*/ 2147483647 h 1206"/>
              <a:gd name="T26" fmla="*/ 2147483647 w 1910"/>
              <a:gd name="T27" fmla="*/ 2147483647 h 1206"/>
              <a:gd name="T28" fmla="*/ 2147483647 w 1910"/>
              <a:gd name="T29" fmla="*/ 2147483647 h 1206"/>
              <a:gd name="T30" fmla="*/ 2147483647 w 1910"/>
              <a:gd name="T31" fmla="*/ 2147483647 h 1206"/>
              <a:gd name="T32" fmla="*/ 2147483647 w 1910"/>
              <a:gd name="T33" fmla="*/ 2147483647 h 1206"/>
              <a:gd name="T34" fmla="*/ 2147483647 w 1910"/>
              <a:gd name="T35" fmla="*/ 2147483647 h 1206"/>
              <a:gd name="T36" fmla="*/ 2147483647 w 1910"/>
              <a:gd name="T37" fmla="*/ 2147483647 h 1206"/>
              <a:gd name="T38" fmla="*/ 2147483647 w 1910"/>
              <a:gd name="T39" fmla="*/ 2147483647 h 1206"/>
              <a:gd name="T40" fmla="*/ 2147483647 w 1910"/>
              <a:gd name="T41" fmla="*/ 2147483647 h 1206"/>
              <a:gd name="T42" fmla="*/ 2147483647 w 1910"/>
              <a:gd name="T43" fmla="*/ 2147483647 h 1206"/>
              <a:gd name="T44" fmla="*/ 2147483647 w 1910"/>
              <a:gd name="T45" fmla="*/ 2147483647 h 1206"/>
              <a:gd name="T46" fmla="*/ 2147483647 w 1910"/>
              <a:gd name="T47" fmla="*/ 2147483647 h 1206"/>
              <a:gd name="T48" fmla="*/ 2147483647 w 1910"/>
              <a:gd name="T49" fmla="*/ 2147483647 h 1206"/>
              <a:gd name="T50" fmla="*/ 2147483647 w 1910"/>
              <a:gd name="T51" fmla="*/ 2147483647 h 1206"/>
              <a:gd name="T52" fmla="*/ 2147483647 w 1910"/>
              <a:gd name="T53" fmla="*/ 2147483647 h 1206"/>
              <a:gd name="T54" fmla="*/ 2147483647 w 1910"/>
              <a:gd name="T55" fmla="*/ 2147483647 h 1206"/>
              <a:gd name="T56" fmla="*/ 2147483647 w 1910"/>
              <a:gd name="T57" fmla="*/ 2147483647 h 1206"/>
              <a:gd name="T58" fmla="*/ 2147483647 w 1910"/>
              <a:gd name="T59" fmla="*/ 2147483647 h 1206"/>
              <a:gd name="T60" fmla="*/ 2147483647 w 1910"/>
              <a:gd name="T61" fmla="*/ 2147483647 h 1206"/>
              <a:gd name="T62" fmla="*/ 2147483647 w 1910"/>
              <a:gd name="T63" fmla="*/ 2147483647 h 1206"/>
              <a:gd name="T64" fmla="*/ 2147483647 w 1910"/>
              <a:gd name="T65" fmla="*/ 2147483647 h 1206"/>
              <a:gd name="T66" fmla="*/ 2147483647 w 1910"/>
              <a:gd name="T67" fmla="*/ 2147483647 h 1206"/>
              <a:gd name="T68" fmla="*/ 2147483647 w 1910"/>
              <a:gd name="T69" fmla="*/ 2147483647 h 1206"/>
              <a:gd name="T70" fmla="*/ 2147483647 w 1910"/>
              <a:gd name="T71" fmla="*/ 2147483647 h 1206"/>
              <a:gd name="T72" fmla="*/ 2147483647 w 1910"/>
              <a:gd name="T73" fmla="*/ 2147483647 h 1206"/>
              <a:gd name="T74" fmla="*/ 2147483647 w 1910"/>
              <a:gd name="T75" fmla="*/ 2147483647 h 1206"/>
              <a:gd name="T76" fmla="*/ 2147483647 w 1910"/>
              <a:gd name="T77" fmla="*/ 2147483647 h 1206"/>
              <a:gd name="T78" fmla="*/ 2147483647 w 1910"/>
              <a:gd name="T79" fmla="*/ 2147483647 h 1206"/>
              <a:gd name="T80" fmla="*/ 2147483647 w 1910"/>
              <a:gd name="T81" fmla="*/ 2147483647 h 1206"/>
              <a:gd name="T82" fmla="*/ 2147483647 w 1910"/>
              <a:gd name="T83" fmla="*/ 2147483647 h 1206"/>
              <a:gd name="T84" fmla="*/ 2147483647 w 1910"/>
              <a:gd name="T85" fmla="*/ 2147483647 h 1206"/>
              <a:gd name="T86" fmla="*/ 2147483647 w 1910"/>
              <a:gd name="T87" fmla="*/ 2147483647 h 1206"/>
              <a:gd name="T88" fmla="*/ 2147483647 w 1910"/>
              <a:gd name="T89" fmla="*/ 2147483647 h 1206"/>
              <a:gd name="T90" fmla="*/ 2147483647 w 1910"/>
              <a:gd name="T91" fmla="*/ 2147483647 h 1206"/>
              <a:gd name="T92" fmla="*/ 2147483647 w 1910"/>
              <a:gd name="T93" fmla="*/ 2147483647 h 1206"/>
              <a:gd name="T94" fmla="*/ 2147483647 w 1910"/>
              <a:gd name="T95" fmla="*/ 2147483647 h 1206"/>
              <a:gd name="T96" fmla="*/ 2147483647 w 1910"/>
              <a:gd name="T97" fmla="*/ 2147483647 h 1206"/>
              <a:gd name="T98" fmla="*/ 2147483647 w 1910"/>
              <a:gd name="T99" fmla="*/ 2147483647 h 1206"/>
              <a:gd name="T100" fmla="*/ 2147483647 w 1910"/>
              <a:gd name="T101" fmla="*/ 2147483647 h 1206"/>
              <a:gd name="T102" fmla="*/ 2147483647 w 1910"/>
              <a:gd name="T103" fmla="*/ 2147483647 h 1206"/>
              <a:gd name="T104" fmla="*/ 2147483647 w 1910"/>
              <a:gd name="T105" fmla="*/ 2147483647 h 1206"/>
              <a:gd name="T106" fmla="*/ 2147483647 w 1910"/>
              <a:gd name="T107" fmla="*/ 2147483647 h 1206"/>
              <a:gd name="T108" fmla="*/ 2147483647 w 1910"/>
              <a:gd name="T109" fmla="*/ 2147483647 h 1206"/>
              <a:gd name="T110" fmla="*/ 2147483647 w 1910"/>
              <a:gd name="T111" fmla="*/ 2147483647 h 1206"/>
              <a:gd name="T112" fmla="*/ 2147483647 w 1910"/>
              <a:gd name="T113" fmla="*/ 2147483647 h 120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910" h="1206">
                <a:moveTo>
                  <a:pt x="0" y="1206"/>
                </a:moveTo>
                <a:lnTo>
                  <a:pt x="0" y="1206"/>
                </a:lnTo>
                <a:lnTo>
                  <a:pt x="1" y="1206"/>
                </a:lnTo>
                <a:lnTo>
                  <a:pt x="2" y="1206"/>
                </a:lnTo>
                <a:lnTo>
                  <a:pt x="3" y="1206"/>
                </a:lnTo>
                <a:lnTo>
                  <a:pt x="4" y="1206"/>
                </a:lnTo>
                <a:lnTo>
                  <a:pt x="5" y="1206"/>
                </a:lnTo>
                <a:lnTo>
                  <a:pt x="6" y="1206"/>
                </a:lnTo>
                <a:lnTo>
                  <a:pt x="7" y="1206"/>
                </a:lnTo>
                <a:lnTo>
                  <a:pt x="8" y="1206"/>
                </a:lnTo>
                <a:lnTo>
                  <a:pt x="9" y="1206"/>
                </a:lnTo>
                <a:lnTo>
                  <a:pt x="10" y="1206"/>
                </a:lnTo>
                <a:lnTo>
                  <a:pt x="11" y="1206"/>
                </a:lnTo>
                <a:lnTo>
                  <a:pt x="12" y="1206"/>
                </a:lnTo>
                <a:lnTo>
                  <a:pt x="13" y="1206"/>
                </a:lnTo>
                <a:lnTo>
                  <a:pt x="14" y="1206"/>
                </a:lnTo>
                <a:lnTo>
                  <a:pt x="15" y="1206"/>
                </a:lnTo>
                <a:lnTo>
                  <a:pt x="16" y="1206"/>
                </a:lnTo>
                <a:lnTo>
                  <a:pt x="17" y="1206"/>
                </a:lnTo>
                <a:lnTo>
                  <a:pt x="18" y="1206"/>
                </a:lnTo>
                <a:lnTo>
                  <a:pt x="19" y="1206"/>
                </a:lnTo>
                <a:lnTo>
                  <a:pt x="20" y="1206"/>
                </a:lnTo>
                <a:lnTo>
                  <a:pt x="21" y="1206"/>
                </a:lnTo>
                <a:lnTo>
                  <a:pt x="22" y="1206"/>
                </a:lnTo>
                <a:lnTo>
                  <a:pt x="23" y="1206"/>
                </a:lnTo>
                <a:lnTo>
                  <a:pt x="24" y="1206"/>
                </a:lnTo>
                <a:lnTo>
                  <a:pt x="25" y="1206"/>
                </a:lnTo>
                <a:lnTo>
                  <a:pt x="26" y="1206"/>
                </a:lnTo>
                <a:lnTo>
                  <a:pt x="27" y="1206"/>
                </a:lnTo>
                <a:lnTo>
                  <a:pt x="29" y="1206"/>
                </a:lnTo>
                <a:lnTo>
                  <a:pt x="30" y="1206"/>
                </a:lnTo>
                <a:lnTo>
                  <a:pt x="31" y="1206"/>
                </a:lnTo>
                <a:lnTo>
                  <a:pt x="32" y="1206"/>
                </a:lnTo>
                <a:lnTo>
                  <a:pt x="34" y="1206"/>
                </a:lnTo>
                <a:lnTo>
                  <a:pt x="35" y="1206"/>
                </a:lnTo>
                <a:lnTo>
                  <a:pt x="36" y="1206"/>
                </a:lnTo>
                <a:lnTo>
                  <a:pt x="38" y="1206"/>
                </a:lnTo>
                <a:lnTo>
                  <a:pt x="39" y="1206"/>
                </a:lnTo>
                <a:lnTo>
                  <a:pt x="40" y="1206"/>
                </a:lnTo>
                <a:lnTo>
                  <a:pt x="41" y="1206"/>
                </a:lnTo>
                <a:lnTo>
                  <a:pt x="42" y="1206"/>
                </a:lnTo>
                <a:lnTo>
                  <a:pt x="44" y="1206"/>
                </a:lnTo>
                <a:lnTo>
                  <a:pt x="45" y="1206"/>
                </a:lnTo>
                <a:lnTo>
                  <a:pt x="46" y="1206"/>
                </a:lnTo>
                <a:lnTo>
                  <a:pt x="48" y="1206"/>
                </a:lnTo>
                <a:lnTo>
                  <a:pt x="49" y="1206"/>
                </a:lnTo>
                <a:lnTo>
                  <a:pt x="50" y="1206"/>
                </a:lnTo>
                <a:lnTo>
                  <a:pt x="51" y="1206"/>
                </a:lnTo>
                <a:lnTo>
                  <a:pt x="54" y="1206"/>
                </a:lnTo>
                <a:lnTo>
                  <a:pt x="55" y="1206"/>
                </a:lnTo>
                <a:lnTo>
                  <a:pt x="57" y="1206"/>
                </a:lnTo>
                <a:lnTo>
                  <a:pt x="59" y="1206"/>
                </a:lnTo>
                <a:lnTo>
                  <a:pt x="60" y="1206"/>
                </a:lnTo>
                <a:lnTo>
                  <a:pt x="61" y="1206"/>
                </a:lnTo>
                <a:lnTo>
                  <a:pt x="64" y="1206"/>
                </a:lnTo>
                <a:lnTo>
                  <a:pt x="65" y="1206"/>
                </a:lnTo>
                <a:lnTo>
                  <a:pt x="67" y="1206"/>
                </a:lnTo>
                <a:lnTo>
                  <a:pt x="69" y="1206"/>
                </a:lnTo>
                <a:lnTo>
                  <a:pt x="70" y="1206"/>
                </a:lnTo>
                <a:lnTo>
                  <a:pt x="71" y="1206"/>
                </a:lnTo>
                <a:lnTo>
                  <a:pt x="72" y="1206"/>
                </a:lnTo>
                <a:lnTo>
                  <a:pt x="75" y="1206"/>
                </a:lnTo>
                <a:lnTo>
                  <a:pt x="80" y="1206"/>
                </a:lnTo>
                <a:lnTo>
                  <a:pt x="81" y="1206"/>
                </a:lnTo>
                <a:lnTo>
                  <a:pt x="82" y="1206"/>
                </a:lnTo>
                <a:lnTo>
                  <a:pt x="84" y="1206"/>
                </a:lnTo>
                <a:lnTo>
                  <a:pt x="90" y="1206"/>
                </a:lnTo>
                <a:lnTo>
                  <a:pt x="92" y="1206"/>
                </a:lnTo>
                <a:lnTo>
                  <a:pt x="94" y="1206"/>
                </a:lnTo>
                <a:lnTo>
                  <a:pt x="99" y="1206"/>
                </a:lnTo>
                <a:lnTo>
                  <a:pt x="100" y="1206"/>
                </a:lnTo>
                <a:lnTo>
                  <a:pt x="101" y="1206"/>
                </a:lnTo>
                <a:lnTo>
                  <a:pt x="104" y="1206"/>
                </a:lnTo>
                <a:lnTo>
                  <a:pt x="109" y="1206"/>
                </a:lnTo>
                <a:lnTo>
                  <a:pt x="110" y="1206"/>
                </a:lnTo>
                <a:lnTo>
                  <a:pt x="111" y="1206"/>
                </a:lnTo>
                <a:lnTo>
                  <a:pt x="113" y="1206"/>
                </a:lnTo>
                <a:lnTo>
                  <a:pt x="119" y="1206"/>
                </a:lnTo>
                <a:lnTo>
                  <a:pt x="120" y="1206"/>
                </a:lnTo>
                <a:lnTo>
                  <a:pt x="121" y="1206"/>
                </a:lnTo>
                <a:lnTo>
                  <a:pt x="124" y="1206"/>
                </a:lnTo>
                <a:lnTo>
                  <a:pt x="128" y="1206"/>
                </a:lnTo>
                <a:lnTo>
                  <a:pt x="129" y="1206"/>
                </a:lnTo>
                <a:lnTo>
                  <a:pt x="130" y="1206"/>
                </a:lnTo>
                <a:lnTo>
                  <a:pt x="133" y="1206"/>
                </a:lnTo>
                <a:lnTo>
                  <a:pt x="138" y="1206"/>
                </a:lnTo>
                <a:lnTo>
                  <a:pt x="139" y="1206"/>
                </a:lnTo>
                <a:lnTo>
                  <a:pt x="140" y="1206"/>
                </a:lnTo>
                <a:lnTo>
                  <a:pt x="143" y="1206"/>
                </a:lnTo>
                <a:lnTo>
                  <a:pt x="147" y="1206"/>
                </a:lnTo>
                <a:lnTo>
                  <a:pt x="157" y="1206"/>
                </a:lnTo>
                <a:lnTo>
                  <a:pt x="158" y="1206"/>
                </a:lnTo>
                <a:lnTo>
                  <a:pt x="159" y="1206"/>
                </a:lnTo>
                <a:lnTo>
                  <a:pt x="162" y="1206"/>
                </a:lnTo>
                <a:lnTo>
                  <a:pt x="167" y="1206"/>
                </a:lnTo>
                <a:lnTo>
                  <a:pt x="177" y="1206"/>
                </a:lnTo>
                <a:lnTo>
                  <a:pt x="178" y="1206"/>
                </a:lnTo>
                <a:lnTo>
                  <a:pt x="179" y="1206"/>
                </a:lnTo>
                <a:lnTo>
                  <a:pt x="180" y="1206"/>
                </a:lnTo>
                <a:lnTo>
                  <a:pt x="183" y="1206"/>
                </a:lnTo>
                <a:lnTo>
                  <a:pt x="187" y="1206"/>
                </a:lnTo>
                <a:lnTo>
                  <a:pt x="197" y="1205"/>
                </a:lnTo>
                <a:lnTo>
                  <a:pt x="198" y="1205"/>
                </a:lnTo>
                <a:lnTo>
                  <a:pt x="199" y="1205"/>
                </a:lnTo>
                <a:lnTo>
                  <a:pt x="200" y="1205"/>
                </a:lnTo>
                <a:lnTo>
                  <a:pt x="203" y="1205"/>
                </a:lnTo>
                <a:lnTo>
                  <a:pt x="208" y="1205"/>
                </a:lnTo>
                <a:lnTo>
                  <a:pt x="217" y="1205"/>
                </a:lnTo>
                <a:lnTo>
                  <a:pt x="218" y="1205"/>
                </a:lnTo>
                <a:lnTo>
                  <a:pt x="219" y="1205"/>
                </a:lnTo>
                <a:lnTo>
                  <a:pt x="222" y="1205"/>
                </a:lnTo>
                <a:lnTo>
                  <a:pt x="227" y="1204"/>
                </a:lnTo>
                <a:lnTo>
                  <a:pt x="236" y="1204"/>
                </a:lnTo>
                <a:lnTo>
                  <a:pt x="237" y="1204"/>
                </a:lnTo>
                <a:lnTo>
                  <a:pt x="239" y="1204"/>
                </a:lnTo>
                <a:lnTo>
                  <a:pt x="242" y="1204"/>
                </a:lnTo>
                <a:lnTo>
                  <a:pt x="247" y="1204"/>
                </a:lnTo>
                <a:lnTo>
                  <a:pt x="257" y="1204"/>
                </a:lnTo>
                <a:lnTo>
                  <a:pt x="258" y="1204"/>
                </a:lnTo>
                <a:lnTo>
                  <a:pt x="260" y="1204"/>
                </a:lnTo>
                <a:lnTo>
                  <a:pt x="263" y="1204"/>
                </a:lnTo>
                <a:lnTo>
                  <a:pt x="267" y="1204"/>
                </a:lnTo>
                <a:lnTo>
                  <a:pt x="278" y="1203"/>
                </a:lnTo>
                <a:lnTo>
                  <a:pt x="279" y="1203"/>
                </a:lnTo>
                <a:lnTo>
                  <a:pt x="281" y="1203"/>
                </a:lnTo>
                <a:lnTo>
                  <a:pt x="283" y="1203"/>
                </a:lnTo>
                <a:lnTo>
                  <a:pt x="288" y="1202"/>
                </a:lnTo>
                <a:lnTo>
                  <a:pt x="298" y="1202"/>
                </a:lnTo>
                <a:lnTo>
                  <a:pt x="299" y="1202"/>
                </a:lnTo>
                <a:lnTo>
                  <a:pt x="300" y="1202"/>
                </a:lnTo>
                <a:lnTo>
                  <a:pt x="301" y="1202"/>
                </a:lnTo>
                <a:lnTo>
                  <a:pt x="304" y="1202"/>
                </a:lnTo>
                <a:lnTo>
                  <a:pt x="309" y="1202"/>
                </a:lnTo>
                <a:lnTo>
                  <a:pt x="319" y="1201"/>
                </a:lnTo>
                <a:lnTo>
                  <a:pt x="320" y="1201"/>
                </a:lnTo>
                <a:lnTo>
                  <a:pt x="321" y="1201"/>
                </a:lnTo>
                <a:lnTo>
                  <a:pt x="324" y="1201"/>
                </a:lnTo>
                <a:lnTo>
                  <a:pt x="328" y="1200"/>
                </a:lnTo>
                <a:lnTo>
                  <a:pt x="338" y="1200"/>
                </a:lnTo>
                <a:lnTo>
                  <a:pt x="357" y="1199"/>
                </a:lnTo>
                <a:lnTo>
                  <a:pt x="358" y="1199"/>
                </a:lnTo>
                <a:lnTo>
                  <a:pt x="359" y="1199"/>
                </a:lnTo>
                <a:lnTo>
                  <a:pt x="362" y="1198"/>
                </a:lnTo>
                <a:lnTo>
                  <a:pt x="368" y="1198"/>
                </a:lnTo>
                <a:lnTo>
                  <a:pt x="378" y="1197"/>
                </a:lnTo>
                <a:lnTo>
                  <a:pt x="399" y="1195"/>
                </a:lnTo>
                <a:lnTo>
                  <a:pt x="400" y="1195"/>
                </a:lnTo>
                <a:lnTo>
                  <a:pt x="401" y="1195"/>
                </a:lnTo>
                <a:lnTo>
                  <a:pt x="403" y="1195"/>
                </a:lnTo>
                <a:lnTo>
                  <a:pt x="408" y="1195"/>
                </a:lnTo>
                <a:lnTo>
                  <a:pt x="418" y="1194"/>
                </a:lnTo>
                <a:lnTo>
                  <a:pt x="437" y="1192"/>
                </a:lnTo>
                <a:lnTo>
                  <a:pt x="475" y="1188"/>
                </a:lnTo>
                <a:lnTo>
                  <a:pt x="516" y="1183"/>
                </a:lnTo>
                <a:lnTo>
                  <a:pt x="555" y="1177"/>
                </a:lnTo>
                <a:lnTo>
                  <a:pt x="596" y="1170"/>
                </a:lnTo>
                <a:lnTo>
                  <a:pt x="637" y="1162"/>
                </a:lnTo>
                <a:lnTo>
                  <a:pt x="675" y="1153"/>
                </a:lnTo>
                <a:lnTo>
                  <a:pt x="717" y="1143"/>
                </a:lnTo>
                <a:lnTo>
                  <a:pt x="755" y="1132"/>
                </a:lnTo>
                <a:lnTo>
                  <a:pt x="796" y="1119"/>
                </a:lnTo>
                <a:lnTo>
                  <a:pt x="838" y="1105"/>
                </a:lnTo>
                <a:lnTo>
                  <a:pt x="876" y="1090"/>
                </a:lnTo>
                <a:lnTo>
                  <a:pt x="918" y="1073"/>
                </a:lnTo>
                <a:lnTo>
                  <a:pt x="956" y="1055"/>
                </a:lnTo>
                <a:lnTo>
                  <a:pt x="994" y="1036"/>
                </a:lnTo>
                <a:lnTo>
                  <a:pt x="1036" y="1015"/>
                </a:lnTo>
                <a:lnTo>
                  <a:pt x="1074" y="992"/>
                </a:lnTo>
                <a:lnTo>
                  <a:pt x="1116" y="966"/>
                </a:lnTo>
                <a:lnTo>
                  <a:pt x="1156" y="939"/>
                </a:lnTo>
                <a:lnTo>
                  <a:pt x="1195" y="912"/>
                </a:lnTo>
                <a:lnTo>
                  <a:pt x="1236" y="880"/>
                </a:lnTo>
                <a:lnTo>
                  <a:pt x="1275" y="848"/>
                </a:lnTo>
                <a:lnTo>
                  <a:pt x="1312" y="815"/>
                </a:lnTo>
                <a:lnTo>
                  <a:pt x="1353" y="777"/>
                </a:lnTo>
                <a:lnTo>
                  <a:pt x="1392" y="739"/>
                </a:lnTo>
                <a:lnTo>
                  <a:pt x="1433" y="697"/>
                </a:lnTo>
                <a:lnTo>
                  <a:pt x="1472" y="654"/>
                </a:lnTo>
                <a:lnTo>
                  <a:pt x="1510" y="610"/>
                </a:lnTo>
                <a:lnTo>
                  <a:pt x="1551" y="560"/>
                </a:lnTo>
                <a:lnTo>
                  <a:pt x="1590" y="510"/>
                </a:lnTo>
                <a:lnTo>
                  <a:pt x="1632" y="454"/>
                </a:lnTo>
                <a:lnTo>
                  <a:pt x="1673" y="397"/>
                </a:lnTo>
                <a:lnTo>
                  <a:pt x="1711" y="340"/>
                </a:lnTo>
                <a:lnTo>
                  <a:pt x="1753" y="275"/>
                </a:lnTo>
                <a:lnTo>
                  <a:pt x="1791" y="212"/>
                </a:lnTo>
                <a:lnTo>
                  <a:pt x="1829" y="147"/>
                </a:lnTo>
                <a:lnTo>
                  <a:pt x="1870" y="74"/>
                </a:lnTo>
                <a:lnTo>
                  <a:pt x="1908" y="3"/>
                </a:lnTo>
                <a:lnTo>
                  <a:pt x="1909" y="2"/>
                </a:lnTo>
                <a:lnTo>
                  <a:pt x="1910" y="0"/>
                </a:lnTo>
              </a:path>
            </a:pathLst>
          </a:custGeom>
          <a:noFill/>
          <a:ln w="38100" cap="sq">
            <a:solidFill>
              <a:srgbClr val="C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矩形 71"/>
          <p:cNvSpPr/>
          <p:nvPr/>
        </p:nvSpPr>
        <p:spPr>
          <a:xfrm>
            <a:off x="1043608" y="429309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的</a:t>
            </a:r>
          </a:p>
        </p:txBody>
      </p:sp>
      <p:sp>
        <p:nvSpPr>
          <p:cNvPr id="73" name="矩形 72"/>
          <p:cNvSpPr/>
          <p:nvPr/>
        </p:nvSpPr>
        <p:spPr>
          <a:xfrm>
            <a:off x="6349045" y="321251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的</a:t>
            </a:r>
            <a:endParaRPr lang="zh-CN" altLang="zh-CN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8" grpId="0" animBg="1"/>
      <p:bldP spid="7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531440" y="1414289"/>
            <a:ext cx="7772400" cy="2266950"/>
            <a:chOff x="192" y="535"/>
            <a:chExt cx="4896" cy="1428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1536" y="597"/>
            <a:ext cx="2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800" imgH="406400" progId="Equation.3">
                    <p:embed/>
                  </p:oleObj>
                </mc:Choice>
                <mc:Fallback>
                  <p:oleObj name="Equation" r:id="rId2" imgW="558800" imgH="406400" progId="Equation.3">
                    <p:embed/>
                    <p:pic>
                      <p:nvPicPr>
                        <p:cNvPr id="112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97"/>
                          <a:ext cx="2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880" y="59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200" imgH="406400" progId="Equation.3">
                    <p:embed/>
                  </p:oleObj>
                </mc:Choice>
                <mc:Fallback>
                  <p:oleObj name="Equation" r:id="rId4" imgW="203200" imgH="406400" progId="Equation.3">
                    <p:embed/>
                    <p:pic>
                      <p:nvPicPr>
                        <p:cNvPr id="112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59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3936" y="59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4000" imgH="419100" progId="Equation.3">
                    <p:embed/>
                  </p:oleObj>
                </mc:Choice>
                <mc:Fallback>
                  <p:oleObj name="Equation" r:id="rId6" imgW="254000" imgH="419100" progId="Equation.3">
                    <p:embed/>
                    <p:pic>
                      <p:nvPicPr>
                        <p:cNvPr id="112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9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0" name="Group 6"/>
            <p:cNvGrpSpPr/>
            <p:nvPr/>
          </p:nvGrpSpPr>
          <p:grpSpPr bwMode="auto">
            <a:xfrm>
              <a:off x="192" y="535"/>
              <a:ext cx="4896" cy="1428"/>
              <a:chOff x="192" y="535"/>
              <a:chExt cx="4896" cy="1428"/>
            </a:xfrm>
          </p:grpSpPr>
          <p:graphicFrame>
            <p:nvGraphicFramePr>
              <p:cNvPr id="11271" name="Object 7"/>
              <p:cNvGraphicFramePr>
                <a:graphicFrameLocks noChangeAspect="1"/>
              </p:cNvGraphicFramePr>
              <p:nvPr/>
            </p:nvGraphicFramePr>
            <p:xfrm>
              <a:off x="576" y="584"/>
              <a:ext cx="81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727200" imgH="546100" progId="Equation.3">
                      <p:embed/>
                    </p:oleObj>
                  </mc:Choice>
                  <mc:Fallback>
                    <p:oleObj name="Equation" r:id="rId8" imgW="1727200" imgH="546100" progId="Equation.3">
                      <p:embed/>
                      <p:pic>
                        <p:nvPicPr>
                          <p:cNvPr id="1127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584"/>
                            <a:ext cx="81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8"/>
              <p:cNvGraphicFramePr>
                <a:graphicFrameLocks noChangeAspect="1"/>
              </p:cNvGraphicFramePr>
              <p:nvPr/>
            </p:nvGraphicFramePr>
            <p:xfrm>
              <a:off x="2016" y="583"/>
              <a:ext cx="57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19200" imgH="546100" progId="Equation.3">
                      <p:embed/>
                    </p:oleObj>
                  </mc:Choice>
                  <mc:Fallback>
                    <p:oleObj name="Equation" r:id="rId10" imgW="1219200" imgH="546100" progId="Equation.3">
                      <p:embed/>
                      <p:pic>
                        <p:nvPicPr>
                          <p:cNvPr id="1127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583"/>
                            <a:ext cx="57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9"/>
              <p:cNvGraphicFramePr>
                <a:graphicFrameLocks noChangeAspect="1"/>
              </p:cNvGraphicFramePr>
              <p:nvPr/>
            </p:nvGraphicFramePr>
            <p:xfrm>
              <a:off x="3264" y="576"/>
              <a:ext cx="45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65200" imgH="546100" progId="Equation.3">
                      <p:embed/>
                    </p:oleObj>
                  </mc:Choice>
                  <mc:Fallback>
                    <p:oleObj name="Equation" r:id="rId12" imgW="965200" imgH="546100" progId="Equation.3">
                      <p:embed/>
                      <p:pic>
                        <p:nvPicPr>
                          <p:cNvPr id="1127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45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10"/>
              <p:cNvGraphicFramePr>
                <a:graphicFrameLocks noChangeAspect="1"/>
              </p:cNvGraphicFramePr>
              <p:nvPr/>
            </p:nvGraphicFramePr>
            <p:xfrm>
              <a:off x="4320" y="585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24000" imgH="546100" progId="Equation.3">
                      <p:embed/>
                    </p:oleObj>
                  </mc:Choice>
                  <mc:Fallback>
                    <p:oleObj name="Equation" r:id="rId14" imgW="1524000" imgH="546100" progId="Equation.3">
                      <p:embed/>
                      <p:pic>
                        <p:nvPicPr>
                          <p:cNvPr id="1127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585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5" name="Line 11"/>
              <p:cNvSpPr>
                <a:spLocks noChangeShapeType="1"/>
              </p:cNvSpPr>
              <p:nvPr/>
            </p:nvSpPr>
            <p:spPr bwMode="auto">
              <a:xfrm>
                <a:off x="192" y="864"/>
                <a:ext cx="4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76" name="Line 12"/>
              <p:cNvSpPr>
                <a:spLocks noChangeShapeType="1"/>
              </p:cNvSpPr>
              <p:nvPr/>
            </p:nvSpPr>
            <p:spPr bwMode="auto">
              <a:xfrm flipH="1">
                <a:off x="528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1277" name="Object 13"/>
              <p:cNvGraphicFramePr>
                <a:graphicFrameLocks noChangeAspect="1"/>
              </p:cNvGraphicFramePr>
              <p:nvPr/>
            </p:nvGraphicFramePr>
            <p:xfrm>
              <a:off x="293" y="66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04800" imgH="317500" progId="Equation.3">
                      <p:embed/>
                    </p:oleObj>
                  </mc:Choice>
                  <mc:Fallback>
                    <p:oleObj name="Equation" r:id="rId16" imgW="304800" imgH="317500" progId="Equation.3">
                      <p:embed/>
                      <p:pic>
                        <p:nvPicPr>
                          <p:cNvPr id="1127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" y="66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8" name="Object 14"/>
              <p:cNvGraphicFramePr>
                <a:graphicFrameLocks noChangeAspect="1"/>
              </p:cNvGraphicFramePr>
              <p:nvPr/>
            </p:nvGraphicFramePr>
            <p:xfrm>
              <a:off x="273" y="884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44500" imgH="558800" progId="Equation.3">
                      <p:embed/>
                    </p:oleObj>
                  </mc:Choice>
                  <mc:Fallback>
                    <p:oleObj name="Equation" r:id="rId18" imgW="444500" imgH="558800" progId="Equation.3">
                      <p:embed/>
                      <p:pic>
                        <p:nvPicPr>
                          <p:cNvPr id="1127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884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9" name="Object 15"/>
              <p:cNvGraphicFramePr>
                <a:graphicFrameLocks noChangeAspect="1"/>
              </p:cNvGraphicFramePr>
              <p:nvPr/>
            </p:nvGraphicFramePr>
            <p:xfrm>
              <a:off x="248" y="127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95300" imgH="558800" progId="Equation.3">
                      <p:embed/>
                    </p:oleObj>
                  </mc:Choice>
                  <mc:Fallback>
                    <p:oleObj name="Equation" r:id="rId20" imgW="495300" imgH="558800" progId="Equation.3">
                      <p:embed/>
                      <p:pic>
                        <p:nvPicPr>
                          <p:cNvPr id="1127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" y="127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0" name="Object 16"/>
              <p:cNvGraphicFramePr>
                <a:graphicFrameLocks noChangeAspect="1"/>
              </p:cNvGraphicFramePr>
              <p:nvPr/>
            </p:nvGraphicFramePr>
            <p:xfrm>
              <a:off x="240" y="167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317500" imgH="419100" progId="Equation.3">
                      <p:embed/>
                    </p:oleObj>
                  </mc:Choice>
                  <mc:Fallback>
                    <p:oleObj name="Equation" r:id="rId22" imgW="317500" imgH="419100" progId="Equation.3">
                      <p:embed/>
                      <p:pic>
                        <p:nvPicPr>
                          <p:cNvPr id="1128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67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>
                <a:off x="1440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2" name="Line 18"/>
              <p:cNvSpPr>
                <a:spLocks noChangeShapeType="1"/>
              </p:cNvSpPr>
              <p:nvPr/>
            </p:nvSpPr>
            <p:spPr bwMode="auto">
              <a:xfrm>
                <a:off x="1920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3" name="Line 19"/>
              <p:cNvSpPr>
                <a:spLocks noChangeShapeType="1"/>
              </p:cNvSpPr>
              <p:nvPr/>
            </p:nvSpPr>
            <p:spPr bwMode="auto">
              <a:xfrm>
                <a:off x="2736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4" name="Line 20"/>
              <p:cNvSpPr>
                <a:spLocks noChangeShapeType="1"/>
              </p:cNvSpPr>
              <p:nvPr/>
            </p:nvSpPr>
            <p:spPr bwMode="auto">
              <a:xfrm>
                <a:off x="3168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5" name="Line 21"/>
              <p:cNvSpPr>
                <a:spLocks noChangeShapeType="1"/>
              </p:cNvSpPr>
              <p:nvPr/>
            </p:nvSpPr>
            <p:spPr bwMode="auto">
              <a:xfrm>
                <a:off x="3792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6" name="Line 22"/>
              <p:cNvSpPr>
                <a:spLocks noChangeShapeType="1"/>
              </p:cNvSpPr>
              <p:nvPr/>
            </p:nvSpPr>
            <p:spPr bwMode="auto">
              <a:xfrm>
                <a:off x="4224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547440" y="207627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500" imgH="317500" progId="Equation.3">
                  <p:embed/>
                </p:oleObj>
              </mc:Choice>
              <mc:Fallback>
                <p:oleObj name="Equation" r:id="rId24" imgW="317500" imgH="317500" progId="Equation.3">
                  <p:embed/>
                  <p:pic>
                    <p:nvPicPr>
                      <p:cNvPr id="112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40" y="2076276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731840" y="2157239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500" imgH="114300" progId="Equation.3">
                  <p:embed/>
                </p:oleObj>
              </mc:Choice>
              <mc:Fallback>
                <p:oleObj name="Equation" r:id="rId26" imgW="317500" imgH="114300" progId="Equation.3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840" y="2157239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5547940" y="2157239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500" imgH="114300" progId="Equation.3">
                  <p:embed/>
                </p:oleObj>
              </mc:Choice>
              <mc:Fallback>
                <p:oleObj name="Equation" r:id="rId28" imgW="317500" imgH="114300" progId="Equation.3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940" y="2157239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7262440" y="207627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500" imgH="317500" progId="Equation.3">
                  <p:embed/>
                </p:oleObj>
              </mc:Choice>
              <mc:Fallback>
                <p:oleObj name="Equation" r:id="rId30" imgW="317500" imgH="317500" progId="Equation.3">
                  <p:embed/>
                  <p:pic>
                    <p:nvPicPr>
                      <p:cNvPr id="11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440" y="2076276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1541090" y="2762076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500" imgH="114300" progId="Equation.3">
                  <p:embed/>
                </p:oleObj>
              </mc:Choice>
              <mc:Fallback>
                <p:oleObj name="Equation" r:id="rId32" imgW="317500" imgH="114300" progId="Equation.3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90" y="2762076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3795340" y="2762076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500" imgH="114300" progId="Equation.3">
                  <p:embed/>
                </p:oleObj>
              </mc:Choice>
              <mc:Fallback>
                <p:oleObj name="Equation" r:id="rId34" imgW="317500" imgH="114300" progId="Equation.3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340" y="2762076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5624140" y="268587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500" imgH="317500" progId="Equation.3">
                  <p:embed/>
                </p:oleObj>
              </mc:Choice>
              <mc:Fallback>
                <p:oleObj name="Equation" r:id="rId36" imgW="317500" imgH="317500" progId="Equation.3">
                  <p:embed/>
                  <p:pic>
                    <p:nvPicPr>
                      <p:cNvPr id="112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140" y="2685876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7264028" y="268587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7500" imgH="317500" progId="Equation.3">
                  <p:embed/>
                </p:oleObj>
              </mc:Choice>
              <mc:Fallback>
                <p:oleObj name="Equation" r:id="rId38" imgW="317500" imgH="317500" progId="Equation.3">
                  <p:embed/>
                  <p:pic>
                    <p:nvPicPr>
                      <p:cNvPr id="112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028" y="2685876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2639640" y="3155776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47700" imgH="406400" progId="Equation.3">
                  <p:embed/>
                </p:oleObj>
              </mc:Choice>
              <mc:Fallback>
                <p:oleObj name="Equation" r:id="rId40" imgW="647700" imgH="406400" progId="Equation.3">
                  <p:embed/>
                  <p:pic>
                    <p:nvPicPr>
                      <p:cNvPr id="11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40" y="3155776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487740" y="321927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92100" imgH="419100" progId="Equation.3">
                  <p:embed/>
                </p:oleObj>
              </mc:Choice>
              <mc:Fallback>
                <p:oleObj name="Equation" r:id="rId42" imgW="292100" imgH="419100" progId="Equation.3">
                  <p:embed/>
                  <p:pic>
                    <p:nvPicPr>
                      <p:cNvPr id="112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740" y="3219276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929903" y="5371728"/>
            <a:ext cx="7602537" cy="1219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 sz="28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1363290" y="5422528"/>
          <a:ext cx="186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489200" imgH="1371600" progId="Equation.3">
                  <p:embed/>
                </p:oleObj>
              </mc:Choice>
              <mc:Fallback>
                <p:oleObj name="Equation" r:id="rId44" imgW="2489200" imgH="1371600" progId="Equation.3">
                  <p:embed/>
                  <p:pic>
                    <p:nvPicPr>
                      <p:cNvPr id="112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90" y="5422528"/>
                        <a:ext cx="186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3503240" y="5517778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517900" imgH="1282700" progId="Equation.3">
                  <p:embed/>
                </p:oleObj>
              </mc:Choice>
              <mc:Fallback>
                <p:oleObj name="Equation" r:id="rId46" imgW="3517900" imgH="1282700" progId="Equation.3">
                  <p:embed/>
                  <p:pic>
                    <p:nvPicPr>
                      <p:cNvPr id="112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240" y="5517778"/>
                        <a:ext cx="264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6335340" y="5517778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425700" imgH="1282700" progId="Equation.3">
                  <p:embed/>
                </p:oleObj>
              </mc:Choice>
              <mc:Fallback>
                <p:oleObj name="Equation" r:id="rId48" imgW="2425700" imgH="1282700" progId="Equation.3">
                  <p:embed/>
                  <p:pic>
                    <p:nvPicPr>
                      <p:cNvPr id="113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340" y="5517778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66390" y="822151"/>
            <a:ext cx="2889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别曲线形态</a:t>
            </a:r>
          </a:p>
        </p:txBody>
      </p:sp>
      <p:grpSp>
        <p:nvGrpSpPr>
          <p:cNvPr id="11302" name="Group 38"/>
          <p:cNvGrpSpPr/>
          <p:nvPr/>
        </p:nvGrpSpPr>
        <p:grpSpPr bwMode="auto">
          <a:xfrm>
            <a:off x="2753940" y="2076276"/>
            <a:ext cx="3892550" cy="317500"/>
            <a:chOff x="1592" y="952"/>
            <a:chExt cx="2452" cy="200"/>
          </a:xfrm>
        </p:grpSpPr>
        <p:graphicFrame>
          <p:nvGraphicFramePr>
            <p:cNvPr id="11303" name="Object 39"/>
            <p:cNvGraphicFramePr>
              <a:graphicFrameLocks noChangeAspect="1"/>
            </p:cNvGraphicFramePr>
            <p:nvPr/>
          </p:nvGraphicFramePr>
          <p:xfrm>
            <a:off x="1592" y="95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292100" imgH="419100" progId="Equation.3">
                    <p:embed/>
                  </p:oleObj>
                </mc:Choice>
                <mc:Fallback>
                  <p:oleObj name="Equation" r:id="rId50" imgW="292100" imgH="419100" progId="Equation.3">
                    <p:embed/>
                    <p:pic>
                      <p:nvPicPr>
                        <p:cNvPr id="113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95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40"/>
            <p:cNvGraphicFramePr>
              <a:graphicFrameLocks noChangeAspect="1"/>
            </p:cNvGraphicFramePr>
            <p:nvPr/>
          </p:nvGraphicFramePr>
          <p:xfrm>
            <a:off x="3908" y="95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92100" imgH="419100" progId="Equation.3">
                    <p:embed/>
                  </p:oleObj>
                </mc:Choice>
                <mc:Fallback>
                  <p:oleObj name="Equation" r:id="rId52" imgW="292100" imgH="419100" progId="Equation.3">
                    <p:embed/>
                    <p:pic>
                      <p:nvPicPr>
                        <p:cNvPr id="1130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95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5" name="Freeform 41"/>
          <p:cNvSpPr/>
          <p:nvPr/>
        </p:nvSpPr>
        <p:spPr bwMode="auto">
          <a:xfrm>
            <a:off x="1369640" y="3155776"/>
            <a:ext cx="838200" cy="457200"/>
          </a:xfrm>
          <a:custGeom>
            <a:avLst/>
            <a:gdLst>
              <a:gd name="T0" fmla="*/ 0 w 528"/>
              <a:gd name="T1" fmla="*/ 288 h 288"/>
              <a:gd name="T2" fmla="*/ 144 w 528"/>
              <a:gd name="T3" fmla="*/ 96 h 288"/>
              <a:gd name="T4" fmla="*/ 528 w 528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288">
                <a:moveTo>
                  <a:pt x="0" y="288"/>
                </a:moveTo>
                <a:cubicBezTo>
                  <a:pt x="28" y="216"/>
                  <a:pt x="56" y="144"/>
                  <a:pt x="144" y="96"/>
                </a:cubicBezTo>
                <a:cubicBezTo>
                  <a:pt x="232" y="48"/>
                  <a:pt x="380" y="24"/>
                  <a:pt x="528" y="0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06" name="Freeform 42"/>
          <p:cNvSpPr/>
          <p:nvPr/>
        </p:nvSpPr>
        <p:spPr bwMode="auto">
          <a:xfrm>
            <a:off x="3579440" y="3143076"/>
            <a:ext cx="685800" cy="546100"/>
          </a:xfrm>
          <a:custGeom>
            <a:avLst/>
            <a:gdLst>
              <a:gd name="T0" fmla="*/ 0 w 432"/>
              <a:gd name="T1" fmla="*/ 8 h 344"/>
              <a:gd name="T2" fmla="*/ 192 w 432"/>
              <a:gd name="T3" fmla="*/ 56 h 344"/>
              <a:gd name="T4" fmla="*/ 432 w 432"/>
              <a:gd name="T5" fmla="*/ 344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344">
                <a:moveTo>
                  <a:pt x="0" y="8"/>
                </a:moveTo>
                <a:cubicBezTo>
                  <a:pt x="60" y="4"/>
                  <a:pt x="120" y="0"/>
                  <a:pt x="192" y="56"/>
                </a:cubicBezTo>
                <a:cubicBezTo>
                  <a:pt x="264" y="112"/>
                  <a:pt x="392" y="296"/>
                  <a:pt x="432" y="344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07" name="Freeform 43"/>
          <p:cNvSpPr/>
          <p:nvPr/>
        </p:nvSpPr>
        <p:spPr bwMode="auto">
          <a:xfrm>
            <a:off x="7313240" y="3079576"/>
            <a:ext cx="685800" cy="457200"/>
          </a:xfrm>
          <a:custGeom>
            <a:avLst/>
            <a:gdLst>
              <a:gd name="T0" fmla="*/ 0 w 432"/>
              <a:gd name="T1" fmla="*/ 288 h 288"/>
              <a:gd name="T2" fmla="*/ 288 w 432"/>
              <a:gd name="T3" fmla="*/ 240 h 288"/>
              <a:gd name="T4" fmla="*/ 432 w 43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88">
                <a:moveTo>
                  <a:pt x="0" y="288"/>
                </a:moveTo>
                <a:cubicBezTo>
                  <a:pt x="108" y="288"/>
                  <a:pt x="216" y="288"/>
                  <a:pt x="288" y="240"/>
                </a:cubicBezTo>
                <a:cubicBezTo>
                  <a:pt x="360" y="192"/>
                  <a:pt x="408" y="40"/>
                  <a:pt x="432" y="0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08" name="Freeform 44"/>
          <p:cNvSpPr/>
          <p:nvPr/>
        </p:nvSpPr>
        <p:spPr bwMode="auto">
          <a:xfrm>
            <a:off x="5484440" y="3155776"/>
            <a:ext cx="533400" cy="457200"/>
          </a:xfrm>
          <a:custGeom>
            <a:avLst/>
            <a:gdLst>
              <a:gd name="T0" fmla="*/ 0 w 336"/>
              <a:gd name="T1" fmla="*/ 0 h 288"/>
              <a:gd name="T2" fmla="*/ 48 w 336"/>
              <a:gd name="T3" fmla="*/ 96 h 288"/>
              <a:gd name="T4" fmla="*/ 144 w 336"/>
              <a:gd name="T5" fmla="*/ 240 h 288"/>
              <a:gd name="T6" fmla="*/ 336 w 336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6" h="288">
                <a:moveTo>
                  <a:pt x="0" y="0"/>
                </a:moveTo>
                <a:cubicBezTo>
                  <a:pt x="12" y="28"/>
                  <a:pt x="24" y="56"/>
                  <a:pt x="48" y="96"/>
                </a:cubicBezTo>
                <a:cubicBezTo>
                  <a:pt x="72" y="136"/>
                  <a:pt x="96" y="208"/>
                  <a:pt x="144" y="240"/>
                </a:cubicBezTo>
                <a:cubicBezTo>
                  <a:pt x="192" y="272"/>
                  <a:pt x="264" y="280"/>
                  <a:pt x="336" y="288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2436440" y="3612976"/>
            <a:ext cx="91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</a:t>
            </a: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6170240" y="3612976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小</a:t>
            </a: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66390" y="4077072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渐近线</a:t>
            </a:r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1293440" y="466219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90800" imgH="850900" progId="Equation.3">
                  <p:embed/>
                </p:oleObj>
              </mc:Choice>
              <mc:Fallback>
                <p:oleObj name="Equation" r:id="rId54" imgW="2590800" imgH="850900" progId="Equation.3">
                  <p:embed/>
                  <p:pic>
                    <p:nvPicPr>
                      <p:cNvPr id="113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440" y="4662190"/>
                        <a:ext cx="1943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4341440" y="457964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铅直渐近线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640287" y="2165176"/>
            <a:ext cx="61555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定义</a:t>
            </a:r>
          </a:p>
        </p:txBody>
      </p:sp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3350840" y="470664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320800" imgH="520700" progId="Equation.3">
                  <p:embed/>
                </p:oleObj>
              </mc:Choice>
              <mc:Fallback>
                <p:oleObj name="Equation" r:id="rId56" imgW="1320800" imgH="520700" progId="Equation.3">
                  <p:embed/>
                  <p:pic>
                    <p:nvPicPr>
                      <p:cNvPr id="11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40" y="4706640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" grpId="0" animBg="1"/>
      <p:bldP spid="11306" grpId="0" animBg="1"/>
      <p:bldP spid="11307" grpId="0" animBg="1"/>
      <p:bldP spid="11308" grpId="0" animBg="1"/>
      <p:bldP spid="11309" grpId="0" autoUpdateAnimBg="0"/>
      <p:bldP spid="11310" grpId="0" autoUpdateAnimBg="0"/>
      <p:bldP spid="11311" grpId="0" autoUpdateAnimBg="0"/>
      <p:bldP spid="11313" grpId="0" autoUpdateAnimBg="0"/>
      <p:bldP spid="113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5867400" y="2939752"/>
            <a:ext cx="2743200" cy="36576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9750" y="1014115"/>
            <a:ext cx="144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又因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752600" y="882352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1130300" progId="Equation.3">
                  <p:embed/>
                </p:oleObj>
              </mc:Choice>
              <mc:Fallback>
                <p:oleObj name="Equation" r:id="rId2" imgW="1257300" imgH="11303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82352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819400" y="891877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600" imgH="1130300" progId="Equation.3">
                  <p:embed/>
                </p:oleObj>
              </mc:Choice>
              <mc:Fallback>
                <p:oleObj name="Equation" r:id="rId4" imgW="863600" imgH="113030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91877"/>
                        <a:ext cx="64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114800" y="882352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1130300" progId="Equation.3">
                  <p:embed/>
                </p:oleObj>
              </mc:Choice>
              <mc:Fallback>
                <p:oleObj name="Equation" r:id="rId6" imgW="1066800" imgH="11303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82352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581400" y="1052215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828800" y="186819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1130300" progId="Equation.3">
                  <p:embed/>
                </p:oleObj>
              </mc:Choice>
              <mc:Fallback>
                <p:oleObj name="Equation" r:id="rId8" imgW="3251200" imgH="1130300" progId="Equation.3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8190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343400" y="1758652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2100" imgH="1371600" progId="Equation.3">
                  <p:embed/>
                </p:oleObj>
              </mc:Choice>
              <mc:Fallback>
                <p:oleObj name="Equation" r:id="rId10" imgW="4102100" imgH="13716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8652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057400" y="2863552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500" imgH="1231900" progId="Equation.3">
                  <p:embed/>
                </p:oleObj>
              </mc:Choice>
              <mc:Fallback>
                <p:oleObj name="Equation" r:id="rId12" imgW="2857500" imgH="1231900" progId="Equation.3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63552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267200" y="2863552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700" imgH="1130300" progId="Equation.3">
                  <p:embed/>
                </p:oleObj>
              </mc:Choice>
              <mc:Fallback>
                <p:oleObj name="Equation" r:id="rId14" imgW="1028700" imgH="1130300" progId="Equation.3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63552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096000" y="3168352"/>
          <a:ext cx="185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76500" imgH="1371600" progId="Equation.3">
                  <p:embed/>
                </p:oleObj>
              </mc:Choice>
              <mc:Fallback>
                <p:oleObj name="Equation" r:id="rId16" imgW="2476500" imgH="1371600" progId="Equation.3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68352"/>
                        <a:ext cx="1854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304800" y="516384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) 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特殊点</a:t>
            </a: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514600" y="5606752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778125" y="526226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800" imgH="317500" progId="Equation.3">
                  <p:embed/>
                </p:oleObj>
              </mc:Choice>
              <mc:Fallback>
                <p:oleObj name="Equation" r:id="rId18" imgW="304800" imgH="317500" progId="Equation.3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6226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730500" y="5898852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500" imgH="419100" progId="Equation.3">
                  <p:embed/>
                </p:oleObj>
              </mc:Choice>
              <mc:Fallback>
                <p:oleObj name="Equation" r:id="rId20" imgW="317500" imgH="419100" progId="Equation.3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898852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657600" y="525750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100" imgH="419100" progId="Equation.3">
                  <p:embed/>
                </p:oleObj>
              </mc:Choice>
              <mc:Fallback>
                <p:oleObj name="Equation" r:id="rId22" imgW="292100" imgH="419100" progId="Equation.3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50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429000" y="564009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3100" imgH="1130300" progId="Equation.3">
                  <p:embed/>
                </p:oleObj>
              </mc:Choice>
              <mc:Fallback>
                <p:oleObj name="Equation" r:id="rId24" imgW="673100" imgH="1130300" progId="Equation.3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4009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648200" y="5257502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2100" imgH="406400" progId="Equation.3">
                  <p:embed/>
                </p:oleObj>
              </mc:Choice>
              <mc:Fallback>
                <p:oleObj name="Equation" r:id="rId26" imgW="292100" imgH="406400" progId="Equation.3">
                  <p:embed/>
                  <p:pic>
                    <p:nvPicPr>
                      <p:cNvPr id="123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502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4648200" y="5606752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500" imgH="1130300" progId="Equation.3">
                  <p:embed/>
                </p:oleObj>
              </mc:Choice>
              <mc:Fallback>
                <p:oleObj name="Equation" r:id="rId28" imgW="317500" imgH="1130300" progId="Equation.3">
                  <p:embed/>
                  <p:pic>
                    <p:nvPicPr>
                      <p:cNvPr id="12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06752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124200" y="5149552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124200" y="4190702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斜渐近线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1054100" y="4031952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857500" imgH="1130300" progId="Equation.3">
                  <p:embed/>
                </p:oleObj>
              </mc:Choice>
              <mc:Fallback>
                <p:oleObj name="Equation" r:id="rId30" imgW="2857500" imgH="1130300" progId="Equation.3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031952"/>
                        <a:ext cx="214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6019800" y="4387552"/>
          <a:ext cx="252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65500" imgH="1282700" progId="Equation.3">
                  <p:embed/>
                </p:oleObj>
              </mc:Choice>
              <mc:Fallback>
                <p:oleObj name="Equation" r:id="rId32" imgW="3365500" imgH="1282700" progId="Equation.3">
                  <p:embed/>
                  <p:pic>
                    <p:nvPicPr>
                      <p:cNvPr id="123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7552"/>
                        <a:ext cx="252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6019800" y="5454352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25700" imgH="1282700" progId="Equation.3">
                  <p:embed/>
                </p:oleObj>
              </mc:Choice>
              <mc:Fallback>
                <p:oleObj name="Equation" r:id="rId34" imgW="2425700" imgH="1282700" progId="Equation.3">
                  <p:embed/>
                  <p:pic>
                    <p:nvPicPr>
                      <p:cNvPr id="123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54352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utoUpdateAnimBg="0"/>
      <p:bldP spid="12302" grpId="0" animBg="1"/>
      <p:bldP spid="12309" grpId="0" animBg="1"/>
      <p:bldP spid="123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1168" y="836712"/>
            <a:ext cx="1752600" cy="4506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绘图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667000" y="24225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</a:t>
            </a: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400800" y="24987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小</a:t>
            </a:r>
            <a:r>
              <a:rPr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9600" y="40227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斜渐近线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806700" y="341312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19100" progId="Equation.3">
                  <p:embed/>
                </p:oleObj>
              </mc:Choice>
              <mc:Fallback>
                <p:oleObj name="Equation" r:id="rId2" imgW="927100" imgH="419100" progId="Equation.3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413125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96900" y="32908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铅直渐近线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68600" y="3870325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1130300" progId="Equation.3">
                  <p:embed/>
                </p:oleObj>
              </mc:Choice>
              <mc:Fallback>
                <p:oleObj name="Equation" r:id="rId4" imgW="2095500" imgH="113030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70325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09600" y="513556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特殊点</a:t>
            </a:r>
          </a:p>
        </p:txBody>
      </p:sp>
      <p:grpSp>
        <p:nvGrpSpPr>
          <p:cNvPr id="13338" name="Group 26"/>
          <p:cNvGrpSpPr/>
          <p:nvPr/>
        </p:nvGrpSpPr>
        <p:grpSpPr bwMode="auto">
          <a:xfrm>
            <a:off x="914400" y="1355725"/>
            <a:ext cx="7772400" cy="1828800"/>
            <a:chOff x="384" y="480"/>
            <a:chExt cx="4896" cy="1152"/>
          </a:xfrm>
        </p:grpSpPr>
        <p:graphicFrame>
          <p:nvGraphicFramePr>
            <p:cNvPr id="13339" name="Object 27"/>
            <p:cNvGraphicFramePr>
              <a:graphicFrameLocks noChangeAspect="1"/>
            </p:cNvGraphicFramePr>
            <p:nvPr/>
          </p:nvGraphicFramePr>
          <p:xfrm>
            <a:off x="1660" y="912"/>
            <a:ext cx="35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04800" imgH="215900" progId="Equation.3">
                    <p:embed/>
                  </p:oleObj>
                </mc:Choice>
                <mc:Fallback>
                  <p:oleObj name="公式" r:id="rId6" imgW="304800" imgH="215900" progId="Equation.3">
                    <p:embed/>
                    <p:pic>
                      <p:nvPicPr>
                        <p:cNvPr id="1333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912"/>
                          <a:ext cx="35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Freeform 28"/>
            <p:cNvSpPr/>
            <p:nvPr/>
          </p:nvSpPr>
          <p:spPr bwMode="auto">
            <a:xfrm>
              <a:off x="912" y="960"/>
              <a:ext cx="528" cy="288"/>
            </a:xfrm>
            <a:custGeom>
              <a:avLst/>
              <a:gdLst>
                <a:gd name="T0" fmla="*/ 0 w 528"/>
                <a:gd name="T1" fmla="*/ 288 h 288"/>
                <a:gd name="T2" fmla="*/ 144 w 528"/>
                <a:gd name="T3" fmla="*/ 96 h 288"/>
                <a:gd name="T4" fmla="*/ 528 w 528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288">
                  <a:moveTo>
                    <a:pt x="0" y="288"/>
                  </a:moveTo>
                  <a:cubicBezTo>
                    <a:pt x="28" y="216"/>
                    <a:pt x="56" y="144"/>
                    <a:pt x="144" y="96"/>
                  </a:cubicBezTo>
                  <a:cubicBezTo>
                    <a:pt x="232" y="48"/>
                    <a:pt x="380" y="24"/>
                    <a:pt x="528" y="0"/>
                  </a:cubicBez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41" name="Freeform 29"/>
            <p:cNvSpPr/>
            <p:nvPr/>
          </p:nvSpPr>
          <p:spPr bwMode="auto">
            <a:xfrm>
              <a:off x="2304" y="952"/>
              <a:ext cx="432" cy="344"/>
            </a:xfrm>
            <a:custGeom>
              <a:avLst/>
              <a:gdLst>
                <a:gd name="T0" fmla="*/ 0 w 432"/>
                <a:gd name="T1" fmla="*/ 8 h 344"/>
                <a:gd name="T2" fmla="*/ 192 w 432"/>
                <a:gd name="T3" fmla="*/ 56 h 344"/>
                <a:gd name="T4" fmla="*/ 432 w 432"/>
                <a:gd name="T5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344">
                  <a:moveTo>
                    <a:pt x="0" y="8"/>
                  </a:moveTo>
                  <a:cubicBezTo>
                    <a:pt x="60" y="4"/>
                    <a:pt x="120" y="0"/>
                    <a:pt x="192" y="56"/>
                  </a:cubicBezTo>
                  <a:cubicBezTo>
                    <a:pt x="264" y="112"/>
                    <a:pt x="392" y="296"/>
                    <a:pt x="432" y="344"/>
                  </a:cubicBez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2934" y="864"/>
              <a:ext cx="38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定义</a:t>
              </a:r>
            </a:p>
          </p:txBody>
        </p:sp>
        <p:graphicFrame>
          <p:nvGraphicFramePr>
            <p:cNvPr id="13343" name="Object 31"/>
            <p:cNvGraphicFramePr>
              <a:graphicFrameLocks noChangeAspect="1"/>
            </p:cNvGraphicFramePr>
            <p:nvPr/>
          </p:nvGraphicFramePr>
          <p:xfrm>
            <a:off x="485" y="58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" imgH="317500" progId="Equation.3">
                    <p:embed/>
                  </p:oleObj>
                </mc:Choice>
                <mc:Fallback>
                  <p:oleObj name="Equation" r:id="rId8" imgW="304800" imgH="317500" progId="Equation.3">
                    <p:embed/>
                    <p:pic>
                      <p:nvPicPr>
                        <p:cNvPr id="1334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58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32"/>
            <p:cNvGraphicFramePr>
              <a:graphicFrameLocks noChangeAspect="1"/>
            </p:cNvGraphicFramePr>
            <p:nvPr/>
          </p:nvGraphicFramePr>
          <p:xfrm>
            <a:off x="472" y="9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500" imgH="419100" progId="Equation.3">
                    <p:embed/>
                  </p:oleObj>
                </mc:Choice>
                <mc:Fallback>
                  <p:oleObj name="Equation" r:id="rId10" imgW="317500" imgH="419100" progId="Equation.3">
                    <p:embed/>
                    <p:pic>
                      <p:nvPicPr>
                        <p:cNvPr id="1334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9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33"/>
            <p:cNvGraphicFramePr>
              <a:graphicFrameLocks noChangeAspect="1"/>
            </p:cNvGraphicFramePr>
            <p:nvPr/>
          </p:nvGraphicFramePr>
          <p:xfrm>
            <a:off x="1728" y="542"/>
            <a:ext cx="2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800" imgH="406400" progId="Equation.3">
                    <p:embed/>
                  </p:oleObj>
                </mc:Choice>
                <mc:Fallback>
                  <p:oleObj name="Equation" r:id="rId12" imgW="558800" imgH="406400" progId="Equation.3">
                    <p:embed/>
                    <p:pic>
                      <p:nvPicPr>
                        <p:cNvPr id="1334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42"/>
                          <a:ext cx="2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3072" y="541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200" imgH="406400" progId="Equation.3">
                    <p:embed/>
                  </p:oleObj>
                </mc:Choice>
                <mc:Fallback>
                  <p:oleObj name="Equation" r:id="rId14" imgW="203200" imgH="406400" progId="Equation.3">
                    <p:embed/>
                    <p:pic>
                      <p:nvPicPr>
                        <p:cNvPr id="1334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41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4128" y="541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4000" imgH="419100" progId="Equation.3">
                    <p:embed/>
                  </p:oleObj>
                </mc:Choice>
                <mc:Fallback>
                  <p:oleObj name="Equation" r:id="rId16" imgW="254000" imgH="419100" progId="Equation.3">
                    <p:embed/>
                    <p:pic>
                      <p:nvPicPr>
                        <p:cNvPr id="1334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41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36"/>
            <p:cNvGraphicFramePr>
              <a:graphicFrameLocks noChangeAspect="1"/>
            </p:cNvGraphicFramePr>
            <p:nvPr/>
          </p:nvGraphicFramePr>
          <p:xfrm>
            <a:off x="768" y="529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27200" imgH="546100" progId="Equation.3">
                    <p:embed/>
                  </p:oleObj>
                </mc:Choice>
                <mc:Fallback>
                  <p:oleObj name="Equation" r:id="rId18" imgW="1727200" imgH="546100" progId="Equation.3">
                    <p:embed/>
                    <p:pic>
                      <p:nvPicPr>
                        <p:cNvPr id="1334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529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37"/>
            <p:cNvGraphicFramePr>
              <a:graphicFrameLocks noChangeAspect="1"/>
            </p:cNvGraphicFramePr>
            <p:nvPr/>
          </p:nvGraphicFramePr>
          <p:xfrm>
            <a:off x="2208" y="528"/>
            <a:ext cx="5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19200" imgH="546100" progId="Equation.3">
                    <p:embed/>
                  </p:oleObj>
                </mc:Choice>
                <mc:Fallback>
                  <p:oleObj name="Equation" r:id="rId20" imgW="1219200" imgH="546100" progId="Equation.3">
                    <p:embed/>
                    <p:pic>
                      <p:nvPicPr>
                        <p:cNvPr id="1334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28"/>
                          <a:ext cx="5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38"/>
            <p:cNvGraphicFramePr>
              <a:graphicFrameLocks noChangeAspect="1"/>
            </p:cNvGraphicFramePr>
            <p:nvPr/>
          </p:nvGraphicFramePr>
          <p:xfrm>
            <a:off x="3456" y="521"/>
            <a:ext cx="4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65200" imgH="546100" progId="Equation.3">
                    <p:embed/>
                  </p:oleObj>
                </mc:Choice>
                <mc:Fallback>
                  <p:oleObj name="Equation" r:id="rId22" imgW="965200" imgH="546100" progId="Equation.3">
                    <p:embed/>
                    <p:pic>
                      <p:nvPicPr>
                        <p:cNvPr id="1335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21"/>
                          <a:ext cx="4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39"/>
            <p:cNvGraphicFramePr>
              <a:graphicFrameLocks noChangeAspect="1"/>
            </p:cNvGraphicFramePr>
            <p:nvPr/>
          </p:nvGraphicFramePr>
          <p:xfrm>
            <a:off x="4512" y="530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0" imgH="546100" progId="Equation.3">
                    <p:embed/>
                  </p:oleObj>
                </mc:Choice>
                <mc:Fallback>
                  <p:oleObj name="Equation" r:id="rId24" imgW="1524000" imgH="546100" progId="Equation.3">
                    <p:embed/>
                    <p:pic>
                      <p:nvPicPr>
                        <p:cNvPr id="1335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530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>
              <a:off x="384" y="809"/>
              <a:ext cx="4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3" name="Line 41"/>
            <p:cNvSpPr>
              <a:spLocks noChangeShapeType="1"/>
            </p:cNvSpPr>
            <p:nvPr/>
          </p:nvSpPr>
          <p:spPr bwMode="auto">
            <a:xfrm flipH="1">
              <a:off x="720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4" name="Line 42"/>
            <p:cNvSpPr>
              <a:spLocks noChangeShapeType="1"/>
            </p:cNvSpPr>
            <p:nvPr/>
          </p:nvSpPr>
          <p:spPr bwMode="auto">
            <a:xfrm>
              <a:off x="1632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>
              <a:off x="2112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2928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>
              <a:off x="3360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>
              <a:off x="3984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4416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60" name="Freeform 48"/>
            <p:cNvSpPr/>
            <p:nvPr/>
          </p:nvSpPr>
          <p:spPr bwMode="auto">
            <a:xfrm>
              <a:off x="460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288 w 432"/>
                <a:gd name="T3" fmla="*/ 240 h 288"/>
                <a:gd name="T4" fmla="*/ 432 w 43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108" y="288"/>
                    <a:pt x="216" y="288"/>
                    <a:pt x="288" y="240"/>
                  </a:cubicBezTo>
                  <a:cubicBezTo>
                    <a:pt x="360" y="192"/>
                    <a:pt x="408" y="40"/>
                    <a:pt x="432" y="0"/>
                  </a:cubicBez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61" name="Freeform 49"/>
            <p:cNvSpPr/>
            <p:nvPr/>
          </p:nvSpPr>
          <p:spPr bwMode="auto">
            <a:xfrm>
              <a:off x="3504" y="960"/>
              <a:ext cx="336" cy="288"/>
            </a:xfrm>
            <a:custGeom>
              <a:avLst/>
              <a:gdLst>
                <a:gd name="T0" fmla="*/ 0 w 336"/>
                <a:gd name="T1" fmla="*/ 0 h 288"/>
                <a:gd name="T2" fmla="*/ 48 w 336"/>
                <a:gd name="T3" fmla="*/ 96 h 288"/>
                <a:gd name="T4" fmla="*/ 144 w 336"/>
                <a:gd name="T5" fmla="*/ 240 h 288"/>
                <a:gd name="T6" fmla="*/ 336 w 336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288">
                  <a:moveTo>
                    <a:pt x="0" y="0"/>
                  </a:moveTo>
                  <a:cubicBezTo>
                    <a:pt x="12" y="28"/>
                    <a:pt x="24" y="56"/>
                    <a:pt x="48" y="96"/>
                  </a:cubicBezTo>
                  <a:cubicBezTo>
                    <a:pt x="72" y="136"/>
                    <a:pt x="96" y="208"/>
                    <a:pt x="144" y="240"/>
                  </a:cubicBezTo>
                  <a:cubicBezTo>
                    <a:pt x="192" y="272"/>
                    <a:pt x="264" y="280"/>
                    <a:pt x="336" y="288"/>
                  </a:cubicBez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362" name="Object 50"/>
            <p:cNvGraphicFramePr>
              <a:graphicFrameLocks noChangeAspect="1"/>
            </p:cNvGraphicFramePr>
            <p:nvPr/>
          </p:nvGraphicFramePr>
          <p:xfrm>
            <a:off x="4128" y="96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92100" imgH="419100" progId="Equation.3">
                    <p:embed/>
                  </p:oleObj>
                </mc:Choice>
                <mc:Fallback>
                  <p:oleObj name="Equation" r:id="rId26" imgW="292100" imgH="419100" progId="Equation.3">
                    <p:embed/>
                    <p:pic>
                      <p:nvPicPr>
                        <p:cNvPr id="1336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63" name="Group 51"/>
          <p:cNvGrpSpPr/>
          <p:nvPr/>
        </p:nvGrpSpPr>
        <p:grpSpPr bwMode="auto">
          <a:xfrm>
            <a:off x="2286000" y="4937125"/>
            <a:ext cx="2590800" cy="1371600"/>
            <a:chOff x="1584" y="2928"/>
            <a:chExt cx="1632" cy="864"/>
          </a:xfrm>
        </p:grpSpPr>
        <p:sp>
          <p:nvSpPr>
            <p:cNvPr id="13364" name="Line 52"/>
            <p:cNvSpPr>
              <a:spLocks noChangeShapeType="1"/>
            </p:cNvSpPr>
            <p:nvPr/>
          </p:nvSpPr>
          <p:spPr bwMode="auto">
            <a:xfrm>
              <a:off x="1584" y="321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365" name="Object 53"/>
            <p:cNvGraphicFramePr>
              <a:graphicFrameLocks noChangeAspect="1"/>
            </p:cNvGraphicFramePr>
            <p:nvPr/>
          </p:nvGraphicFramePr>
          <p:xfrm>
            <a:off x="1750" y="299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800" imgH="317500" progId="Equation.3">
                    <p:embed/>
                  </p:oleObj>
                </mc:Choice>
                <mc:Fallback>
                  <p:oleObj name="Equation" r:id="rId28" imgW="304800" imgH="317500" progId="Equation.3">
                    <p:embed/>
                    <p:pic>
                      <p:nvPicPr>
                        <p:cNvPr id="1336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99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54"/>
            <p:cNvGraphicFramePr>
              <a:graphicFrameLocks noChangeAspect="1"/>
            </p:cNvGraphicFramePr>
            <p:nvPr/>
          </p:nvGraphicFramePr>
          <p:xfrm>
            <a:off x="1720" y="3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17500" imgH="419100" progId="Equation.3">
                    <p:embed/>
                  </p:oleObj>
                </mc:Choice>
                <mc:Fallback>
                  <p:oleObj name="Equation" r:id="rId30" imgW="317500" imgH="419100" progId="Equation.3">
                    <p:embed/>
                    <p:pic>
                      <p:nvPicPr>
                        <p:cNvPr id="13366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7" name="Object 55"/>
            <p:cNvGraphicFramePr>
              <a:graphicFrameLocks noChangeAspect="1"/>
            </p:cNvGraphicFramePr>
            <p:nvPr/>
          </p:nvGraphicFramePr>
          <p:xfrm>
            <a:off x="2304" y="299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92100" imgH="419100" progId="Equation.3">
                    <p:embed/>
                  </p:oleObj>
                </mc:Choice>
                <mc:Fallback>
                  <p:oleObj name="Equation" r:id="rId32" imgW="292100" imgH="419100" progId="Equation.3">
                    <p:embed/>
                    <p:pic>
                      <p:nvPicPr>
                        <p:cNvPr id="13367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9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8" name="Object 56"/>
            <p:cNvGraphicFramePr>
              <a:graphicFrameLocks noChangeAspect="1"/>
            </p:cNvGraphicFramePr>
            <p:nvPr/>
          </p:nvGraphicFramePr>
          <p:xfrm>
            <a:off x="2160" y="3237"/>
            <a:ext cx="32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73100" imgH="1130300" progId="Equation.3">
                    <p:embed/>
                  </p:oleObj>
                </mc:Choice>
                <mc:Fallback>
                  <p:oleObj name="Equation" r:id="rId34" imgW="673100" imgH="1130300" progId="Equation.3">
                    <p:embed/>
                    <p:pic>
                      <p:nvPicPr>
                        <p:cNvPr id="1336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37"/>
                          <a:ext cx="32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9" name="Object 57"/>
            <p:cNvGraphicFramePr>
              <a:graphicFrameLocks noChangeAspect="1"/>
            </p:cNvGraphicFramePr>
            <p:nvPr/>
          </p:nvGraphicFramePr>
          <p:xfrm>
            <a:off x="2928" y="2996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2100" imgH="406400" progId="Equation.3">
                    <p:embed/>
                  </p:oleObj>
                </mc:Choice>
                <mc:Fallback>
                  <p:oleObj name="Equation" r:id="rId36" imgW="292100" imgH="406400" progId="Equation.3">
                    <p:embed/>
                    <p:pic>
                      <p:nvPicPr>
                        <p:cNvPr id="13369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96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0" name="Object 58"/>
            <p:cNvGraphicFramePr>
              <a:graphicFrameLocks noChangeAspect="1"/>
            </p:cNvGraphicFramePr>
            <p:nvPr/>
          </p:nvGraphicFramePr>
          <p:xfrm>
            <a:off x="2928" y="3216"/>
            <a:ext cx="15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17500" imgH="1130300" progId="Equation.3">
                    <p:embed/>
                  </p:oleObj>
                </mc:Choice>
                <mc:Fallback>
                  <p:oleObj name="Equation" r:id="rId38" imgW="317500" imgH="1130300" progId="Equation.3">
                    <p:embed/>
                    <p:pic>
                      <p:nvPicPr>
                        <p:cNvPr id="1337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216"/>
                          <a:ext cx="15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71" name="Line 59"/>
            <p:cNvSpPr>
              <a:spLocks noChangeShapeType="1"/>
            </p:cNvSpPr>
            <p:nvPr/>
          </p:nvSpPr>
          <p:spPr bwMode="auto">
            <a:xfrm>
              <a:off x="196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2264" y="1159395"/>
            <a:ext cx="2895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绘函数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330258" y="886028"/>
          <a:ext cx="81026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1155700" progId="Equation.3">
                  <p:embed/>
                </p:oleObj>
              </mc:Choice>
              <mc:Fallback>
                <p:oleObj name="Equation" r:id="rId2" imgW="977900" imgH="11557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258" y="886028"/>
                        <a:ext cx="810260" cy="94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92730" y="1281633"/>
          <a:ext cx="58674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419100" progId="Equation.3">
                  <p:embed/>
                </p:oleObj>
              </mc:Choice>
              <mc:Fallback>
                <p:oleObj name="Equation" r:id="rId4" imgW="711200" imgH="4191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730" y="1281633"/>
                        <a:ext cx="58674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117340" y="819353"/>
          <a:ext cx="71247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901700" progId="Equation.3">
                  <p:embed/>
                </p:oleObj>
              </mc:Choice>
              <mc:Fallback>
                <p:oleObj name="Equation" r:id="rId6" imgW="863600" imgH="9017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340" y="819353"/>
                        <a:ext cx="712470" cy="74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876800" y="109589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图形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en-US" altLang="zh-CN" sz="28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9750" y="178169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域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048000" y="185789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546100" progId="Equation.3">
                  <p:embed/>
                </p:oleObj>
              </mc:Choice>
              <mc:Fallback>
                <p:oleObj name="Equation" r:id="rId8" imgW="2095500" imgH="546100" progId="Equation.3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57895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572000" y="178169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图形对称于</a:t>
            </a:r>
            <a:r>
              <a:rPr lang="zh-CN" altLang="en-US" sz="2800" b="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轴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231509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关键点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066800" y="298025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558800" progId="Equation.3">
                  <p:embed/>
                </p:oleObj>
              </mc:Choice>
              <mc:Fallback>
                <p:oleObj name="Equation" r:id="rId10" imgW="812800" imgH="558800" progId="Equation.3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025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762125" y="2732608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1155700" progId="Equation.3">
                  <p:embed/>
                </p:oleObj>
              </mc:Choice>
              <mc:Fallback>
                <p:oleObj name="Equation" r:id="rId12" imgW="1333500" imgH="1155700" progId="Equation.3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732608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781300" y="2669108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927100" progId="Equation.3">
                  <p:embed/>
                </p:oleObj>
              </mc:Choice>
              <mc:Fallback>
                <p:oleObj name="Equation" r:id="rId14" imgW="1371600" imgH="927100" progId="Equation.3">
                  <p:embed/>
                  <p:pic>
                    <p:nvPicPr>
                      <p:cNvPr id="14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69108"/>
                        <a:ext cx="102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648200" y="2935808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558800" progId="Equation.3">
                  <p:embed/>
                </p:oleObj>
              </mc:Choice>
              <mc:Fallback>
                <p:oleObj name="Equation" r:id="rId16" imgW="876300" imgH="558800" progId="Equation.3">
                  <p:embed/>
                  <p:pic>
                    <p:nvPicPr>
                      <p:cNvPr id="14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35808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5429250" y="2719908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3500" imgH="1155700" progId="Equation.3">
                  <p:embed/>
                </p:oleObj>
              </mc:Choice>
              <mc:Fallback>
                <p:oleObj name="Equation" r:id="rId18" imgW="1333500" imgH="1155700" progId="Equation.3">
                  <p:embed/>
                  <p:pic>
                    <p:nvPicPr>
                      <p:cNvPr id="143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719908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6451600" y="2605608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600" imgH="901700" progId="Equation.3">
                  <p:embed/>
                </p:oleObj>
              </mc:Choice>
              <mc:Fallback>
                <p:oleObj name="Equation" r:id="rId20" imgW="863600" imgH="901700" progId="Equation.3">
                  <p:embed/>
                  <p:pic>
                    <p:nvPicPr>
                      <p:cNvPr id="143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605608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7137400" y="2862783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200" imgH="698500" progId="Equation.3">
                  <p:embed/>
                </p:oleObj>
              </mc:Choice>
              <mc:Fallback>
                <p:oleObj name="Equation" r:id="rId22" imgW="1473200" imgH="698500" progId="Equation.3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862783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914400" y="3657724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47900" imgH="596900" progId="Equation.3">
                  <p:embed/>
                </p:oleObj>
              </mc:Choice>
              <mc:Fallback>
                <p:oleObj name="Equation" r:id="rId24" imgW="2247900" imgH="596900" progId="Equation.3">
                  <p:embed/>
                  <p:pic>
                    <p:nvPicPr>
                      <p:cNvPr id="143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724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2673350" y="3708524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68400" imgH="520700" progId="Equation.3">
                  <p:embed/>
                </p:oleObj>
              </mc:Choice>
              <mc:Fallback>
                <p:oleObj name="Equation" r:id="rId26" imgW="1168400" imgH="520700" progId="Equation.3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708524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3733800" y="3645024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24100" imgH="596900" progId="Equation.3">
                  <p:embed/>
                </p:oleObj>
              </mc:Choice>
              <mc:Fallback>
                <p:oleObj name="Equation" r:id="rId28" imgW="2324100" imgH="596900" progId="Equation.3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45024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5473700" y="370852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57300" imgH="419100" progId="Equation.3">
                  <p:embed/>
                </p:oleObj>
              </mc:Choice>
              <mc:Fallback>
                <p:oleObj name="Equation" r:id="rId30" imgW="1257300" imgH="419100" progId="Equation.3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708524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5778500" y="4826372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500" imgH="114300" progId="Equation.3">
                  <p:embed/>
                </p:oleObj>
              </mc:Choice>
              <mc:Fallback>
                <p:oleObj name="Equation" r:id="rId32" imgW="317500" imgH="114300" progId="Equation.3">
                  <p:embed/>
                  <p:pic>
                    <p:nvPicPr>
                      <p:cNvPr id="143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826372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7924800" y="4826372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500" imgH="114300" progId="Equation.3">
                  <p:embed/>
                </p:oleObj>
              </mc:Choice>
              <mc:Fallback>
                <p:oleObj name="Equation" r:id="rId34" imgW="317500" imgH="114300" progId="Equation.3">
                  <p:embed/>
                  <p:pic>
                    <p:nvPicPr>
                      <p:cNvPr id="143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26372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5778500" y="5283572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500" imgH="114300" progId="Equation.3">
                  <p:embed/>
                </p:oleObj>
              </mc:Choice>
              <mc:Fallback>
                <p:oleObj name="Equation" r:id="rId36" imgW="317500" imgH="114300" progId="Equation.3">
                  <p:embed/>
                  <p:pic>
                    <p:nvPicPr>
                      <p:cNvPr id="143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283572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7931150" y="5220072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7500" imgH="317500" progId="Equation.3">
                  <p:embed/>
                </p:oleObj>
              </mc:Choice>
              <mc:Fallback>
                <p:oleObj name="Equation" r:id="rId38" imgW="317500" imgH="317500" progId="Equation.3">
                  <p:embed/>
                  <p:pic>
                    <p:nvPicPr>
                      <p:cNvPr id="143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5220072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4610100" y="5635997"/>
          <a:ext cx="647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63600" imgH="863600" progId="Equation.3">
                  <p:embed/>
                </p:oleObj>
              </mc:Choice>
              <mc:Fallback>
                <p:oleObj name="Equation" r:id="rId40" imgW="863600" imgH="863600" progId="Equation.3">
                  <p:embed/>
                  <p:pic>
                    <p:nvPicPr>
                      <p:cNvPr id="143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635997"/>
                        <a:ext cx="647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4813300" y="468667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92100" imgH="419100" progId="Equation.3">
                  <p:embed/>
                </p:oleObj>
              </mc:Choice>
              <mc:Fallback>
                <p:oleObj name="Equation" r:id="rId42" imgW="292100" imgH="419100" progId="Equation.3">
                  <p:embed/>
                  <p:pic>
                    <p:nvPicPr>
                      <p:cNvPr id="143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68667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6781800" y="5131172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92100" imgH="419100" progId="Equation.3">
                  <p:embed/>
                </p:oleObj>
              </mc:Choice>
              <mc:Fallback>
                <p:oleObj name="Equation" r:id="rId44" imgW="292100" imgH="419100" progId="Equation.3">
                  <p:embed/>
                  <p:pic>
                    <p:nvPicPr>
                      <p:cNvPr id="143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31172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6565900" y="5601072"/>
          <a:ext cx="749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03300" imgH="863600" progId="Equation.3">
                  <p:embed/>
                </p:oleObj>
              </mc:Choice>
              <mc:Fallback>
                <p:oleObj name="Equation" r:id="rId46" imgW="1003300" imgH="863600" progId="Equation.3">
                  <p:embed/>
                  <p:pic>
                    <p:nvPicPr>
                      <p:cNvPr id="143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601072"/>
                        <a:ext cx="749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Freeform 37"/>
          <p:cNvSpPr/>
          <p:nvPr/>
        </p:nvSpPr>
        <p:spPr bwMode="auto">
          <a:xfrm>
            <a:off x="5562600" y="5753472"/>
            <a:ext cx="762000" cy="457200"/>
          </a:xfrm>
          <a:custGeom>
            <a:avLst/>
            <a:gdLst>
              <a:gd name="T0" fmla="*/ 0 w 480"/>
              <a:gd name="T1" fmla="*/ 0 h 336"/>
              <a:gd name="T2" fmla="*/ 336 w 480"/>
              <a:gd name="T3" fmla="*/ 96 h 336"/>
              <a:gd name="T4" fmla="*/ 480 w 48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336">
                <a:moveTo>
                  <a:pt x="0" y="0"/>
                </a:moveTo>
                <a:cubicBezTo>
                  <a:pt x="128" y="20"/>
                  <a:pt x="256" y="40"/>
                  <a:pt x="336" y="96"/>
                </a:cubicBezTo>
                <a:cubicBezTo>
                  <a:pt x="416" y="152"/>
                  <a:pt x="456" y="296"/>
                  <a:pt x="480" y="336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374" name="Group 38"/>
          <p:cNvGrpSpPr/>
          <p:nvPr/>
        </p:nvGrpSpPr>
        <p:grpSpPr bwMode="auto">
          <a:xfrm>
            <a:off x="3810000" y="4077072"/>
            <a:ext cx="5105400" cy="2209800"/>
            <a:chOff x="2160" y="336"/>
            <a:chExt cx="3216" cy="1392"/>
          </a:xfrm>
        </p:grpSpPr>
        <p:grpSp>
          <p:nvGrpSpPr>
            <p:cNvPr id="14375" name="Group 39"/>
            <p:cNvGrpSpPr/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sp>
            <p:nvSpPr>
              <p:cNvPr id="14376" name="Line 40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3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77" name="Line 41"/>
              <p:cNvSpPr>
                <a:spLocks noChangeShapeType="1"/>
              </p:cNvSpPr>
              <p:nvPr/>
            </p:nvSpPr>
            <p:spPr bwMode="auto">
              <a:xfrm>
                <a:off x="254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4378" name="Object 42"/>
              <p:cNvGraphicFramePr>
                <a:graphicFrameLocks noChangeAspect="1"/>
              </p:cNvGraphicFramePr>
              <p:nvPr/>
            </p:nvGraphicFramePr>
            <p:xfrm>
              <a:off x="2277" y="42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304800" imgH="317500" progId="Equation.3">
                      <p:embed/>
                    </p:oleObj>
                  </mc:Choice>
                  <mc:Fallback>
                    <p:oleObj name="Equation" r:id="rId48" imgW="304800" imgH="317500" progId="Equation.3">
                      <p:embed/>
                      <p:pic>
                        <p:nvPicPr>
                          <p:cNvPr id="14378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7" y="42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9" name="Object 43"/>
              <p:cNvGraphicFramePr>
                <a:graphicFrameLocks noChangeAspect="1"/>
              </p:cNvGraphicFramePr>
              <p:nvPr/>
            </p:nvGraphicFramePr>
            <p:xfrm>
              <a:off x="2257" y="696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444500" imgH="558800" progId="Equation.3">
                      <p:embed/>
                    </p:oleObj>
                  </mc:Choice>
                  <mc:Fallback>
                    <p:oleObj name="Equation" r:id="rId50" imgW="444500" imgH="558800" progId="Equation.3">
                      <p:embed/>
                      <p:pic>
                        <p:nvPicPr>
                          <p:cNvPr id="14379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696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0" name="Object 44"/>
              <p:cNvGraphicFramePr>
                <a:graphicFrameLocks noChangeAspect="1"/>
              </p:cNvGraphicFramePr>
              <p:nvPr/>
            </p:nvGraphicFramePr>
            <p:xfrm>
              <a:off x="2264" y="103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2" imgW="495300" imgH="558800" progId="Equation.3">
                      <p:embed/>
                    </p:oleObj>
                  </mc:Choice>
                  <mc:Fallback>
                    <p:oleObj name="Equation" r:id="rId52" imgW="495300" imgH="558800" progId="Equation.3">
                      <p:embed/>
                      <p:pic>
                        <p:nvPicPr>
                          <p:cNvPr id="1438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103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1" name="Object 45"/>
              <p:cNvGraphicFramePr>
                <a:graphicFrameLocks noChangeAspect="1"/>
              </p:cNvGraphicFramePr>
              <p:nvPr/>
            </p:nvGraphicFramePr>
            <p:xfrm>
              <a:off x="2296" y="1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317500" imgH="419100" progId="Equation.3">
                      <p:embed/>
                    </p:oleObj>
                  </mc:Choice>
                  <mc:Fallback>
                    <p:oleObj name="Equation" r:id="rId54" imgW="317500" imgH="419100" progId="Equation.3">
                      <p:embed/>
                      <p:pic>
                        <p:nvPicPr>
                          <p:cNvPr id="14381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6" y="1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2" name="Object 46"/>
              <p:cNvGraphicFramePr>
                <a:graphicFrameLocks noChangeAspect="1"/>
              </p:cNvGraphicFramePr>
              <p:nvPr/>
            </p:nvGraphicFramePr>
            <p:xfrm>
              <a:off x="4128" y="384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203200" imgH="406400" progId="Equation.3">
                      <p:embed/>
                    </p:oleObj>
                  </mc:Choice>
                  <mc:Fallback>
                    <p:oleObj name="Equation" r:id="rId56" imgW="203200" imgH="406400" progId="Equation.3">
                      <p:embed/>
                      <p:pic>
                        <p:nvPicPr>
                          <p:cNvPr id="14382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84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3" name="Line 47"/>
              <p:cNvSpPr>
                <a:spLocks noChangeShapeType="1"/>
              </p:cNvSpPr>
              <p:nvPr/>
            </p:nvSpPr>
            <p:spPr bwMode="auto">
              <a:xfrm>
                <a:off x="3168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84" name="Line 48"/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385" name="Line 49"/>
              <p:cNvSpPr>
                <a:spLocks noChangeShapeType="1"/>
              </p:cNvSpPr>
              <p:nvPr/>
            </p:nvSpPr>
            <p:spPr bwMode="auto">
              <a:xfrm>
                <a:off x="446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4386" name="Object 50"/>
              <p:cNvGraphicFramePr>
                <a:graphicFrameLocks noChangeAspect="1"/>
              </p:cNvGraphicFramePr>
              <p:nvPr/>
            </p:nvGraphicFramePr>
            <p:xfrm>
              <a:off x="2784" y="424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8" imgW="292100" imgH="419100" progId="Equation.3">
                      <p:embed/>
                    </p:oleObj>
                  </mc:Choice>
                  <mc:Fallback>
                    <p:oleObj name="Equation" r:id="rId58" imgW="292100" imgH="419100" progId="Equation.3">
                      <p:embed/>
                      <p:pic>
                        <p:nvPicPr>
                          <p:cNvPr id="14386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424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7" name="Object 51"/>
              <p:cNvGraphicFramePr>
                <a:graphicFrameLocks noChangeAspect="1"/>
              </p:cNvGraphicFramePr>
              <p:nvPr/>
            </p:nvGraphicFramePr>
            <p:xfrm>
              <a:off x="3240" y="384"/>
              <a:ext cx="50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0" imgW="1066800" imgH="546100" progId="Equation.3">
                      <p:embed/>
                    </p:oleObj>
                  </mc:Choice>
                  <mc:Fallback>
                    <p:oleObj name="Equation" r:id="rId60" imgW="1066800" imgH="546100" progId="Equation.3">
                      <p:embed/>
                      <p:pic>
                        <p:nvPicPr>
                          <p:cNvPr id="14387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0" y="384"/>
                            <a:ext cx="50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8" name="Object 52"/>
              <p:cNvGraphicFramePr>
                <a:graphicFrameLocks noChangeAspect="1"/>
              </p:cNvGraphicFramePr>
              <p:nvPr/>
            </p:nvGraphicFramePr>
            <p:xfrm>
              <a:off x="4552" y="384"/>
              <a:ext cx="72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2" imgW="1536700" imgH="546100" progId="Equation.3">
                      <p:embed/>
                    </p:oleObj>
                  </mc:Choice>
                  <mc:Fallback>
                    <p:oleObj name="Equation" r:id="rId62" imgW="1536700" imgH="546100" progId="Equation.3">
                      <p:embed/>
                      <p:pic>
                        <p:nvPicPr>
                          <p:cNvPr id="14388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384"/>
                            <a:ext cx="72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89" name="Rectangle 53"/>
            <p:cNvSpPr>
              <a:spLocks noChangeArrowheads="1"/>
            </p:cNvSpPr>
            <p:nvPr/>
          </p:nvSpPr>
          <p:spPr bwMode="auto">
            <a:xfrm>
              <a:off x="2160" y="336"/>
              <a:ext cx="3216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390" name="Freeform 54"/>
          <p:cNvSpPr/>
          <p:nvPr/>
        </p:nvSpPr>
        <p:spPr bwMode="auto">
          <a:xfrm>
            <a:off x="7772400" y="5829672"/>
            <a:ext cx="762000" cy="381000"/>
          </a:xfrm>
          <a:custGeom>
            <a:avLst/>
            <a:gdLst>
              <a:gd name="T0" fmla="*/ 0 w 480"/>
              <a:gd name="T1" fmla="*/ 0 h 240"/>
              <a:gd name="T2" fmla="*/ 144 w 480"/>
              <a:gd name="T3" fmla="*/ 192 h 240"/>
              <a:gd name="T4" fmla="*/ 480 w 480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240">
                <a:moveTo>
                  <a:pt x="0" y="0"/>
                </a:moveTo>
                <a:cubicBezTo>
                  <a:pt x="32" y="76"/>
                  <a:pt x="64" y="152"/>
                  <a:pt x="144" y="192"/>
                </a:cubicBezTo>
                <a:cubicBezTo>
                  <a:pt x="224" y="232"/>
                  <a:pt x="352" y="236"/>
                  <a:pt x="480" y="240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533400" y="4595192"/>
            <a:ext cx="2807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别曲线形态</a:t>
            </a:r>
          </a:p>
        </p:txBody>
      </p:sp>
      <p:sp>
        <p:nvSpPr>
          <p:cNvPr id="14392" name="Rectangle 56"/>
          <p:cNvSpPr>
            <a:spLocks noChangeArrowheads="1"/>
          </p:cNvSpPr>
          <p:nvPr/>
        </p:nvSpPr>
        <p:spPr bwMode="auto">
          <a:xfrm>
            <a:off x="4343400" y="6286872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</a:t>
            </a:r>
            <a:r>
              <a:rPr lang="en-US" altLang="zh-CN"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4393" name="Rectangle 57"/>
          <p:cNvSpPr>
            <a:spLocks noChangeArrowheads="1"/>
          </p:cNvSpPr>
          <p:nvPr/>
        </p:nvSpPr>
        <p:spPr bwMode="auto">
          <a:xfrm>
            <a:off x="6400800" y="6286872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拐点</a:t>
            </a:r>
            <a:r>
              <a:rPr lang="en-US" altLang="zh-CN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5" grpId="0" autoUpdateAnimBg="0"/>
      <p:bldP spid="14346" grpId="0" autoUpdateAnimBg="0"/>
      <p:bldP spid="14373" grpId="0" animBg="1"/>
      <p:bldP spid="14390" grpId="0" animBg="1"/>
      <p:bldP spid="14391" grpId="0" build="p" autoUpdateAnimBg="0"/>
      <p:bldP spid="14392" grpId="0" autoUpdateAnimBg="0"/>
      <p:bldP spid="1439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09800" y="320098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</a:t>
            </a: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4267200" y="320098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拐点</a:t>
            </a: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847081" y="4496380"/>
          <a:ext cx="14001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774700" progId="Equation.3">
                  <p:embed/>
                </p:oleObj>
              </mc:Choice>
              <mc:Fallback>
                <p:oleObj name="Equation" r:id="rId2" imgW="1879600" imgH="77470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81" y="4496380"/>
                        <a:ext cx="14001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94656" y="5320292"/>
          <a:ext cx="1073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520700" progId="Equation.3">
                  <p:embed/>
                </p:oleObj>
              </mc:Choice>
              <mc:Fallback>
                <p:oleObj name="Equation" r:id="rId4" imgW="1435100" imgH="5207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656" y="5320292"/>
                        <a:ext cx="1073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561456" y="518218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为水平渐近线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14400" y="5867980"/>
            <a:ext cx="1828800" cy="52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0"/>
              </a:spcBef>
              <a:buNone/>
              <a:defRPr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/>
              <a:t>5) </a:t>
            </a:r>
            <a:r>
              <a:rPr lang="zh-CN" altLang="en-US" dirty="0"/>
              <a:t>作图</a:t>
            </a:r>
          </a:p>
        </p:txBody>
      </p:sp>
      <p:sp>
        <p:nvSpPr>
          <p:cNvPr id="15368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08856" y="3896305"/>
            <a:ext cx="21272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渐近线</a:t>
            </a:r>
          </a:p>
        </p:txBody>
      </p:sp>
      <p:grpSp>
        <p:nvGrpSpPr>
          <p:cNvPr id="15376" name="Group 16"/>
          <p:cNvGrpSpPr/>
          <p:nvPr/>
        </p:nvGrpSpPr>
        <p:grpSpPr bwMode="auto">
          <a:xfrm>
            <a:off x="1600200" y="991180"/>
            <a:ext cx="5105400" cy="2209800"/>
            <a:chOff x="2160" y="336"/>
            <a:chExt cx="3216" cy="1392"/>
          </a:xfrm>
        </p:grpSpPr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3400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500" imgH="114300" progId="Equation.3">
                    <p:embed/>
                  </p:oleObj>
                </mc:Choice>
                <mc:Fallback>
                  <p:oleObj name="Equation" r:id="rId6" imgW="317500" imgH="114300" progId="Equation.3">
                    <p:embed/>
                    <p:pic>
                      <p:nvPicPr>
                        <p:cNvPr id="1537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4752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500" imgH="114300" progId="Equation.3">
                    <p:embed/>
                  </p:oleObj>
                </mc:Choice>
                <mc:Fallback>
                  <p:oleObj name="Equation" r:id="rId8" imgW="317500" imgH="114300" progId="Equation.3">
                    <p:embed/>
                    <p:pic>
                      <p:nvPicPr>
                        <p:cNvPr id="1537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3400" y="1096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500" imgH="114300" progId="Equation.3">
                    <p:embed/>
                  </p:oleObj>
                </mc:Choice>
                <mc:Fallback>
                  <p:oleObj name="Equation" r:id="rId10" imgW="317500" imgH="114300" progId="Equation.3">
                    <p:embed/>
                    <p:pic>
                      <p:nvPicPr>
                        <p:cNvPr id="1537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096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4756" y="105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500" imgH="317500" progId="Equation.3">
                    <p:embed/>
                  </p:oleObj>
                </mc:Choice>
                <mc:Fallback>
                  <p:oleObj name="Equation" r:id="rId12" imgW="317500" imgH="317500" progId="Equation.3">
                    <p:embed/>
                    <p:pic>
                      <p:nvPicPr>
                        <p:cNvPr id="1538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05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2664" y="1318"/>
            <a:ext cx="40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63600" imgH="863600" progId="Equation.3">
                    <p:embed/>
                  </p:oleObj>
                </mc:Choice>
                <mc:Fallback>
                  <p:oleObj name="Equation" r:id="rId14" imgW="863600" imgH="863600" progId="Equation.3">
                    <p:embed/>
                    <p:pic>
                      <p:nvPicPr>
                        <p:cNvPr id="153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318"/>
                          <a:ext cx="40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2792" y="72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2100" imgH="419100" progId="Equation.3">
                    <p:embed/>
                  </p:oleObj>
                </mc:Choice>
                <mc:Fallback>
                  <p:oleObj name="Equation" r:id="rId16" imgW="292100" imgH="419100" progId="Equation.3">
                    <p:embed/>
                    <p:pic>
                      <p:nvPicPr>
                        <p:cNvPr id="1538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72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4032" y="100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92100" imgH="419100" progId="Equation.3">
                    <p:embed/>
                  </p:oleObj>
                </mc:Choice>
                <mc:Fallback>
                  <p:oleObj name="Equation" r:id="rId18" imgW="292100" imgH="419100" progId="Equation.3">
                    <p:embed/>
                    <p:pic>
                      <p:nvPicPr>
                        <p:cNvPr id="1538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0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4"/>
            <p:cNvGraphicFramePr>
              <a:graphicFrameLocks noChangeAspect="1"/>
            </p:cNvGraphicFramePr>
            <p:nvPr/>
          </p:nvGraphicFramePr>
          <p:xfrm>
            <a:off x="3896" y="1296"/>
            <a:ext cx="47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03300" imgH="863600" progId="Equation.3">
                    <p:embed/>
                  </p:oleObj>
                </mc:Choice>
                <mc:Fallback>
                  <p:oleObj name="Equation" r:id="rId20" imgW="1003300" imgH="863600" progId="Equation.3">
                    <p:embed/>
                    <p:pic>
                      <p:nvPicPr>
                        <p:cNvPr id="1538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296"/>
                          <a:ext cx="47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Freeform 25"/>
            <p:cNvSpPr/>
            <p:nvPr/>
          </p:nvSpPr>
          <p:spPr bwMode="auto">
            <a:xfrm>
              <a:off x="3264" y="1392"/>
              <a:ext cx="480" cy="288"/>
            </a:xfrm>
            <a:custGeom>
              <a:avLst/>
              <a:gdLst>
                <a:gd name="T0" fmla="*/ 0 w 480"/>
                <a:gd name="T1" fmla="*/ 0 h 336"/>
                <a:gd name="T2" fmla="*/ 336 w 480"/>
                <a:gd name="T3" fmla="*/ 96 h 336"/>
                <a:gd name="T4" fmla="*/ 480 w 48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336">
                  <a:moveTo>
                    <a:pt x="0" y="0"/>
                  </a:moveTo>
                  <a:cubicBezTo>
                    <a:pt x="128" y="20"/>
                    <a:pt x="256" y="40"/>
                    <a:pt x="336" y="96"/>
                  </a:cubicBezTo>
                  <a:cubicBezTo>
                    <a:pt x="416" y="152"/>
                    <a:pt x="456" y="296"/>
                    <a:pt x="480" y="336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386" name="Group 26"/>
            <p:cNvGrpSpPr/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grpSp>
            <p:nvGrpSpPr>
              <p:cNvPr id="15387" name="Group 27"/>
              <p:cNvGrpSpPr/>
              <p:nvPr/>
            </p:nvGrpSpPr>
            <p:grpSpPr bwMode="auto">
              <a:xfrm>
                <a:off x="2160" y="336"/>
                <a:ext cx="3216" cy="1392"/>
                <a:chOff x="2160" y="336"/>
                <a:chExt cx="3216" cy="1392"/>
              </a:xfrm>
            </p:grpSpPr>
            <p:sp>
              <p:nvSpPr>
                <p:cNvPr id="1538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160" y="624"/>
                  <a:ext cx="32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389" name="Line 29"/>
                <p:cNvSpPr>
                  <a:spLocks noChangeShapeType="1"/>
                </p:cNvSpPr>
                <p:nvPr/>
              </p:nvSpPr>
              <p:spPr bwMode="auto">
                <a:xfrm>
                  <a:off x="254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5390" name="Object 30"/>
                <p:cNvGraphicFramePr>
                  <a:graphicFrameLocks noChangeAspect="1"/>
                </p:cNvGraphicFramePr>
                <p:nvPr/>
              </p:nvGraphicFramePr>
              <p:xfrm>
                <a:off x="2277" y="429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304800" imgH="317500" progId="Equation.3">
                        <p:embed/>
                      </p:oleObj>
                    </mc:Choice>
                    <mc:Fallback>
                      <p:oleObj name="Equation" r:id="rId22" imgW="304800" imgH="317500" progId="Equation.3">
                        <p:embed/>
                        <p:pic>
                          <p:nvPicPr>
                            <p:cNvPr id="1539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7" y="429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1" name="Object 31"/>
                <p:cNvGraphicFramePr>
                  <a:graphicFrameLocks noChangeAspect="1"/>
                </p:cNvGraphicFramePr>
                <p:nvPr/>
              </p:nvGraphicFramePr>
              <p:xfrm>
                <a:off x="2257" y="696"/>
                <a:ext cx="20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44500" imgH="558800" progId="Equation.3">
                        <p:embed/>
                      </p:oleObj>
                    </mc:Choice>
                    <mc:Fallback>
                      <p:oleObj name="Equation" r:id="rId24" imgW="444500" imgH="558800" progId="Equation.3">
                        <p:embed/>
                        <p:pic>
                          <p:nvPicPr>
                            <p:cNvPr id="15391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7" y="696"/>
                              <a:ext cx="20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2" name="Object 32"/>
                <p:cNvGraphicFramePr>
                  <a:graphicFrameLocks noChangeAspect="1"/>
                </p:cNvGraphicFramePr>
                <p:nvPr/>
              </p:nvGraphicFramePr>
              <p:xfrm>
                <a:off x="2264" y="1032"/>
                <a:ext cx="2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495300" imgH="558800" progId="Equation.3">
                        <p:embed/>
                      </p:oleObj>
                    </mc:Choice>
                    <mc:Fallback>
                      <p:oleObj name="Equation" r:id="rId26" imgW="495300" imgH="558800" progId="Equation.3">
                        <p:embed/>
                        <p:pic>
                          <p:nvPicPr>
                            <p:cNvPr id="15392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4" y="1032"/>
                              <a:ext cx="2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3" name="Object 33"/>
                <p:cNvGraphicFramePr>
                  <a:graphicFrameLocks noChangeAspect="1"/>
                </p:cNvGraphicFramePr>
                <p:nvPr/>
              </p:nvGraphicFramePr>
              <p:xfrm>
                <a:off x="2296" y="1432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317500" imgH="419100" progId="Equation.3">
                        <p:embed/>
                      </p:oleObj>
                    </mc:Choice>
                    <mc:Fallback>
                      <p:oleObj name="Equation" r:id="rId28" imgW="317500" imgH="419100" progId="Equation.3">
                        <p:embed/>
                        <p:pic>
                          <p:nvPicPr>
                            <p:cNvPr id="15393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6" y="1432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4" name="Object 34"/>
                <p:cNvGraphicFramePr>
                  <a:graphicFrameLocks noChangeAspect="1"/>
                </p:cNvGraphicFramePr>
                <p:nvPr/>
              </p:nvGraphicFramePr>
              <p:xfrm>
                <a:off x="4128" y="384"/>
                <a:ext cx="9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203200" imgH="406400" progId="Equation.3">
                        <p:embed/>
                      </p:oleObj>
                    </mc:Choice>
                    <mc:Fallback>
                      <p:oleObj name="Equation" r:id="rId30" imgW="203200" imgH="406400" progId="Equation.3">
                        <p:embed/>
                        <p:pic>
                          <p:nvPicPr>
                            <p:cNvPr id="15394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384"/>
                              <a:ext cx="9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95" name="Line 35"/>
                <p:cNvSpPr>
                  <a:spLocks noChangeShapeType="1"/>
                </p:cNvSpPr>
                <p:nvPr/>
              </p:nvSpPr>
              <p:spPr bwMode="auto">
                <a:xfrm>
                  <a:off x="3168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396" name="Line 36"/>
                <p:cNvSpPr>
                  <a:spLocks noChangeShapeType="1"/>
                </p:cNvSpPr>
                <p:nvPr/>
              </p:nvSpPr>
              <p:spPr bwMode="auto">
                <a:xfrm>
                  <a:off x="3840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5397" name="Line 37"/>
                <p:cNvSpPr>
                  <a:spLocks noChangeShapeType="1"/>
                </p:cNvSpPr>
                <p:nvPr/>
              </p:nvSpPr>
              <p:spPr bwMode="auto">
                <a:xfrm>
                  <a:off x="446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5398" name="Object 38"/>
                <p:cNvGraphicFramePr>
                  <a:graphicFrameLocks noChangeAspect="1"/>
                </p:cNvGraphicFramePr>
                <p:nvPr/>
              </p:nvGraphicFramePr>
              <p:xfrm>
                <a:off x="2784" y="424"/>
                <a:ext cx="13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292100" imgH="419100" progId="Equation.3">
                        <p:embed/>
                      </p:oleObj>
                    </mc:Choice>
                    <mc:Fallback>
                      <p:oleObj name="Equation" r:id="rId32" imgW="292100" imgH="419100" progId="Equation.3">
                        <p:embed/>
                        <p:pic>
                          <p:nvPicPr>
                            <p:cNvPr id="15398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424"/>
                              <a:ext cx="13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9" name="Object 39"/>
                <p:cNvGraphicFramePr>
                  <a:graphicFrameLocks noChangeAspect="1"/>
                </p:cNvGraphicFramePr>
                <p:nvPr/>
              </p:nvGraphicFramePr>
              <p:xfrm>
                <a:off x="3240" y="384"/>
                <a:ext cx="504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1066800" imgH="546100" progId="Equation.3">
                        <p:embed/>
                      </p:oleObj>
                    </mc:Choice>
                    <mc:Fallback>
                      <p:oleObj name="Equation" r:id="rId34" imgW="1066800" imgH="546100" progId="Equation.3">
                        <p:embed/>
                        <p:pic>
                          <p:nvPicPr>
                            <p:cNvPr id="15399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0" y="384"/>
                              <a:ext cx="504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0" name="Object 40"/>
                <p:cNvGraphicFramePr>
                  <a:graphicFrameLocks noChangeAspect="1"/>
                </p:cNvGraphicFramePr>
                <p:nvPr/>
              </p:nvGraphicFramePr>
              <p:xfrm>
                <a:off x="4552" y="384"/>
                <a:ext cx="72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1536700" imgH="546100" progId="Equation.3">
                        <p:embed/>
                      </p:oleObj>
                    </mc:Choice>
                    <mc:Fallback>
                      <p:oleObj name="Equation" r:id="rId36" imgW="1536700" imgH="546100" progId="Equation.3">
                        <p:embed/>
                        <p:pic>
                          <p:nvPicPr>
                            <p:cNvPr id="1540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2" y="384"/>
                              <a:ext cx="728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401" name="Rectangle 41"/>
              <p:cNvSpPr>
                <a:spLocks noChangeArrowheads="1"/>
              </p:cNvSpPr>
              <p:nvPr/>
            </p:nvSpPr>
            <p:spPr bwMode="auto">
              <a:xfrm>
                <a:off x="2160" y="336"/>
                <a:ext cx="3216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402" name="Freeform 42"/>
            <p:cNvSpPr/>
            <p:nvPr/>
          </p:nvSpPr>
          <p:spPr bwMode="auto">
            <a:xfrm>
              <a:off x="4656" y="1440"/>
              <a:ext cx="480" cy="240"/>
            </a:xfrm>
            <a:custGeom>
              <a:avLst/>
              <a:gdLst>
                <a:gd name="T0" fmla="*/ 0 w 480"/>
                <a:gd name="T1" fmla="*/ 0 h 240"/>
                <a:gd name="T2" fmla="*/ 144 w 480"/>
                <a:gd name="T3" fmla="*/ 192 h 240"/>
                <a:gd name="T4" fmla="*/ 480 w 480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40">
                  <a:moveTo>
                    <a:pt x="0" y="0"/>
                  </a:moveTo>
                  <a:cubicBezTo>
                    <a:pt x="32" y="76"/>
                    <a:pt x="64" y="152"/>
                    <a:pt x="144" y="192"/>
                  </a:cubicBezTo>
                  <a:cubicBezTo>
                    <a:pt x="224" y="232"/>
                    <a:pt x="352" y="236"/>
                    <a:pt x="480" y="240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nimBg="1" autoUpdateAnimBg="0"/>
      <p:bldP spid="1536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58378" y="871552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凹凸性及其判定 </a:t>
            </a: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467767" y="1770905"/>
            <a:ext cx="2232025" cy="438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rPr>
              <a:t>凹函数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Math1" pitchFamily="2" charset="2"/>
              </a:rPr>
              <a:t>:</a:t>
            </a:r>
          </a:p>
        </p:txBody>
      </p:sp>
      <p:grpSp>
        <p:nvGrpSpPr>
          <p:cNvPr id="4" name="Group 52"/>
          <p:cNvGrpSpPr/>
          <p:nvPr/>
        </p:nvGrpSpPr>
        <p:grpSpPr bwMode="auto">
          <a:xfrm>
            <a:off x="5176267" y="3540125"/>
            <a:ext cx="3932237" cy="2592388"/>
            <a:chOff x="1673" y="1117"/>
            <a:chExt cx="2477" cy="1633"/>
          </a:xfrm>
        </p:grpSpPr>
        <p:sp>
          <p:nvSpPr>
            <p:cNvPr id="5" name="Text Box 53"/>
            <p:cNvSpPr txBox="1">
              <a:spLocks noChangeArrowheads="1"/>
            </p:cNvSpPr>
            <p:nvPr/>
          </p:nvSpPr>
          <p:spPr bwMode="auto">
            <a:xfrm>
              <a:off x="2230" y="2477"/>
              <a:ext cx="396" cy="27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just">
                <a:spcBef>
                  <a:spcPct val="0"/>
                </a:spcBef>
              </a:pPr>
              <a:endParaRPr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Text Box 54"/>
            <p:cNvSpPr txBox="1">
              <a:spLocks noChangeArrowheads="1"/>
            </p:cNvSpPr>
            <p:nvPr/>
          </p:nvSpPr>
          <p:spPr bwMode="auto">
            <a:xfrm>
              <a:off x="3856" y="2432"/>
              <a:ext cx="294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55"/>
            <p:cNvSpPr>
              <a:spLocks noChangeShapeType="1"/>
            </p:cNvSpPr>
            <p:nvPr/>
          </p:nvSpPr>
          <p:spPr bwMode="auto">
            <a:xfrm>
              <a:off x="1888" y="1196"/>
              <a:ext cx="0" cy="12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56"/>
            <p:cNvSpPr>
              <a:spLocks noChangeShapeType="1"/>
            </p:cNvSpPr>
            <p:nvPr/>
          </p:nvSpPr>
          <p:spPr bwMode="auto">
            <a:xfrm flipV="1">
              <a:off x="1902" y="2481"/>
              <a:ext cx="2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57"/>
            <p:cNvSpPr/>
            <p:nvPr/>
          </p:nvSpPr>
          <p:spPr bwMode="auto">
            <a:xfrm>
              <a:off x="2219" y="1391"/>
              <a:ext cx="1588" cy="722"/>
            </a:xfrm>
            <a:custGeom>
              <a:avLst/>
              <a:gdLst>
                <a:gd name="T0" fmla="*/ 0 w 1950"/>
                <a:gd name="T1" fmla="*/ 495 h 1154"/>
                <a:gd name="T2" fmla="*/ 345 w 1950"/>
                <a:gd name="T3" fmla="*/ 900 h 1154"/>
                <a:gd name="T4" fmla="*/ 810 w 1950"/>
                <a:gd name="T5" fmla="*/ 1143 h 1154"/>
                <a:gd name="T6" fmla="*/ 1350 w 1950"/>
                <a:gd name="T7" fmla="*/ 831 h 1154"/>
                <a:gd name="T8" fmla="*/ 1950 w 1950"/>
                <a:gd name="T9" fmla="*/ 0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0" h="1154">
                  <a:moveTo>
                    <a:pt x="0" y="495"/>
                  </a:moveTo>
                  <a:cubicBezTo>
                    <a:pt x="57" y="563"/>
                    <a:pt x="210" y="792"/>
                    <a:pt x="345" y="900"/>
                  </a:cubicBezTo>
                  <a:cubicBezTo>
                    <a:pt x="480" y="1008"/>
                    <a:pt x="643" y="1154"/>
                    <a:pt x="810" y="1143"/>
                  </a:cubicBezTo>
                  <a:cubicBezTo>
                    <a:pt x="977" y="1132"/>
                    <a:pt x="1160" y="1022"/>
                    <a:pt x="1350" y="831"/>
                  </a:cubicBezTo>
                  <a:cubicBezTo>
                    <a:pt x="1540" y="640"/>
                    <a:pt x="1825" y="173"/>
                    <a:pt x="1950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58"/>
            <p:cNvSpPr>
              <a:spLocks noChangeShapeType="1"/>
            </p:cNvSpPr>
            <p:nvPr/>
          </p:nvSpPr>
          <p:spPr bwMode="auto">
            <a:xfrm>
              <a:off x="2818" y="1800"/>
              <a:ext cx="0" cy="69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 flipV="1">
              <a:off x="2438" y="1601"/>
              <a:ext cx="1175" cy="29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>
              <a:off x="2415" y="1898"/>
              <a:ext cx="0" cy="586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61"/>
            <p:cNvSpPr>
              <a:spLocks noChangeShapeType="1"/>
            </p:cNvSpPr>
            <p:nvPr/>
          </p:nvSpPr>
          <p:spPr bwMode="auto">
            <a:xfrm>
              <a:off x="3613" y="1605"/>
              <a:ext cx="0" cy="87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 Box 62"/>
            <p:cNvSpPr txBox="1">
              <a:spLocks noChangeArrowheads="1"/>
            </p:cNvSpPr>
            <p:nvPr/>
          </p:nvSpPr>
          <p:spPr bwMode="auto">
            <a:xfrm>
              <a:off x="1674" y="2432"/>
              <a:ext cx="294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73" y="1117"/>
              <a:ext cx="294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2178" y="1752"/>
              <a:ext cx="294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65"/>
            <p:cNvSpPr txBox="1">
              <a:spLocks noChangeArrowheads="1"/>
            </p:cNvSpPr>
            <p:nvPr/>
          </p:nvSpPr>
          <p:spPr bwMode="auto">
            <a:xfrm>
              <a:off x="3651" y="1479"/>
              <a:ext cx="294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2342" y="2432"/>
              <a:ext cx="357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67"/>
            <p:cNvSpPr txBox="1">
              <a:spLocks noChangeArrowheads="1"/>
            </p:cNvSpPr>
            <p:nvPr/>
          </p:nvSpPr>
          <p:spPr bwMode="auto">
            <a:xfrm>
              <a:off x="2744" y="2450"/>
              <a:ext cx="293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68"/>
            <p:cNvSpPr txBox="1">
              <a:spLocks noChangeArrowheads="1"/>
            </p:cNvSpPr>
            <p:nvPr/>
          </p:nvSpPr>
          <p:spPr bwMode="auto">
            <a:xfrm>
              <a:off x="3549" y="2432"/>
              <a:ext cx="420" cy="29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rIns="54000"/>
            <a:lstStyle/>
            <a:p>
              <a:pPr algn="just">
                <a:spcBef>
                  <a:spcPct val="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21" name="Object 69"/>
          <p:cNvGraphicFramePr>
            <a:graphicFrameLocks noChangeAspect="1"/>
          </p:cNvGraphicFramePr>
          <p:nvPr/>
        </p:nvGraphicFramePr>
        <p:xfrm>
          <a:off x="1763713" y="1421655"/>
          <a:ext cx="54879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900" imgH="609600" progId="Equation.DSMT4">
                  <p:embed/>
                </p:oleObj>
              </mc:Choice>
              <mc:Fallback>
                <p:oleObj name="Equation" r:id="rId2" imgW="3136900" imgH="609600" progId="Equation.DSMT4">
                  <p:embed/>
                  <p:pic>
                    <p:nvPicPr>
                      <p:cNvPr id="2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21655"/>
                        <a:ext cx="54879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0"/>
          <p:cNvGraphicFramePr>
            <a:graphicFrameLocks noChangeAspect="1"/>
          </p:cNvGraphicFramePr>
          <p:nvPr/>
        </p:nvGraphicFramePr>
        <p:xfrm>
          <a:off x="1763713" y="2493218"/>
          <a:ext cx="4273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304800" progId="Equation.DSMT4">
                  <p:embed/>
                </p:oleObj>
              </mc:Choice>
              <mc:Fallback>
                <p:oleObj name="Equation" r:id="rId4" imgW="2438400" imgH="304800" progId="Equation.DSMT4">
                  <p:embed/>
                  <p:pic>
                    <p:nvPicPr>
                      <p:cNvPr id="2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3218"/>
                        <a:ext cx="42735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1"/>
          <p:cNvGrpSpPr/>
          <p:nvPr/>
        </p:nvGrpSpPr>
        <p:grpSpPr bwMode="auto">
          <a:xfrm>
            <a:off x="6887592" y="4187825"/>
            <a:ext cx="1727200" cy="1944688"/>
            <a:chOff x="4377" y="2840"/>
            <a:chExt cx="1088" cy="1225"/>
          </a:xfrm>
        </p:grpSpPr>
        <p:sp>
          <p:nvSpPr>
            <p:cNvPr id="24" name="Line 72"/>
            <p:cNvSpPr>
              <a:spLocks noChangeShapeType="1"/>
            </p:cNvSpPr>
            <p:nvPr/>
          </p:nvSpPr>
          <p:spPr bwMode="auto">
            <a:xfrm flipV="1">
              <a:off x="4377" y="2840"/>
              <a:ext cx="1088" cy="8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73"/>
            <p:cNvGraphicFramePr>
              <a:graphicFrameLocks noChangeAspect="1"/>
            </p:cNvGraphicFramePr>
            <p:nvPr/>
          </p:nvGraphicFramePr>
          <p:xfrm>
            <a:off x="4754" y="3748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900" imgH="304800" progId="Equation.DSMT4">
                    <p:embed/>
                  </p:oleObj>
                </mc:Choice>
                <mc:Fallback>
                  <p:oleObj name="Equation" r:id="rId6" imgW="215900" imgH="304800" progId="Equation.DSMT4">
                    <p:embed/>
                    <p:pic>
                      <p:nvPicPr>
                        <p:cNvPr id="25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3748"/>
                          <a:ext cx="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74"/>
            <p:cNvSpPr>
              <a:spLocks noChangeShapeType="1"/>
            </p:cNvSpPr>
            <p:nvPr/>
          </p:nvSpPr>
          <p:spPr bwMode="auto">
            <a:xfrm>
              <a:off x="4876" y="3294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75"/>
              <p:cNvSpPr txBox="1">
                <a:spLocks noChangeArrowheads="1"/>
              </p:cNvSpPr>
              <p:nvPr/>
            </p:nvSpPr>
            <p:spPr bwMode="auto">
              <a:xfrm>
                <a:off x="539750" y="3093045"/>
                <a:ext cx="7993063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函数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内具有二阶导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27" name="Text 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093045"/>
                <a:ext cx="7993063" cy="519112"/>
              </a:xfrm>
              <a:prstGeom prst="rect">
                <a:avLst/>
              </a:prstGeom>
              <a:blipFill rotWithShape="1">
                <a:blip r:embed="rId8"/>
                <a:stretch>
                  <a:fillRect t="-115" r="4" b="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76"/>
              <p:cNvSpPr txBox="1">
                <a:spLocks noChangeArrowheads="1"/>
              </p:cNvSpPr>
              <p:nvPr/>
            </p:nvSpPr>
            <p:spPr bwMode="auto">
              <a:xfrm>
                <a:off x="2006352" y="3828057"/>
                <a:ext cx="3385939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严格凹函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28" name="Text 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6352" y="3828057"/>
                <a:ext cx="3385939" cy="519113"/>
              </a:xfrm>
              <a:prstGeom prst="rect">
                <a:avLst/>
              </a:prstGeom>
              <a:blipFill rotWithShape="1">
                <a:blip r:embed="rId9"/>
                <a:stretch>
                  <a:fillRect l="-11" t="-53" r="15" b="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77"/>
          <p:cNvGraphicFramePr>
            <a:graphicFrameLocks noChangeAspect="1"/>
          </p:cNvGraphicFramePr>
          <p:nvPr/>
        </p:nvGraphicFramePr>
        <p:xfrm>
          <a:off x="417820" y="3875683"/>
          <a:ext cx="169910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66700" progId="Equation.DSMT4">
                  <p:embed/>
                </p:oleObj>
              </mc:Choice>
              <mc:Fallback>
                <p:oleObj name="Equation" r:id="rId10" imgW="876300" imgH="266700" progId="Equation.DSMT4">
                  <p:embed/>
                  <p:pic>
                    <p:nvPicPr>
                      <p:cNvPr id="2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20" y="3875683"/>
                        <a:ext cx="169910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78"/>
              <p:cNvSpPr txBox="1">
                <a:spLocks noChangeArrowheads="1"/>
              </p:cNvSpPr>
              <p:nvPr/>
            </p:nvSpPr>
            <p:spPr bwMode="auto">
              <a:xfrm>
                <a:off x="2006352" y="4620220"/>
                <a:ext cx="3559175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严格凸函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 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6352" y="4620220"/>
                <a:ext cx="3559175" cy="519112"/>
              </a:xfrm>
              <a:prstGeom prst="rect">
                <a:avLst/>
              </a:prstGeom>
              <a:blipFill rotWithShape="1">
                <a:blip r:embed="rId12"/>
                <a:stretch>
                  <a:fillRect l="-11" t="-115" r="11" b="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79"/>
          <p:cNvGraphicFramePr>
            <a:graphicFrameLocks noChangeAspect="1"/>
          </p:cNvGraphicFramePr>
          <p:nvPr/>
        </p:nvGraphicFramePr>
        <p:xfrm>
          <a:off x="414486" y="4660691"/>
          <a:ext cx="1667669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600" imgH="266700" progId="Equation.DSMT4">
                  <p:embed/>
                </p:oleObj>
              </mc:Choice>
              <mc:Fallback>
                <p:oleObj name="Equation" r:id="rId13" imgW="863600" imgH="266700" progId="Equation.DSMT4">
                  <p:embed/>
                  <p:pic>
                    <p:nvPicPr>
                      <p:cNvPr id="3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86" y="4660691"/>
                        <a:ext cx="1667669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0"/>
          <p:cNvSpPr>
            <a:spLocks noChangeArrowheads="1"/>
          </p:cNvSpPr>
          <p:nvPr/>
        </p:nvSpPr>
        <p:spPr bwMode="auto">
          <a:xfrm>
            <a:off x="466055" y="3093045"/>
            <a:ext cx="2017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定</a:t>
            </a:r>
          </a:p>
        </p:txBody>
      </p:sp>
      <p:graphicFrame>
        <p:nvGraphicFramePr>
          <p:cNvPr id="33" name="Object 81"/>
          <p:cNvGraphicFramePr>
            <a:graphicFrameLocks noChangeAspect="1"/>
          </p:cNvGraphicFramePr>
          <p:nvPr/>
        </p:nvGraphicFramePr>
        <p:xfrm>
          <a:off x="855415" y="5267920"/>
          <a:ext cx="4152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74900" imgH="596900" progId="Equation.DSMT4">
                  <p:embed/>
                </p:oleObj>
              </mc:Choice>
              <mc:Fallback>
                <p:oleObj name="Equation" r:id="rId15" imgW="2374900" imgH="596900" progId="Equation.DSMT4">
                  <p:embed/>
                  <p:pic>
                    <p:nvPicPr>
                      <p:cNvPr id="3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15" y="5267920"/>
                        <a:ext cx="4152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/>
      <p:bldP spid="28" grpId="0"/>
      <p:bldP spid="30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58378" y="980529"/>
            <a:ext cx="54006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拐点的定义与判定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847054" y="1628800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>
              <a:spcBef>
                <a:spcPct val="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分析作图法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00670" y="2156669"/>
            <a:ext cx="248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函数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750120" y="2240806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546100" progId="Equation.3">
                  <p:embed/>
                </p:oleObj>
              </mc:Choice>
              <mc:Fallback>
                <p:oleObj name="Equation" r:id="rId2" imgW="1765300" imgH="546100" progId="Equation.3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20" y="2240806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3994720" y="2145556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域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200720" y="2723406"/>
            <a:ext cx="2624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性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800670" y="3366344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1708720" y="3461594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558800" progId="Equation.3">
                  <p:embed/>
                </p:oleObj>
              </mc:Choice>
              <mc:Fallback>
                <p:oleObj name="Equation" r:id="rId4" imgW="2628900" imgH="558800" progId="Equation.3">
                  <p:embed/>
                  <p:pic>
                    <p:nvPicPr>
                      <p:cNvPr id="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20" y="3461594"/>
                        <a:ext cx="196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3601020" y="336158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并求出</a:t>
            </a:r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/>
        </p:nvGraphicFramePr>
        <p:xfrm>
          <a:off x="4744020" y="3423494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558800" progId="Equation.3">
                  <p:embed/>
                </p:oleObj>
              </mc:Choice>
              <mc:Fallback>
                <p:oleObj name="Equation" r:id="rId6" imgW="1104900" imgH="558800" progId="Equation.3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020" y="3423494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5506020" y="336158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5963220" y="3423494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558800" progId="Equation.3">
                  <p:embed/>
                </p:oleObj>
              </mc:Choice>
              <mc:Fallback>
                <p:oleObj name="Equation" r:id="rId8" imgW="1155700" imgH="558800" progId="Equation.3">
                  <p:embed/>
                  <p:pic>
                    <p:nvPicPr>
                      <p:cNvPr id="4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220" y="3423494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800670" y="4642694"/>
            <a:ext cx="753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判别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减及凹凸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间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出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和拐点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800670" y="5252294"/>
            <a:ext cx="227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渐近线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800670" y="5861894"/>
            <a:ext cx="578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某些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点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绘函数图形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6801420" y="3361581"/>
            <a:ext cx="1991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  <a:r>
              <a:rPr lang="en-US" altLang="zh-CN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不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175320" y="3994994"/>
            <a:ext cx="2649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点 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671120" y="2132856"/>
            <a:ext cx="33653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考察其</a:t>
            </a:r>
            <a:r>
              <a:rPr lang="zh-CN" altLang="en-US" sz="2800" b="0" dirty="0">
                <a:solidFill>
                  <a:srgbClr val="00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及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10228" y="904125"/>
            <a:ext cx="4395093" cy="954107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80-28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(1)(2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(2)(3)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utoUpdateAnimBg="0"/>
      <p:bldP spid="37" grpId="0" autoUpdateAnimBg="0"/>
      <p:bldP spid="38" grpId="0" autoUpdateAnimBg="0"/>
      <p:bldP spid="39" grpId="0" autoUpdateAnimBg="0"/>
      <p:bldP spid="41" grpId="0" autoUpdateAnimBg="0"/>
      <p:bldP spid="43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84325" y="2959770"/>
            <a:ext cx="32255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kumimoji="1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 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56063" y="1797720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711200" progId="Equation.3">
                  <p:embed/>
                </p:oleObj>
              </mc:Choice>
              <mc:Fallback>
                <p:oleObj name="Equation" r:id="rId2" imgW="1778000" imgH="7112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797720"/>
                        <a:ext cx="1333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854200" y="2712120"/>
          <a:ext cx="195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927100" progId="Equation.3">
                  <p:embed/>
                </p:oleObj>
              </mc:Choice>
              <mc:Fallback>
                <p:oleObj name="Equation" r:id="rId4" imgW="2603500" imgH="927100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12120"/>
                        <a:ext cx="195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62744" y="959520"/>
            <a:ext cx="1905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151063" y="908720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100" imgH="774700" progId="Equation.3">
                  <p:embed/>
                </p:oleObj>
              </mc:Choice>
              <mc:Fallback>
                <p:oleObj name="Equation" r:id="rId6" imgW="2197100" imgH="77470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908720"/>
                        <a:ext cx="165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751263" y="975395"/>
            <a:ext cx="211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凹区间是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74663" y="176120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凸区间是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74663" y="283118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拐点为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008063" y="377892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087563" y="3651920"/>
          <a:ext cx="288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8100" imgH="774700" progId="Equation.3">
                  <p:embed/>
                </p:oleObj>
              </mc:Choice>
              <mc:Fallback>
                <p:oleObj name="Equation" r:id="rId8" imgW="3848100" imgH="774700" progId="Equation.3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651920"/>
                        <a:ext cx="2882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829300" y="959520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711200" progId="Equation.3">
                  <p:embed/>
                </p:oleObj>
              </mc:Choice>
              <mc:Fallback>
                <p:oleObj name="Equation" r:id="rId10" imgW="1574800" imgH="711200" progId="Equation.3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959520"/>
                        <a:ext cx="1181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074863" y="179772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9100" imgH="711200" progId="Equation.3">
                  <p:embed/>
                </p:oleObj>
              </mc:Choice>
              <mc:Fallback>
                <p:oleObj name="Equation" r:id="rId12" imgW="1689100" imgH="711200" progId="Equation.3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797720"/>
                        <a:ext cx="127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446463" y="173580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76056" y="2767335"/>
            <a:ext cx="3775247" cy="2574032"/>
            <a:chOff x="5076056" y="3303240"/>
            <a:chExt cx="3775247" cy="2574032"/>
          </a:xfrm>
        </p:grpSpPr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5076056" y="3303240"/>
            <a:ext cx="3775247" cy="2574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14" imgW="3352800" imgH="2286000" progId="StaticDib">
                    <p:embed/>
                  </p:oleObj>
                </mc:Choice>
                <mc:Fallback>
                  <p:oleObj name="图片" r:id="rId14" imgW="3352800" imgH="2286000" progId="StaticDib">
                    <p:embed/>
                    <p:pic>
                      <p:nvPicPr>
                        <p:cNvPr id="184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3303240"/>
                          <a:ext cx="3775247" cy="25740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6489986" y="3389041"/>
            <a:ext cx="216290" cy="286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500" imgH="419100" progId="Equation.3">
                    <p:embed/>
                  </p:oleObj>
                </mc:Choice>
                <mc:Fallback>
                  <p:oleObj name="Equation" r:id="rId16" imgW="317500" imgH="419100" progId="Equation.3">
                    <p:embed/>
                    <p:pic>
                      <p:nvPicPr>
                        <p:cNvPr id="1845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986" y="3389041"/>
                          <a:ext cx="216290" cy="286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9"/>
            <p:cNvGraphicFramePr>
              <a:graphicFrameLocks noChangeAspect="1"/>
            </p:cNvGraphicFramePr>
            <p:nvPr/>
          </p:nvGraphicFramePr>
          <p:xfrm>
            <a:off x="6534674" y="5573393"/>
            <a:ext cx="194840" cy="216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92100" imgH="317500" progId="Equation.3">
                    <p:embed/>
                  </p:oleObj>
                </mc:Choice>
                <mc:Fallback>
                  <p:oleObj name="Equation" r:id="rId18" imgW="292100" imgH="317500" progId="Equation.3">
                    <p:embed/>
                    <p:pic>
                      <p:nvPicPr>
                        <p:cNvPr id="18451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674" y="5573393"/>
                          <a:ext cx="194840" cy="216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8508099" y="5573393"/>
            <a:ext cx="205565" cy="218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800" imgH="317500" progId="Equation.3">
                    <p:embed/>
                  </p:oleObj>
                </mc:Choice>
                <mc:Fallback>
                  <p:oleObj name="Equation" r:id="rId20" imgW="304800" imgH="317500" progId="Equation.3">
                    <p:embed/>
                    <p:pic>
                      <p:nvPicPr>
                        <p:cNvPr id="18452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8099" y="5573393"/>
                          <a:ext cx="205565" cy="218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5152919" y="4332853"/>
            <a:ext cx="1553357" cy="62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98700" imgH="927100" progId="Equation.3">
                    <p:embed/>
                  </p:oleObj>
                </mc:Choice>
                <mc:Fallback>
                  <p:oleObj name="Equation" r:id="rId22" imgW="2298700" imgH="927100" progId="Equation.3">
                    <p:embed/>
                    <p:pic>
                      <p:nvPicPr>
                        <p:cNvPr id="184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919" y="4332853"/>
                          <a:ext cx="1553357" cy="627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6877878" y="4306040"/>
            <a:ext cx="1553357" cy="62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98700" imgH="927100" progId="Equation.3">
                    <p:embed/>
                  </p:oleObj>
                </mc:Choice>
                <mc:Fallback>
                  <p:oleObj name="Equation" r:id="rId24" imgW="2298700" imgH="927100" progId="Equation.3">
                    <p:embed/>
                    <p:pic>
                      <p:nvPicPr>
                        <p:cNvPr id="184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878" y="4306040"/>
                          <a:ext cx="1553357" cy="627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1889125" y="1892970"/>
            <a:ext cx="48093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</a:t>
            </a:r>
            <a:r>
              <a:rPr kumimoji="1" lang="en-US" altLang="zh-CN" sz="3200" b="0">
                <a:latin typeface="微软雅黑" panose="020B0503020204020204" pitchFamily="34" charset="-122"/>
                <a:ea typeface="微软雅黑" panose="020B0503020204020204" pitchFamily="34" charset="-122"/>
              </a:rPr>
              <a:t> ; 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5562600" y="1111920"/>
            <a:ext cx="25426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 u="sng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;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utoUpdateAnimBg="0"/>
      <p:bldP spid="1844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750254" y="836712"/>
          <a:ext cx="162052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1181100" progId="Equation.3">
                  <p:embed/>
                </p:oleObj>
              </mc:Choice>
              <mc:Fallback>
                <p:oleObj name="Equation" r:id="rId2" imgW="1968500" imgH="1181100" progId="Equation.3">
                  <p:embed/>
                  <p:pic>
                    <p:nvPicPr>
                      <p:cNvPr id="19458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54" y="836712"/>
                        <a:ext cx="162052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424114" y="1079649"/>
            <a:ext cx="432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位于一直线的三个拐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93018" y="1079649"/>
            <a:ext cx="264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.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证曲线 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9750" y="2160736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587500" y="2263924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558800" progId="Equation.3">
                  <p:embed/>
                </p:oleObj>
              </mc:Choice>
              <mc:Fallback>
                <p:oleObj name="Equation" r:id="rId4" imgW="825500" imgH="558800" progId="Equation.3">
                  <p:embed/>
                  <p:pic>
                    <p:nvPicPr>
                      <p:cNvPr id="19462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263924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08000" y="3441849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558800" progId="Equation.3">
                  <p:embed/>
                </p:oleObj>
              </mc:Choice>
              <mc:Fallback>
                <p:oleObj name="Equation" r:id="rId6" imgW="876300" imgH="558800" progId="Equation.3">
                  <p:embed/>
                  <p:pic>
                    <p:nvPicPr>
                      <p:cNvPr id="19463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441849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346700" y="1930549"/>
          <a:ext cx="1892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1409700" progId="Equation.3">
                  <p:embed/>
                </p:oleObj>
              </mc:Choice>
              <mc:Fallback>
                <p:oleObj name="Equation" r:id="rId8" imgW="2527300" imgH="1409700" progId="Equation.3">
                  <p:embed/>
                  <p:pic>
                    <p:nvPicPr>
                      <p:cNvPr id="19464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930549"/>
                        <a:ext cx="1892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927100" y="4178449"/>
          <a:ext cx="3187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54500" imgH="1409700" progId="Equation.3">
                  <p:embed/>
                </p:oleObj>
              </mc:Choice>
              <mc:Fallback>
                <p:oleObj name="Equation" r:id="rId10" imgW="4254500" imgH="1409700" progId="Equation.3">
                  <p:embed/>
                  <p:pic>
                    <p:nvPicPr>
                      <p:cNvPr id="19465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78449"/>
                        <a:ext cx="3187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990600" y="5307161"/>
          <a:ext cx="487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502400" imgH="1333500" progId="Equation.3">
                  <p:embed/>
                </p:oleObj>
              </mc:Choice>
              <mc:Fallback>
                <p:oleObj name="Equation" r:id="rId12" imgW="6502400" imgH="1333500" progId="Equation.3">
                  <p:embed/>
                  <p:pic>
                    <p:nvPicPr>
                      <p:cNvPr id="19466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07161"/>
                        <a:ext cx="487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286000" y="1930549"/>
          <a:ext cx="274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57600" imgH="698500" progId="Equation.3">
                  <p:embed/>
                </p:oleObj>
              </mc:Choice>
              <mc:Fallback>
                <p:oleObj name="Equation" r:id="rId14" imgW="3657600" imgH="698500" progId="Equation.3">
                  <p:embed/>
                  <p:pic>
                    <p:nvPicPr>
                      <p:cNvPr id="19468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30549"/>
                        <a:ext cx="274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286000" y="1994049"/>
          <a:ext cx="2894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60800" imgH="1282700" progId="Equation.3">
                  <p:embed/>
                </p:oleObj>
              </mc:Choice>
              <mc:Fallback>
                <p:oleObj name="Equation" r:id="rId16" imgW="3860800" imgH="1282700" progId="Equation.3">
                  <p:embed/>
                  <p:pic>
                    <p:nvPicPr>
                      <p:cNvPr id="19469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94049"/>
                        <a:ext cx="28940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1295400" y="3213249"/>
          <a:ext cx="71326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12300" imgH="1282700" progId="Equation.3">
                  <p:embed/>
                </p:oleObj>
              </mc:Choice>
              <mc:Fallback>
                <p:oleObj name="Equation" r:id="rId18" imgW="9512300" imgH="1282700" progId="Equation.3">
                  <p:embed/>
                  <p:pic>
                    <p:nvPicPr>
                      <p:cNvPr id="1947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13249"/>
                        <a:ext cx="71326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422400" y="3213249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41500" imgH="546100" progId="Equation.3">
                  <p:embed/>
                </p:oleObj>
              </mc:Choice>
              <mc:Fallback>
                <p:oleObj name="Equation" r:id="rId20" imgW="1841500" imgH="546100" progId="Equation.3">
                  <p:embed/>
                  <p:pic>
                    <p:nvPicPr>
                      <p:cNvPr id="19471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213249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847975" y="3137049"/>
          <a:ext cx="1281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500" imgH="698500" progId="Equation.3">
                  <p:embed/>
                </p:oleObj>
              </mc:Choice>
              <mc:Fallback>
                <p:oleObj name="Equation" r:id="rId22" imgW="1714500" imgH="698500" progId="Equation.3">
                  <p:embed/>
                  <p:pic>
                    <p:nvPicPr>
                      <p:cNvPr id="19472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137049"/>
                        <a:ext cx="1281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140200" y="3137049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4000" imgH="698500" progId="Equation.3">
                  <p:embed/>
                </p:oleObj>
              </mc:Choice>
              <mc:Fallback>
                <p:oleObj name="Equation" r:id="rId24" imgW="2794000" imgH="698500" progId="Equation.3">
                  <p:embed/>
                  <p:pic>
                    <p:nvPicPr>
                      <p:cNvPr id="19473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37049"/>
                        <a:ext cx="209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6280150" y="3149749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17700" imgH="698500" progId="Equation.3">
                  <p:embed/>
                </p:oleObj>
              </mc:Choice>
              <mc:Fallback>
                <p:oleObj name="Equation" r:id="rId26" imgW="1917700" imgH="698500" progId="Equation.3">
                  <p:embed/>
                  <p:pic>
                    <p:nvPicPr>
                      <p:cNvPr id="19474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149749"/>
                        <a:ext cx="143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7759700" y="3276749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23900" imgH="419100" progId="Equation.3">
                  <p:embed/>
                </p:oleObj>
              </mc:Choice>
              <mc:Fallback>
                <p:oleObj name="Equation" r:id="rId28" imgW="723900" imgH="419100" progId="Equation.3">
                  <p:embed/>
                  <p:pic>
                    <p:nvPicPr>
                      <p:cNvPr id="19475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3276749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 bwMode="auto">
          <a:xfrm>
            <a:off x="755848" y="921296"/>
            <a:ext cx="1409700" cy="519112"/>
            <a:chOff x="312" y="960"/>
            <a:chExt cx="888" cy="327"/>
          </a:xfrm>
        </p:grpSpPr>
        <p:sp>
          <p:nvSpPr>
            <p:cNvPr id="20483" name="Text Box 3"/>
            <p:cNvSpPr txBox="1">
              <a:spLocks noChangeArrowheads="1"/>
            </p:cNvSpPr>
            <p:nvPr/>
          </p:nvSpPr>
          <p:spPr bwMode="auto">
            <a:xfrm>
              <a:off x="312" y="960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</a:t>
              </a:r>
            </a:p>
          </p:txBody>
        </p:sp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616" y="1008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900" imgH="558800" progId="Equation.3">
                    <p:embed/>
                  </p:oleObj>
                </mc:Choice>
                <mc:Fallback>
                  <p:oleObj name="Equation" r:id="rId2" imgW="1231900" imgH="558800" progId="Equation.3">
                    <p:embed/>
                    <p:pic>
                      <p:nvPicPr>
                        <p:cNvPr id="20484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008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241748" y="921296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44848" y="148485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500" imgH="596900" progId="Equation.3">
                  <p:embed/>
                </p:oleObj>
              </mc:Choice>
              <mc:Fallback>
                <p:oleObj name="Equation" r:id="rId4" imgW="1460500" imgH="596900" progId="Equation.3">
                  <p:embed/>
                  <p:pic>
                    <p:nvPicPr>
                      <p:cNvPr id="20486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848" y="148485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984448" y="2737396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546100" progId="Equation.3">
                  <p:embed/>
                </p:oleObj>
              </mc:Choice>
              <mc:Fallback>
                <p:oleObj name="Equation" r:id="rId6" imgW="1409700" imgH="546100" progId="Equation.3">
                  <p:embed/>
                  <p:pic>
                    <p:nvPicPr>
                      <p:cNvPr id="20487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48" y="2737396"/>
                        <a:ext cx="105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38944" y="1988096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三个拐点为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15144" y="345018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968698" y="4253458"/>
          <a:ext cx="1738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4100" imgH="1231900" progId="Equation.3">
                  <p:embed/>
                </p:oleObj>
              </mc:Choice>
              <mc:Fallback>
                <p:oleObj name="Equation" r:id="rId8" imgW="2324100" imgH="1231900" progId="Equation.3">
                  <p:embed/>
                  <p:pic>
                    <p:nvPicPr>
                      <p:cNvPr id="2049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698" y="4253458"/>
                        <a:ext cx="17383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715144" y="5264696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以三个拐点共线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298648" y="692696"/>
            <a:ext cx="129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kumimoji="1" lang="zh-CN" altLang="zh-CN" sz="2800" b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327848" y="1454696"/>
          <a:ext cx="2005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700" imgH="622300" progId="Equation.3">
                  <p:embed/>
                </p:oleObj>
              </mc:Choice>
              <mc:Fallback>
                <p:oleObj name="Equation" r:id="rId10" imgW="2679700" imgH="622300" progId="Equation.3">
                  <p:embed/>
                  <p:pic>
                    <p:nvPicPr>
                      <p:cNvPr id="20493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848" y="1454696"/>
                        <a:ext cx="2005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813248" y="1454696"/>
          <a:ext cx="2170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600" imgH="622300" progId="Equation.3">
                  <p:embed/>
                </p:oleObj>
              </mc:Choice>
              <mc:Fallback>
                <p:oleObj name="Equation" r:id="rId12" imgW="2895600" imgH="622300" progId="Equation.3">
                  <p:embed/>
                  <p:pic>
                    <p:nvPicPr>
                      <p:cNvPr id="20494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248" y="1454696"/>
                        <a:ext cx="21701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370335" y="2534196"/>
          <a:ext cx="3109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52900" imgH="1206500" progId="Equation.3">
                  <p:embed/>
                </p:oleObj>
              </mc:Choice>
              <mc:Fallback>
                <p:oleObj name="Equation" r:id="rId14" imgW="4152900" imgH="1206500" progId="Equation.3">
                  <p:embed/>
                  <p:pic>
                    <p:nvPicPr>
                      <p:cNvPr id="20495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35" y="2534196"/>
                        <a:ext cx="3109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583435" y="2534196"/>
          <a:ext cx="3021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25900" imgH="1206500" progId="Equation.3">
                  <p:embed/>
                </p:oleObj>
              </mc:Choice>
              <mc:Fallback>
                <p:oleObj name="Equation" r:id="rId16" imgW="4025900" imgH="1206500" progId="Equation.3">
                  <p:embed/>
                  <p:pic>
                    <p:nvPicPr>
                      <p:cNvPr id="20496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435" y="2534196"/>
                        <a:ext cx="30210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311848" y="4261396"/>
          <a:ext cx="185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76500" imgH="1231900" progId="Equation.3">
                  <p:embed/>
                </p:oleObj>
              </mc:Choice>
              <mc:Fallback>
                <p:oleObj name="Equation" r:id="rId18" imgW="2476500" imgH="1231900" progId="Equation.3">
                  <p:embed/>
                  <p:pic>
                    <p:nvPicPr>
                      <p:cNvPr id="20497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848" y="4261396"/>
                        <a:ext cx="185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3308548" y="4786858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800" imgH="406400" progId="Equation.3">
                  <p:embed/>
                </p:oleObj>
              </mc:Choice>
              <mc:Fallback>
                <p:oleObj name="Equation" r:id="rId20" imgW="558800" imgH="406400" progId="Equation.3">
                  <p:embed/>
                  <p:pic>
                    <p:nvPicPr>
                      <p:cNvPr id="20498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548" y="4786858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3156148" y="4177258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00" imgH="406400" progId="Equation.3">
                  <p:embed/>
                </p:oleObj>
              </mc:Choice>
              <mc:Fallback>
                <p:oleObj name="Equation" r:id="rId22" imgW="558800" imgH="406400" progId="Equation.3">
                  <p:embed/>
                  <p:pic>
                    <p:nvPicPr>
                      <p:cNvPr id="20499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48" y="4177258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2082998" y="3977233"/>
          <a:ext cx="908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900" imgH="812800" progId="Equation.3">
                  <p:embed/>
                </p:oleObj>
              </mc:Choice>
              <mc:Fallback>
                <p:oleObj name="Equation" r:id="rId24" imgW="1104900" imgH="812800" progId="Equation.3">
                  <p:embed/>
                  <p:pic>
                    <p:nvPicPr>
                      <p:cNvPr id="2050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998" y="3977233"/>
                        <a:ext cx="9080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531048" y="4177258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800" imgH="406400" progId="Equation.3">
                  <p:embed/>
                </p:oleObj>
              </mc:Choice>
              <mc:Fallback>
                <p:oleObj name="Equation" r:id="rId26" imgW="558800" imgH="406400" progId="Equation.3">
                  <p:embed/>
                  <p:pic>
                    <p:nvPicPr>
                      <p:cNvPr id="20501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48" y="4177258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5645348" y="4807496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800" imgH="406400" progId="Equation.3">
                  <p:embed/>
                </p:oleObj>
              </mc:Choice>
              <mc:Fallback>
                <p:oleObj name="Equation" r:id="rId28" imgW="558800" imgH="406400" progId="Equation.3">
                  <p:embed/>
                  <p:pic>
                    <p:nvPicPr>
                      <p:cNvPr id="20502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48" y="4807496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4540448" y="3985171"/>
          <a:ext cx="8937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500" imgH="812800" progId="Equation.3">
                  <p:embed/>
                </p:oleObj>
              </mc:Choice>
              <mc:Fallback>
                <p:oleObj name="Equation" r:id="rId30" imgW="1079500" imgH="812800" progId="Equation.3">
                  <p:embed/>
                  <p:pic>
                    <p:nvPicPr>
                      <p:cNvPr id="2050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448" y="3985171"/>
                        <a:ext cx="8937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3880048" y="4604296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500" imgH="190500" progId="Equation.3">
                  <p:embed/>
                </p:oleObj>
              </mc:Choice>
              <mc:Fallback>
                <p:oleObj name="Equation" r:id="rId32" imgW="317500" imgH="190500" progId="Equation.3">
                  <p:embed/>
                  <p:pic>
                    <p:nvPicPr>
                      <p:cNvPr id="20511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48" y="4604296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autoUpdateAnimBg="0"/>
      <p:bldP spid="20488" grpId="0" autoUpdateAnimBg="0"/>
      <p:bldP spid="20489" grpId="0" autoUpdateAnimBg="0"/>
      <p:bldP spid="2049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Freeform 9"/>
          <p:cNvSpPr/>
          <p:nvPr/>
        </p:nvSpPr>
        <p:spPr bwMode="auto">
          <a:xfrm>
            <a:off x="2358454" y="2280320"/>
            <a:ext cx="3505200" cy="1828800"/>
          </a:xfrm>
          <a:custGeom>
            <a:avLst/>
            <a:gdLst>
              <a:gd name="T0" fmla="*/ 0 w 2208"/>
              <a:gd name="T1" fmla="*/ 1152 h 1152"/>
              <a:gd name="T2" fmla="*/ 528 w 2208"/>
              <a:gd name="T3" fmla="*/ 672 h 1152"/>
              <a:gd name="T4" fmla="*/ 1584 w 2208"/>
              <a:gd name="T5" fmla="*/ 720 h 1152"/>
              <a:gd name="T6" fmla="*/ 2208 w 2208"/>
              <a:gd name="T7" fmla="*/ 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152">
                <a:moveTo>
                  <a:pt x="0" y="1152"/>
                </a:moveTo>
                <a:cubicBezTo>
                  <a:pt x="132" y="948"/>
                  <a:pt x="264" y="744"/>
                  <a:pt x="528" y="672"/>
                </a:cubicBezTo>
                <a:cubicBezTo>
                  <a:pt x="792" y="600"/>
                  <a:pt x="1304" y="832"/>
                  <a:pt x="1584" y="720"/>
                </a:cubicBezTo>
                <a:cubicBezTo>
                  <a:pt x="1864" y="608"/>
                  <a:pt x="2036" y="304"/>
                  <a:pt x="2208" y="0"/>
                </a:cubicBezTo>
              </a:path>
            </a:pathLst>
          </a:custGeom>
          <a:noFill/>
          <a:ln w="28575" cmpd="sng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29654" y="908720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函数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915816" y="964600"/>
          <a:ext cx="8102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546100" progId="Equation.3">
                  <p:embed/>
                </p:oleObj>
              </mc:Choice>
              <mc:Fallback>
                <p:oleObj name="Equation" r:id="rId2" imgW="977900" imgH="546100" progId="Equation.3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964600"/>
                        <a:ext cx="81026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680792" y="90872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区间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连续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340172" y="975395"/>
          <a:ext cx="184404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596900" progId="Equation.3">
                  <p:embed/>
                </p:oleObj>
              </mc:Choice>
              <mc:Fallback>
                <p:oleObj name="Equation" r:id="rId4" imgW="2235200" imgH="596900" progId="Equation.3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172" y="975395"/>
                        <a:ext cx="184404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834454" y="176120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恒有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637854" y="159452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2900" imgH="1130300" progId="Equation.DSMT4">
                  <p:embed/>
                </p:oleObj>
              </mc:Choice>
              <mc:Fallback>
                <p:oleObj name="Equation" r:id="rId6" imgW="5422900" imgH="1130300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854" y="1594520"/>
                        <a:ext cx="406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6701854" y="176120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7514654" y="181042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500" imgH="571500" progId="Equation.3">
                  <p:embed/>
                </p:oleObj>
              </mc:Choice>
              <mc:Fallback>
                <p:oleObj name="Equation" r:id="rId8" imgW="1460500" imgH="571500" progId="Equation.3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654" y="181042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444054" y="250892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是</a:t>
            </a: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的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834454" y="319472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恒有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2587054" y="304232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35600" imgH="1130300" progId="Equation.3">
                  <p:embed/>
                </p:oleObj>
              </mc:Choice>
              <mc:Fallback>
                <p:oleObj name="Equation" r:id="rId10" imgW="5435600" imgH="1130300" progId="Equation.3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054" y="3042320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625654" y="319472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463854" y="327092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500" imgH="571500" progId="Equation.3">
                  <p:embed/>
                </p:oleObj>
              </mc:Choice>
              <mc:Fallback>
                <p:oleObj name="Equation" r:id="rId12" imgW="1460500" imgH="571500" progId="Equation.3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854" y="327092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21878" y="4705980"/>
            <a:ext cx="7998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曲线凹凸性的分界点称为该曲线的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拐点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444054" y="395672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是</a:t>
            </a: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的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nimBg="1"/>
      <p:bldP spid="11276" grpId="0" autoUpdateAnimBg="0"/>
      <p:bldP spid="11278" grpId="0" autoUpdateAnimBg="0"/>
      <p:bldP spid="11280" grpId="0" autoUpdateAnimBg="0"/>
      <p:bldP spid="11282" grpId="0" build="p" autoUpdateAnimBg="0"/>
      <p:bldP spid="11284" grpId="0" autoUpdateAnimBg="0"/>
      <p:bldP spid="11285" grpId="0" autoUpdateAnimBg="0"/>
      <p:bldP spid="11287" grpId="0" build="p" autoUpdateAnimBg="0"/>
      <p:bldP spid="11289" grpId="0" build="p" autoUpdateAnimBg="0"/>
      <p:bldP spid="1129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374849" y="989112"/>
            <a:ext cx="1089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02024" y="836712"/>
          <a:ext cx="1400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1130300" progId="Equation.3">
                  <p:embed/>
                </p:oleObj>
              </mc:Choice>
              <mc:Fallback>
                <p:oleObj name="Equation" r:id="rId2" imgW="1866900" imgH="1130300" progId="Equation.3">
                  <p:embed/>
                  <p:pic>
                    <p:nvPicPr>
                      <p:cNvPr id="21507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024" y="836712"/>
                        <a:ext cx="14001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68624" y="97006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426024" y="1008162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569024" y="836712"/>
          <a:ext cx="1670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1130300" progId="Equation.3">
                  <p:embed/>
                </p:oleObj>
              </mc:Choice>
              <mc:Fallback>
                <p:oleObj name="Equation" r:id="rId4" imgW="2222500" imgH="1130300" progId="Equation.3">
                  <p:embed/>
                  <p:pic>
                    <p:nvPicPr>
                      <p:cNvPr id="2151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024" y="836712"/>
                        <a:ext cx="16700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035624" y="100816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35074" y="1814612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025724" y="1727299"/>
          <a:ext cx="262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5200" imgH="1130300" progId="Equation.3">
                  <p:embed/>
                </p:oleObj>
              </mc:Choice>
              <mc:Fallback>
                <p:oleObj name="Equation" r:id="rId6" imgW="3505200" imgH="1130300" progId="Equation.3">
                  <p:embed/>
                  <p:pic>
                    <p:nvPicPr>
                      <p:cNvPr id="21513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24" y="1727299"/>
                        <a:ext cx="262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606624" y="1847949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546799" y="1928912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546100" progId="Equation.3">
                  <p:embed/>
                </p:oleObj>
              </mc:Choice>
              <mc:Fallback>
                <p:oleObj name="Equation" r:id="rId8" imgW="1841500" imgH="546100" progId="Equation.3">
                  <p:embed/>
                  <p:pic>
                    <p:nvPicPr>
                      <p:cNvPr id="21515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99" y="1928912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730824" y="1833662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608212" y="2833787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300" imgH="558800" progId="Equation.3">
                  <p:embed/>
                </p:oleObj>
              </mc:Choice>
              <mc:Fallback>
                <p:oleObj name="Equation" r:id="rId10" imgW="2273300" imgH="558800" progId="Equation.3">
                  <p:embed/>
                  <p:pic>
                    <p:nvPicPr>
                      <p:cNvPr id="21517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12" y="2833787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140024" y="3517999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800" imgH="558800" progId="Equation.3">
                  <p:embed/>
                </p:oleObj>
              </mc:Choice>
              <mc:Fallback>
                <p:oleObj name="Equation" r:id="rId12" imgW="1574800" imgH="558800" progId="Equation.3">
                  <p:embed/>
                  <p:pic>
                    <p:nvPicPr>
                      <p:cNvPr id="21518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24" y="3517999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15"/>
          <p:cNvGrpSpPr/>
          <p:nvPr/>
        </p:nvGrpSpPr>
        <p:grpSpPr bwMode="auto">
          <a:xfrm>
            <a:off x="1606624" y="4027587"/>
            <a:ext cx="3048000" cy="519112"/>
            <a:chOff x="864" y="2352"/>
            <a:chExt cx="1920" cy="327"/>
          </a:xfrm>
        </p:grpSpPr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864" y="2400"/>
            <a:ext cx="83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65300" imgH="546100" progId="Equation.3">
                    <p:embed/>
                  </p:oleObj>
                </mc:Choice>
                <mc:Fallback>
                  <p:oleObj name="Equation" r:id="rId14" imgW="1765300" imgH="546100" progId="Equation.3">
                    <p:embed/>
                    <p:pic>
                      <p:nvPicPr>
                        <p:cNvPr id="2152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00"/>
                          <a:ext cx="83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Text Box 17"/>
            <p:cNvSpPr txBox="1">
              <a:spLocks noChangeArrowheads="1"/>
            </p:cNvSpPr>
            <p:nvPr/>
          </p:nvSpPr>
          <p:spPr bwMode="auto">
            <a:xfrm>
              <a:off x="1680" y="2352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  <a:r>
                <a:rPr kumimoji="1" lang="zh-CN" altLang="en-US" sz="2800" b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凸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</a:p>
          </p:txBody>
        </p:sp>
      </p:grp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571699" y="4840387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3600" imgH="546100" progId="Equation.3">
                  <p:embed/>
                </p:oleObj>
              </mc:Choice>
              <mc:Fallback>
                <p:oleObj name="Equation" r:id="rId16" imgW="2133600" imgH="546100" progId="Equation.3">
                  <p:embed/>
                  <p:pic>
                    <p:nvPicPr>
                      <p:cNvPr id="21522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99" y="4840387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1454224" y="5608737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2592462" y="5445224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500" imgH="1130300" progId="Equation.3">
                  <p:embed/>
                </p:oleObj>
              </mc:Choice>
              <mc:Fallback>
                <p:oleObj name="Equation" r:id="rId18" imgW="2095500" imgH="1130300" progId="Equation.3">
                  <p:embed/>
                  <p:pic>
                    <p:nvPicPr>
                      <p:cNvPr id="21524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462" y="5445224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4756224" y="5448399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97100" imgH="1130300" progId="Equation.3">
                  <p:embed/>
                </p:oleObj>
              </mc:Choice>
              <mc:Fallback>
                <p:oleObj name="Equation" r:id="rId20" imgW="2197100" imgH="1130300" progId="Equation.3">
                  <p:embed/>
                  <p:pic>
                    <p:nvPicPr>
                      <p:cNvPr id="21525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224" y="5448399"/>
                        <a:ext cx="165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2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70520" y="1009179"/>
            <a:ext cx="1219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Ex3.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7004124" y="1668562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41500" imgH="1130300" progId="Equation.3">
                  <p:embed/>
                </p:oleObj>
              </mc:Choice>
              <mc:Fallback>
                <p:oleObj name="Equation" r:id="rId22" imgW="1841500" imgH="1130300" progId="Equation.3">
                  <p:embed/>
                  <p:pic>
                    <p:nvPicPr>
                      <p:cNvPr id="21527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124" y="1668562"/>
                        <a:ext cx="1384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3359224" y="2579787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90700" imgH="1130300" progId="Equation.3">
                  <p:embed/>
                </p:oleObj>
              </mc:Choice>
              <mc:Fallback>
                <p:oleObj name="Equation" r:id="rId24" imgW="1790700" imgH="1130300" progId="Equation.3">
                  <p:embed/>
                  <p:pic>
                    <p:nvPicPr>
                      <p:cNvPr id="21528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224" y="2579787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3359224" y="3556099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8100" imgH="444500" progId="Equation.3">
                  <p:embed/>
                </p:oleObj>
              </mc:Choice>
              <mc:Fallback>
                <p:oleObj name="Equation" r:id="rId26" imgW="1308100" imgH="444500" progId="Equation.3">
                  <p:embed/>
                  <p:pic>
                    <p:nvPicPr>
                      <p:cNvPr id="21529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224" y="3556099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4426024" y="3562449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400" imgH="419100" progId="Equation.3">
                  <p:embed/>
                </p:oleObj>
              </mc:Choice>
              <mc:Fallback>
                <p:oleObj name="Equation" r:id="rId28" imgW="660400" imgH="419100" progId="Equation.3">
                  <p:embed/>
                  <p:pic>
                    <p:nvPicPr>
                      <p:cNvPr id="2153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024" y="3562449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283024" y="4610199"/>
          <a:ext cx="2652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43300" imgH="1130300" progId="Equation.3">
                  <p:embed/>
                </p:oleObj>
              </mc:Choice>
              <mc:Fallback>
                <p:oleObj name="Equation" r:id="rId30" imgW="3543300" imgH="1130300" progId="Equation.3">
                  <p:embed/>
                  <p:pic>
                    <p:nvPicPr>
                      <p:cNvPr id="21531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24" y="4610199"/>
                        <a:ext cx="2652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6064324" y="4870549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60400" imgH="419100" progId="Equation.3">
                  <p:embed/>
                </p:oleObj>
              </mc:Choice>
              <mc:Fallback>
                <p:oleObj name="Equation" r:id="rId32" imgW="660400" imgH="419100" progId="Equation.3">
                  <p:embed/>
                  <p:pic>
                    <p:nvPicPr>
                      <p:cNvPr id="21532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324" y="4870549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4" grpId="0" build="p" autoUpdateAnimBg="0"/>
      <p:bldP spid="21516" grpId="0" build="p" autoUpdateAnimBg="0"/>
      <p:bldP spid="2152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83394" y="814538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凹曲线与凸曲线与其切线的位置关系 </a:t>
            </a:r>
            <a:endParaRPr kumimoji="0" lang="zh-CN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539750" y="3860800"/>
                <a:ext cx="8604250" cy="1416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在曲线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任意一点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-2500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 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-2500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) </m:t>
                    </m:r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作切线，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那么，凹函数的图形位于切线上方，凸函数的图形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位于切线下方． </a:t>
                </a:r>
                <a:endParaRPr kumimoji="0" lang="zh-CN" sz="1800" b="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860800"/>
                <a:ext cx="8604250" cy="14160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 bwMode="auto">
          <a:xfrm>
            <a:off x="1464570" y="1269231"/>
            <a:ext cx="2701925" cy="2663825"/>
            <a:chOff x="827" y="1616"/>
            <a:chExt cx="1702" cy="167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36" y="2834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038" y="1646"/>
              <a:ext cx="0" cy="1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048" y="2879"/>
              <a:ext cx="14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1256" y="1833"/>
              <a:ext cx="1047" cy="693"/>
            </a:xfrm>
            <a:custGeom>
              <a:avLst/>
              <a:gdLst>
                <a:gd name="T0" fmla="*/ 0 w 1950"/>
                <a:gd name="T1" fmla="*/ 495 h 1154"/>
                <a:gd name="T2" fmla="*/ 345 w 1950"/>
                <a:gd name="T3" fmla="*/ 900 h 1154"/>
                <a:gd name="T4" fmla="*/ 810 w 1950"/>
                <a:gd name="T5" fmla="*/ 1143 h 1154"/>
                <a:gd name="T6" fmla="*/ 1350 w 1950"/>
                <a:gd name="T7" fmla="*/ 831 h 1154"/>
                <a:gd name="T8" fmla="*/ 1950 w 1950"/>
                <a:gd name="T9" fmla="*/ 0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0" h="1154">
                  <a:moveTo>
                    <a:pt x="0" y="495"/>
                  </a:moveTo>
                  <a:cubicBezTo>
                    <a:pt x="57" y="563"/>
                    <a:pt x="210" y="792"/>
                    <a:pt x="345" y="900"/>
                  </a:cubicBezTo>
                  <a:cubicBezTo>
                    <a:pt x="480" y="1008"/>
                    <a:pt x="643" y="1154"/>
                    <a:pt x="810" y="1143"/>
                  </a:cubicBezTo>
                  <a:cubicBezTo>
                    <a:pt x="977" y="1132"/>
                    <a:pt x="1160" y="1022"/>
                    <a:pt x="1350" y="831"/>
                  </a:cubicBezTo>
                  <a:cubicBezTo>
                    <a:pt x="1540" y="640"/>
                    <a:pt x="1825" y="173"/>
                    <a:pt x="1950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393" y="2328"/>
              <a:ext cx="0" cy="75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2021" y="2278"/>
              <a:ext cx="0" cy="595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353" y="1920"/>
              <a:ext cx="967" cy="121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377" y="2301"/>
              <a:ext cx="36" cy="41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381" y="3059"/>
              <a:ext cx="36" cy="4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930" y="2840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827" y="1616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927" y="2840"/>
              <a:ext cx="27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-2500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202" y="2795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384" y="3013"/>
              <a:ext cx="45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1383" y="2115"/>
              <a:ext cx="45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 bwMode="auto">
          <a:xfrm>
            <a:off x="5065020" y="1269231"/>
            <a:ext cx="2754312" cy="2389187"/>
            <a:chOff x="3095" y="1616"/>
            <a:chExt cx="1735" cy="1505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352" y="1644"/>
              <a:ext cx="0" cy="12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361" y="2877"/>
              <a:ext cx="1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3940" y="2254"/>
              <a:ext cx="0" cy="63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 flipH="1" flipV="1">
              <a:off x="3650" y="2019"/>
              <a:ext cx="1048" cy="692"/>
            </a:xfrm>
            <a:custGeom>
              <a:avLst/>
              <a:gdLst>
                <a:gd name="T0" fmla="*/ 0 w 1950"/>
                <a:gd name="T1" fmla="*/ 495 h 1154"/>
                <a:gd name="T2" fmla="*/ 345 w 1950"/>
                <a:gd name="T3" fmla="*/ 900 h 1154"/>
                <a:gd name="T4" fmla="*/ 810 w 1950"/>
                <a:gd name="T5" fmla="*/ 1143 h 1154"/>
                <a:gd name="T6" fmla="*/ 1350 w 1950"/>
                <a:gd name="T7" fmla="*/ 831 h 1154"/>
                <a:gd name="T8" fmla="*/ 1950 w 1950"/>
                <a:gd name="T9" fmla="*/ 0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0" h="1154">
                  <a:moveTo>
                    <a:pt x="0" y="495"/>
                  </a:moveTo>
                  <a:cubicBezTo>
                    <a:pt x="57" y="563"/>
                    <a:pt x="210" y="792"/>
                    <a:pt x="345" y="900"/>
                  </a:cubicBezTo>
                  <a:cubicBezTo>
                    <a:pt x="480" y="1008"/>
                    <a:pt x="643" y="1154"/>
                    <a:pt x="810" y="1143"/>
                  </a:cubicBezTo>
                  <a:cubicBezTo>
                    <a:pt x="977" y="1132"/>
                    <a:pt x="1160" y="1022"/>
                    <a:pt x="1350" y="831"/>
                  </a:cubicBezTo>
                  <a:cubicBezTo>
                    <a:pt x="1540" y="640"/>
                    <a:pt x="1825" y="173"/>
                    <a:pt x="1950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H="1" flipV="1">
              <a:off x="4174" y="1959"/>
              <a:ext cx="0" cy="922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3376" y="1741"/>
              <a:ext cx="967" cy="121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 flipH="1" flipV="1">
              <a:off x="4158" y="2040"/>
              <a:ext cx="36" cy="4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 flipH="1" flipV="1">
              <a:off x="4150" y="1937"/>
              <a:ext cx="36" cy="4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4105" y="2840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4637" y="2840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3832" y="2840"/>
              <a:ext cx="27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-2500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3742" y="1797"/>
              <a:ext cx="45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095" y="2786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141" y="1616"/>
              <a:ext cx="19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196" y="2024"/>
              <a:ext cx="453" cy="28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7"/>
              <p:cNvSpPr txBox="1">
                <a:spLocks noChangeArrowheads="1"/>
              </p:cNvSpPr>
              <p:nvPr/>
            </p:nvSpPr>
            <p:spPr bwMode="auto">
              <a:xfrm>
                <a:off x="755774" y="5301208"/>
                <a:ext cx="82087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凹函数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+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8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774" y="5301208"/>
                <a:ext cx="820871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" t="-44" r="2" b="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8"/>
              <p:cNvSpPr txBox="1">
                <a:spLocks noChangeArrowheads="1"/>
              </p:cNvSpPr>
              <p:nvPr/>
            </p:nvSpPr>
            <p:spPr bwMode="auto">
              <a:xfrm>
                <a:off x="755773" y="5891758"/>
                <a:ext cx="684053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凸函数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</a:rPr>
                      <m:t>  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≤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+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9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773" y="5891758"/>
                <a:ext cx="6840537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" t="-44" r="6" b="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69949" y="862956"/>
            <a:ext cx="3311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凹函数的判定</a:t>
            </a:r>
            <a:endParaRPr kumimoji="0" lang="zh-CN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331913" y="1416050"/>
            <a:ext cx="2382837" cy="2217738"/>
            <a:chOff x="839" y="892"/>
            <a:chExt cx="1501" cy="1397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839" y="2018"/>
              <a:ext cx="178" cy="2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998" y="892"/>
              <a:ext cx="178" cy="2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162" y="2034"/>
              <a:ext cx="178" cy="255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968" y="958"/>
              <a:ext cx="0" cy="11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977" y="2075"/>
              <a:ext cx="1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1172" y="1128"/>
              <a:ext cx="961" cy="627"/>
            </a:xfrm>
            <a:custGeom>
              <a:avLst/>
              <a:gdLst>
                <a:gd name="T0" fmla="*/ 0 w 1944"/>
                <a:gd name="T1" fmla="*/ 459 h 1154"/>
                <a:gd name="T2" fmla="*/ 339 w 1944"/>
                <a:gd name="T3" fmla="*/ 900 h 1154"/>
                <a:gd name="T4" fmla="*/ 804 w 1944"/>
                <a:gd name="T5" fmla="*/ 1143 h 1154"/>
                <a:gd name="T6" fmla="*/ 1344 w 1944"/>
                <a:gd name="T7" fmla="*/ 831 h 1154"/>
                <a:gd name="T8" fmla="*/ 1944 w 1944"/>
                <a:gd name="T9" fmla="*/ 0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4" h="1154">
                  <a:moveTo>
                    <a:pt x="0" y="459"/>
                  </a:moveTo>
                  <a:cubicBezTo>
                    <a:pt x="57" y="527"/>
                    <a:pt x="205" y="786"/>
                    <a:pt x="339" y="900"/>
                  </a:cubicBezTo>
                  <a:cubicBezTo>
                    <a:pt x="473" y="1014"/>
                    <a:pt x="637" y="1154"/>
                    <a:pt x="804" y="1143"/>
                  </a:cubicBezTo>
                  <a:cubicBezTo>
                    <a:pt x="971" y="1132"/>
                    <a:pt x="1154" y="1022"/>
                    <a:pt x="1344" y="831"/>
                  </a:cubicBezTo>
                  <a:cubicBezTo>
                    <a:pt x="1534" y="640"/>
                    <a:pt x="1819" y="173"/>
                    <a:pt x="1944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1710" y="1314"/>
              <a:ext cx="356" cy="4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169" y="1402"/>
              <a:ext cx="178" cy="24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324" y="1643"/>
              <a:ext cx="267" cy="16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Group 13"/>
          <p:cNvGrpSpPr/>
          <p:nvPr/>
        </p:nvGrpSpPr>
        <p:grpSpPr bwMode="auto">
          <a:xfrm>
            <a:off x="4738688" y="1412875"/>
            <a:ext cx="2354262" cy="2217738"/>
            <a:chOff x="2985" y="890"/>
            <a:chExt cx="1483" cy="1397"/>
          </a:xfrm>
        </p:grpSpPr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985" y="2008"/>
              <a:ext cx="178" cy="2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126" y="890"/>
              <a:ext cx="178" cy="2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290" y="2033"/>
              <a:ext cx="178" cy="25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54000" tIns="45720" rIns="54000" bIns="45720" numCol="1" anchor="t" anchorCtr="0" compatLnSpc="1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096" y="957"/>
              <a:ext cx="0" cy="1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105" y="2073"/>
              <a:ext cx="1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3381" y="1296"/>
              <a:ext cx="954" cy="627"/>
            </a:xfrm>
            <a:custGeom>
              <a:avLst/>
              <a:gdLst>
                <a:gd name="T0" fmla="*/ 1929 w 1929"/>
                <a:gd name="T1" fmla="*/ 659 h 1154"/>
                <a:gd name="T2" fmla="*/ 1584 w 1929"/>
                <a:gd name="T3" fmla="*/ 254 h 1154"/>
                <a:gd name="T4" fmla="*/ 1119 w 1929"/>
                <a:gd name="T5" fmla="*/ 11 h 1154"/>
                <a:gd name="T6" fmla="*/ 579 w 1929"/>
                <a:gd name="T7" fmla="*/ 323 h 1154"/>
                <a:gd name="T8" fmla="*/ 180 w 1929"/>
                <a:gd name="T9" fmla="*/ 824 h 1154"/>
                <a:gd name="T10" fmla="*/ 0 w 1929"/>
                <a:gd name="T11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29" h="1154">
                  <a:moveTo>
                    <a:pt x="1929" y="659"/>
                  </a:moveTo>
                  <a:cubicBezTo>
                    <a:pt x="1872" y="591"/>
                    <a:pt x="1719" y="362"/>
                    <a:pt x="1584" y="254"/>
                  </a:cubicBezTo>
                  <a:cubicBezTo>
                    <a:pt x="1449" y="146"/>
                    <a:pt x="1286" y="0"/>
                    <a:pt x="1119" y="11"/>
                  </a:cubicBezTo>
                  <a:cubicBezTo>
                    <a:pt x="952" y="22"/>
                    <a:pt x="735" y="187"/>
                    <a:pt x="579" y="323"/>
                  </a:cubicBezTo>
                  <a:cubicBezTo>
                    <a:pt x="423" y="459"/>
                    <a:pt x="276" y="686"/>
                    <a:pt x="180" y="824"/>
                  </a:cubicBezTo>
                  <a:cubicBezTo>
                    <a:pt x="84" y="962"/>
                    <a:pt x="37" y="1085"/>
                    <a:pt x="0" y="115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371" y="1478"/>
              <a:ext cx="252" cy="4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3549" y="1317"/>
              <a:ext cx="267" cy="2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4001" y="1265"/>
              <a:ext cx="267" cy="2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9750" y="393382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凹函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altLang="zh-CN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1979588" y="4551367"/>
                <a:ext cx="439261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其导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单调增加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;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588" y="4551367"/>
                <a:ext cx="439261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7" t="-62" r="14" b="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539750" y="51419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凸函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altLang="zh-CN" sz="1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1979588" y="5703892"/>
                <a:ext cx="4392612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其导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单调减少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0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588" y="5703892"/>
                <a:ext cx="4392612" cy="519113"/>
              </a:xfrm>
              <a:prstGeom prst="rect">
                <a:avLst/>
              </a:prstGeom>
              <a:blipFill rotWithShape="1">
                <a:blip r:embed="rId3"/>
                <a:stretch>
                  <a:fillRect l="-7" t="-62" r="14" b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1908175" y="3933825"/>
                <a:ext cx="677461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随着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增大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凹函数图形的切线斜率增大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3933825"/>
                <a:ext cx="6774611" cy="523220"/>
              </a:xfrm>
              <a:prstGeom prst="rect">
                <a:avLst/>
              </a:prstGeom>
              <a:blipFill rotWithShape="1">
                <a:blip r:embed="rId4"/>
                <a:stretch>
                  <a:fillRect r="6"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1908175" y="5141913"/>
                <a:ext cx="68820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随着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增大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kumimoji="0" 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凸函数图形的切线斜率减少</a:t>
                </a:r>
                <a:r>
                  <a:rPr kumimoji="0" lang="en-US" altLang="zh-CN" sz="2800" b="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5141913"/>
                <a:ext cx="6882012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61" r="8" b="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7288" y="837009"/>
            <a:ext cx="32766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凸判定法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713288" y="865584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7200" imgH="266700" progId="Equation.3">
                  <p:embed/>
                </p:oleObj>
              </mc:Choice>
              <mc:Fallback>
                <p:oleObj name="公式" r:id="rId2" imgW="457200" imgH="2667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865584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4"/>
          <p:cNvGrpSpPr/>
          <p:nvPr/>
        </p:nvGrpSpPr>
        <p:grpSpPr bwMode="auto">
          <a:xfrm>
            <a:off x="539751" y="1475185"/>
            <a:ext cx="3402014" cy="544513"/>
            <a:chOff x="340" y="528"/>
            <a:chExt cx="2143" cy="343"/>
          </a:xfrm>
        </p:grpSpPr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340" y="528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1)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kumimoji="1" lang="zh-CN" altLang="en-US" sz="2800" b="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</a:t>
              </a:r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340" y="528"/>
            <a:ext cx="114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01700" imgH="266700" progId="Equation.3">
                    <p:embed/>
                  </p:oleObj>
                </mc:Choice>
                <mc:Fallback>
                  <p:oleObj name="公式" r:id="rId4" imgW="901700" imgH="266700" progId="Equation.3">
                    <p:embed/>
                    <p:pic>
                      <p:nvPicPr>
                        <p:cNvPr id="12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528"/>
                          <a:ext cx="114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7"/>
          <p:cNvGrpSpPr/>
          <p:nvPr/>
        </p:nvGrpSpPr>
        <p:grpSpPr bwMode="auto">
          <a:xfrm>
            <a:off x="3810000" y="1475184"/>
            <a:ext cx="4800600" cy="519112"/>
            <a:chOff x="2496" y="480"/>
            <a:chExt cx="3024" cy="327"/>
          </a:xfrm>
        </p:grpSpPr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2496" y="480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在 </a:t>
              </a:r>
              <a:r>
                <a:rPr kumimoji="1" lang="en-US" altLang="zh-CN" sz="2800" b="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图形是</a:t>
              </a:r>
              <a:r>
                <a:rPr kumimoji="1" lang="zh-CN" altLang="en-US" sz="2800" b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凹的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784" y="480"/>
            <a:ext cx="5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57200" imgH="266700" progId="Equation.3">
                    <p:embed/>
                  </p:oleObj>
                </mc:Choice>
                <mc:Fallback>
                  <p:oleObj name="公式" r:id="rId6" imgW="457200" imgH="266700" progId="Equation.3">
                    <p:embed/>
                    <p:pic>
                      <p:nvPicPr>
                        <p:cNvPr id="122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480"/>
                          <a:ext cx="5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8" name="Group 10"/>
          <p:cNvGrpSpPr/>
          <p:nvPr/>
        </p:nvGrpSpPr>
        <p:grpSpPr bwMode="auto">
          <a:xfrm>
            <a:off x="539751" y="2059384"/>
            <a:ext cx="3478214" cy="544512"/>
            <a:chOff x="340" y="896"/>
            <a:chExt cx="2191" cy="343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340" y="912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2)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kumimoji="1" lang="zh-CN" altLang="en-US" sz="2800" b="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 </a:t>
              </a: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</a:t>
              </a:r>
            </a:p>
          </p:txBody>
        </p:sp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1388" y="896"/>
            <a:ext cx="114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901700" imgH="266700" progId="Equation.3">
                    <p:embed/>
                  </p:oleObj>
                </mc:Choice>
                <mc:Fallback>
                  <p:oleObj name="公式" r:id="rId8" imgW="901700" imgH="266700" progId="Equation.3">
                    <p:embed/>
                    <p:pic>
                      <p:nvPicPr>
                        <p:cNvPr id="123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896"/>
                          <a:ext cx="114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1" name="Group 13"/>
          <p:cNvGrpSpPr/>
          <p:nvPr/>
        </p:nvGrpSpPr>
        <p:grpSpPr bwMode="auto">
          <a:xfrm>
            <a:off x="3810000" y="2022871"/>
            <a:ext cx="4800600" cy="519113"/>
            <a:chOff x="2496" y="864"/>
            <a:chExt cx="3024" cy="327"/>
          </a:xfrm>
        </p:grpSpPr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2496" y="864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在</a:t>
              </a:r>
              <a:r>
                <a:rPr kumimoji="1" lang="zh-CN" altLang="en-US" sz="2800" b="0" i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图形是</a:t>
              </a:r>
              <a:r>
                <a:rPr kumimoji="1" lang="zh-CN" altLang="en-US" sz="2800" b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凸的</a:t>
              </a: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2784" y="864"/>
            <a:ext cx="5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57200" imgH="266700" progId="Equation.3">
                    <p:embed/>
                  </p:oleObj>
                </mc:Choice>
                <mc:Fallback>
                  <p:oleObj name="公式" r:id="rId10" imgW="457200" imgH="266700" progId="Equation.3">
                    <p:embed/>
                    <p:pic>
                      <p:nvPicPr>
                        <p:cNvPr id="123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5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4" name="Group 16"/>
          <p:cNvGrpSpPr/>
          <p:nvPr/>
        </p:nvGrpSpPr>
        <p:grpSpPr bwMode="auto">
          <a:xfrm>
            <a:off x="8153400" y="1437084"/>
            <a:ext cx="533400" cy="495300"/>
            <a:chOff x="2640" y="2376"/>
            <a:chExt cx="336" cy="312"/>
          </a:xfrm>
        </p:grpSpPr>
        <p:sp>
          <p:nvSpPr>
            <p:cNvPr id="12305" name="Freeform 17"/>
            <p:cNvSpPr/>
            <p:nvPr/>
          </p:nvSpPr>
          <p:spPr bwMode="auto">
            <a:xfrm>
              <a:off x="2640" y="2496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192 w 336"/>
                <a:gd name="T3" fmla="*/ 192 h 192"/>
                <a:gd name="T4" fmla="*/ 336 w 336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192">
                  <a:moveTo>
                    <a:pt x="0" y="0"/>
                  </a:moveTo>
                  <a:cubicBezTo>
                    <a:pt x="68" y="96"/>
                    <a:pt x="136" y="192"/>
                    <a:pt x="192" y="192"/>
                  </a:cubicBezTo>
                  <a:cubicBezTo>
                    <a:pt x="248" y="192"/>
                    <a:pt x="312" y="32"/>
                    <a:pt x="336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06" name="Object 18"/>
            <p:cNvGraphicFramePr>
              <a:graphicFrameLocks noChangeAspect="1"/>
            </p:cNvGraphicFramePr>
            <p:nvPr/>
          </p:nvGraphicFramePr>
          <p:xfrm>
            <a:off x="2688" y="2376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90500" imgH="190500" progId="Equation.3">
                    <p:embed/>
                  </p:oleObj>
                </mc:Choice>
                <mc:Fallback>
                  <p:oleObj name="公式" r:id="rId12" imgW="190500" imgH="190500" progId="Equation.3">
                    <p:embed/>
                    <p:pic>
                      <p:nvPicPr>
                        <p:cNvPr id="123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76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7" name="Group 19"/>
          <p:cNvGrpSpPr/>
          <p:nvPr/>
        </p:nvGrpSpPr>
        <p:grpSpPr bwMode="auto">
          <a:xfrm>
            <a:off x="8229600" y="2145109"/>
            <a:ext cx="533400" cy="320675"/>
            <a:chOff x="3264" y="2480"/>
            <a:chExt cx="336" cy="202"/>
          </a:xfrm>
        </p:grpSpPr>
        <p:sp>
          <p:nvSpPr>
            <p:cNvPr id="12308" name="Freeform 20"/>
            <p:cNvSpPr/>
            <p:nvPr/>
          </p:nvSpPr>
          <p:spPr bwMode="auto">
            <a:xfrm>
              <a:off x="3264" y="2480"/>
              <a:ext cx="336" cy="160"/>
            </a:xfrm>
            <a:custGeom>
              <a:avLst/>
              <a:gdLst>
                <a:gd name="T0" fmla="*/ 0 w 336"/>
                <a:gd name="T1" fmla="*/ 160 h 160"/>
                <a:gd name="T2" fmla="*/ 144 w 336"/>
                <a:gd name="T3" fmla="*/ 16 h 160"/>
                <a:gd name="T4" fmla="*/ 240 w 336"/>
                <a:gd name="T5" fmla="*/ 64 h 160"/>
                <a:gd name="T6" fmla="*/ 336 w 336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160">
                  <a:moveTo>
                    <a:pt x="0" y="160"/>
                  </a:moveTo>
                  <a:cubicBezTo>
                    <a:pt x="52" y="96"/>
                    <a:pt x="104" y="32"/>
                    <a:pt x="144" y="16"/>
                  </a:cubicBezTo>
                  <a:cubicBezTo>
                    <a:pt x="184" y="0"/>
                    <a:pt x="208" y="40"/>
                    <a:pt x="240" y="64"/>
                  </a:cubicBezTo>
                  <a:cubicBezTo>
                    <a:pt x="272" y="88"/>
                    <a:pt x="320" y="144"/>
                    <a:pt x="336" y="16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09" name="Object 21"/>
            <p:cNvGraphicFramePr>
              <a:graphicFrameLocks noChangeAspect="1"/>
            </p:cNvGraphicFramePr>
            <p:nvPr/>
          </p:nvGraphicFramePr>
          <p:xfrm>
            <a:off x="3323" y="2546"/>
            <a:ext cx="2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5100" imgH="101600" progId="Equation.3">
                    <p:embed/>
                  </p:oleObj>
                </mc:Choice>
                <mc:Fallback>
                  <p:oleObj name="公式" r:id="rId14" imgW="165100" imgH="101600" progId="Equation.3">
                    <p:embed/>
                    <p:pic>
                      <p:nvPicPr>
                        <p:cNvPr id="1230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2546"/>
                          <a:ext cx="2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58775" y="260389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990600" y="2586434"/>
          <a:ext cx="1981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03300" imgH="292100" progId="Equation.3">
                  <p:embed/>
                </p:oleObj>
              </mc:Choice>
              <mc:Fallback>
                <p:oleObj name="公式" r:id="rId16" imgW="1003300" imgH="292100" progId="Equation.3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86434"/>
                        <a:ext cx="1981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2895600" y="2541984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一阶泰勒公式可得</a:t>
            </a:r>
          </a:p>
        </p:txBody>
      </p:sp>
      <p:grpSp>
        <p:nvGrpSpPr>
          <p:cNvPr id="12313" name="Group 25"/>
          <p:cNvGrpSpPr/>
          <p:nvPr/>
        </p:nvGrpSpPr>
        <p:grpSpPr bwMode="auto">
          <a:xfrm>
            <a:off x="12700" y="3151584"/>
            <a:ext cx="2654300" cy="766762"/>
            <a:chOff x="-20" y="1584"/>
            <a:chExt cx="1672" cy="483"/>
          </a:xfrm>
        </p:grpSpPr>
        <p:graphicFrame>
          <p:nvGraphicFramePr>
            <p:cNvPr id="12314" name="Object 26"/>
            <p:cNvGraphicFramePr>
              <a:graphicFrameLocks noChangeAspect="1"/>
            </p:cNvGraphicFramePr>
            <p:nvPr/>
          </p:nvGraphicFramePr>
          <p:xfrm>
            <a:off x="-20" y="1649"/>
            <a:ext cx="167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422400" imgH="292100" progId="Equation.3">
                    <p:embed/>
                  </p:oleObj>
                </mc:Choice>
                <mc:Fallback>
                  <p:oleObj name="公式" r:id="rId18" imgW="1422400" imgH="292100" progId="Equation.3">
                    <p:embed/>
                    <p:pic>
                      <p:nvPicPr>
                        <p:cNvPr id="123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" y="1649"/>
                          <a:ext cx="167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27"/>
            <p:cNvGraphicFramePr>
              <a:graphicFrameLocks noChangeAspect="1"/>
            </p:cNvGraphicFramePr>
            <p:nvPr/>
          </p:nvGraphicFramePr>
          <p:xfrm>
            <a:off x="1008" y="1584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622300" imgH="520700" progId="Equation.3">
                    <p:embed/>
                  </p:oleObj>
                </mc:Choice>
                <mc:Fallback>
                  <p:oleObj name="公式" r:id="rId20" imgW="622300" imgH="520700" progId="Equation.3">
                    <p:embed/>
                    <p:pic>
                      <p:nvPicPr>
                        <p:cNvPr id="123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6" name="Group 28"/>
          <p:cNvGrpSpPr/>
          <p:nvPr/>
        </p:nvGrpSpPr>
        <p:grpSpPr bwMode="auto">
          <a:xfrm>
            <a:off x="5943600" y="3105546"/>
            <a:ext cx="3200400" cy="858838"/>
            <a:chOff x="3744" y="1555"/>
            <a:chExt cx="2016" cy="541"/>
          </a:xfrm>
        </p:grpSpPr>
        <p:graphicFrame>
          <p:nvGraphicFramePr>
            <p:cNvPr id="12317" name="Object 29"/>
            <p:cNvGraphicFramePr>
              <a:graphicFrameLocks noChangeAspect="1"/>
            </p:cNvGraphicFramePr>
            <p:nvPr/>
          </p:nvGraphicFramePr>
          <p:xfrm>
            <a:off x="3744" y="1555"/>
            <a:ext cx="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622300" imgH="406400" progId="Equation.3">
                    <p:embed/>
                  </p:oleObj>
                </mc:Choice>
                <mc:Fallback>
                  <p:oleObj name="公式" r:id="rId22" imgW="622300" imgH="406400" progId="Equation.3">
                    <p:embed/>
                    <p:pic>
                      <p:nvPicPr>
                        <p:cNvPr id="1231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55"/>
                          <a:ext cx="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8" name="Group 30"/>
            <p:cNvGrpSpPr/>
            <p:nvPr/>
          </p:nvGrpSpPr>
          <p:grpSpPr bwMode="auto">
            <a:xfrm>
              <a:off x="4501" y="1584"/>
              <a:ext cx="1259" cy="487"/>
              <a:chOff x="4139" y="2225"/>
              <a:chExt cx="1259" cy="487"/>
            </a:xfrm>
          </p:grpSpPr>
          <p:graphicFrame>
            <p:nvGraphicFramePr>
              <p:cNvPr id="12319" name="Object 31"/>
              <p:cNvGraphicFramePr>
                <a:graphicFrameLocks noChangeAspect="1"/>
              </p:cNvGraphicFramePr>
              <p:nvPr/>
            </p:nvGraphicFramePr>
            <p:xfrm>
              <a:off x="4139" y="2225"/>
              <a:ext cx="1259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4" imgW="1016000" imgH="342900" progId="Equation.3">
                      <p:embed/>
                    </p:oleObj>
                  </mc:Choice>
                  <mc:Fallback>
                    <p:oleObj name="公式" r:id="rId24" imgW="1016000" imgH="342900" progId="Equation.3">
                      <p:embed/>
                      <p:pic>
                        <p:nvPicPr>
                          <p:cNvPr id="12319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9" y="2225"/>
                            <a:ext cx="1259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0" name="Object 32"/>
              <p:cNvGraphicFramePr>
                <a:graphicFrameLocks noChangeAspect="1"/>
              </p:cNvGraphicFramePr>
              <p:nvPr/>
            </p:nvGraphicFramePr>
            <p:xfrm>
              <a:off x="4656" y="2229"/>
              <a:ext cx="579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6" imgW="622300" imgH="520700" progId="Equation.3">
                      <p:embed/>
                    </p:oleObj>
                  </mc:Choice>
                  <mc:Fallback>
                    <p:oleObj name="公式" r:id="rId26" imgW="622300" imgH="520700" progId="Equation.3">
                      <p:embed/>
                      <p:pic>
                        <p:nvPicPr>
                          <p:cNvPr id="1232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229"/>
                            <a:ext cx="579" cy="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321" name="Group 33"/>
          <p:cNvGrpSpPr/>
          <p:nvPr/>
        </p:nvGrpSpPr>
        <p:grpSpPr bwMode="auto">
          <a:xfrm>
            <a:off x="0" y="3938984"/>
            <a:ext cx="2687638" cy="766762"/>
            <a:chOff x="-41" y="2080"/>
            <a:chExt cx="1693" cy="483"/>
          </a:xfrm>
        </p:grpSpPr>
        <p:graphicFrame>
          <p:nvGraphicFramePr>
            <p:cNvPr id="12322" name="Object 34"/>
            <p:cNvGraphicFramePr>
              <a:graphicFrameLocks noChangeAspect="1"/>
            </p:cNvGraphicFramePr>
            <p:nvPr/>
          </p:nvGraphicFramePr>
          <p:xfrm>
            <a:off x="-41" y="2145"/>
            <a:ext cx="16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460500" imgH="292100" progId="Equation.3">
                    <p:embed/>
                  </p:oleObj>
                </mc:Choice>
                <mc:Fallback>
                  <p:oleObj name="公式" r:id="rId28" imgW="1460500" imgH="292100" progId="Equation.3">
                    <p:embed/>
                    <p:pic>
                      <p:nvPicPr>
                        <p:cNvPr id="1232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" y="2145"/>
                          <a:ext cx="169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35"/>
            <p:cNvGraphicFramePr>
              <a:graphicFrameLocks noChangeAspect="1"/>
            </p:cNvGraphicFramePr>
            <p:nvPr/>
          </p:nvGraphicFramePr>
          <p:xfrm>
            <a:off x="1008" y="2080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622300" imgH="520700" progId="Equation.3">
                    <p:embed/>
                  </p:oleObj>
                </mc:Choice>
                <mc:Fallback>
                  <p:oleObj name="公式" r:id="rId30" imgW="622300" imgH="520700" progId="Equation.3">
                    <p:embed/>
                    <p:pic>
                      <p:nvPicPr>
                        <p:cNvPr id="1232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80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4" name="Group 36"/>
          <p:cNvGrpSpPr/>
          <p:nvPr/>
        </p:nvGrpSpPr>
        <p:grpSpPr bwMode="auto">
          <a:xfrm>
            <a:off x="2589213" y="3934221"/>
            <a:ext cx="3430587" cy="766763"/>
            <a:chOff x="1631" y="2077"/>
            <a:chExt cx="2161" cy="483"/>
          </a:xfrm>
        </p:grpSpPr>
        <p:graphicFrame>
          <p:nvGraphicFramePr>
            <p:cNvPr id="12325" name="Object 37"/>
            <p:cNvGraphicFramePr>
              <a:graphicFrameLocks noChangeAspect="1"/>
            </p:cNvGraphicFramePr>
            <p:nvPr/>
          </p:nvGraphicFramePr>
          <p:xfrm>
            <a:off x="1631" y="2152"/>
            <a:ext cx="11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965200" imgH="266700" progId="Equation.3">
                    <p:embed/>
                  </p:oleObj>
                </mc:Choice>
                <mc:Fallback>
                  <p:oleObj name="公式" r:id="rId32" imgW="965200" imgH="266700" progId="Equation.3">
                    <p:embed/>
                    <p:pic>
                      <p:nvPicPr>
                        <p:cNvPr id="1232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2152"/>
                          <a:ext cx="11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38"/>
            <p:cNvGraphicFramePr>
              <a:graphicFrameLocks noChangeAspect="1"/>
            </p:cNvGraphicFramePr>
            <p:nvPr/>
          </p:nvGraphicFramePr>
          <p:xfrm>
            <a:off x="2112" y="2077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622300" imgH="520700" progId="Equation.3">
                    <p:embed/>
                  </p:oleObj>
                </mc:Choice>
                <mc:Fallback>
                  <p:oleObj name="公式" r:id="rId34" imgW="622300" imgH="520700" progId="Equation.3">
                    <p:embed/>
                    <p:pic>
                      <p:nvPicPr>
                        <p:cNvPr id="123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077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39"/>
            <p:cNvGraphicFramePr>
              <a:graphicFrameLocks noChangeAspect="1"/>
            </p:cNvGraphicFramePr>
            <p:nvPr/>
          </p:nvGraphicFramePr>
          <p:xfrm>
            <a:off x="2700" y="2164"/>
            <a:ext cx="10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1003300" imgH="292100" progId="Equation.3">
                    <p:embed/>
                  </p:oleObj>
                </mc:Choice>
                <mc:Fallback>
                  <p:oleObj name="公式" r:id="rId36" imgW="1003300" imgH="292100" progId="Equation.3">
                    <p:embed/>
                    <p:pic>
                      <p:nvPicPr>
                        <p:cNvPr id="1232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164"/>
                          <a:ext cx="109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40"/>
            <p:cNvGraphicFramePr>
              <a:graphicFrameLocks noChangeAspect="1"/>
            </p:cNvGraphicFramePr>
            <p:nvPr/>
          </p:nvGraphicFramePr>
          <p:xfrm>
            <a:off x="3168" y="2077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622300" imgH="520700" progId="Equation.3">
                    <p:embed/>
                  </p:oleObj>
                </mc:Choice>
                <mc:Fallback>
                  <p:oleObj name="公式" r:id="rId38" imgW="622300" imgH="520700" progId="Equation.3">
                    <p:embed/>
                    <p:pic>
                      <p:nvPicPr>
                        <p:cNvPr id="1232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77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9" name="Group 41"/>
          <p:cNvGrpSpPr/>
          <p:nvPr/>
        </p:nvGrpSpPr>
        <p:grpSpPr bwMode="auto">
          <a:xfrm>
            <a:off x="5943600" y="3904059"/>
            <a:ext cx="3200400" cy="847725"/>
            <a:chOff x="3744" y="2058"/>
            <a:chExt cx="2016" cy="534"/>
          </a:xfrm>
        </p:grpSpPr>
        <p:graphicFrame>
          <p:nvGraphicFramePr>
            <p:cNvPr id="12330" name="Object 42"/>
            <p:cNvGraphicFramePr>
              <a:graphicFrameLocks noChangeAspect="1"/>
            </p:cNvGraphicFramePr>
            <p:nvPr/>
          </p:nvGraphicFramePr>
          <p:xfrm>
            <a:off x="3744" y="2058"/>
            <a:ext cx="85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647700" imgH="406400" progId="Equation.3">
                    <p:embed/>
                  </p:oleObj>
                </mc:Choice>
                <mc:Fallback>
                  <p:oleObj name="公式" r:id="rId40" imgW="647700" imgH="406400" progId="Equation.3">
                    <p:embed/>
                    <p:pic>
                      <p:nvPicPr>
                        <p:cNvPr id="1233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58"/>
                          <a:ext cx="85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43"/>
            <p:cNvGraphicFramePr>
              <a:graphicFrameLocks noChangeAspect="1"/>
            </p:cNvGraphicFramePr>
            <p:nvPr/>
          </p:nvGraphicFramePr>
          <p:xfrm>
            <a:off x="4512" y="2080"/>
            <a:ext cx="124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054100" imgH="342900" progId="Equation.3">
                    <p:embed/>
                  </p:oleObj>
                </mc:Choice>
                <mc:Fallback>
                  <p:oleObj name="公式" r:id="rId42" imgW="1054100" imgH="342900" progId="Equation.3">
                    <p:embed/>
                    <p:pic>
                      <p:nvPicPr>
                        <p:cNvPr id="1233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080"/>
                          <a:ext cx="124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44"/>
            <p:cNvGraphicFramePr>
              <a:graphicFrameLocks noChangeAspect="1"/>
            </p:cNvGraphicFramePr>
            <p:nvPr/>
          </p:nvGraphicFramePr>
          <p:xfrm>
            <a:off x="5018" y="2084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622300" imgH="520700" progId="Equation.3">
                    <p:embed/>
                  </p:oleObj>
                </mc:Choice>
                <mc:Fallback>
                  <p:oleObj name="公式" r:id="rId44" imgW="622300" imgH="520700" progId="Equation.3">
                    <p:embed/>
                    <p:pic>
                      <p:nvPicPr>
                        <p:cNvPr id="1233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2084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1066800" y="4675584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式相加</a:t>
            </a:r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1066800" y="4599384"/>
            <a:ext cx="0" cy="6858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335" name="Group 47"/>
          <p:cNvGrpSpPr/>
          <p:nvPr/>
        </p:nvGrpSpPr>
        <p:grpSpPr bwMode="auto">
          <a:xfrm>
            <a:off x="107950" y="4941168"/>
            <a:ext cx="4083050" cy="841375"/>
            <a:chOff x="-29" y="2856"/>
            <a:chExt cx="2572" cy="530"/>
          </a:xfrm>
        </p:grpSpPr>
        <p:graphicFrame>
          <p:nvGraphicFramePr>
            <p:cNvPr id="12336" name="Object 48"/>
            <p:cNvGraphicFramePr>
              <a:graphicFrameLocks noChangeAspect="1"/>
            </p:cNvGraphicFramePr>
            <p:nvPr/>
          </p:nvGraphicFramePr>
          <p:xfrm>
            <a:off x="-29" y="2955"/>
            <a:ext cx="257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2235200" imgH="292100" progId="Equation.3">
                    <p:embed/>
                  </p:oleObj>
                </mc:Choice>
                <mc:Fallback>
                  <p:oleObj name="公式" r:id="rId46" imgW="2235200" imgH="292100" progId="Equation.3">
                    <p:embed/>
                    <p:pic>
                      <p:nvPicPr>
                        <p:cNvPr id="1233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9" y="2955"/>
                          <a:ext cx="257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49"/>
            <p:cNvGraphicFramePr>
              <a:graphicFrameLocks noChangeAspect="1"/>
            </p:cNvGraphicFramePr>
            <p:nvPr/>
          </p:nvGraphicFramePr>
          <p:xfrm>
            <a:off x="1859" y="2856"/>
            <a:ext cx="637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8" imgW="622300" imgH="520700" progId="Equation.3">
                    <p:embed/>
                  </p:oleObj>
                </mc:Choice>
                <mc:Fallback>
                  <p:oleObj name="公式" r:id="rId48" imgW="622300" imgH="520700" progId="Equation.3">
                    <p:embed/>
                    <p:pic>
                      <p:nvPicPr>
                        <p:cNvPr id="12337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856"/>
                          <a:ext cx="637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38" name="Object 50"/>
          <p:cNvGraphicFramePr>
            <a:graphicFrameLocks noChangeAspect="1"/>
          </p:cNvGraphicFramePr>
          <p:nvPr/>
        </p:nvGraphicFramePr>
        <p:xfrm>
          <a:off x="4267200" y="4952280"/>
          <a:ext cx="2057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0" imgW="914400" imgH="368300" progId="Equation.3">
                  <p:embed/>
                </p:oleObj>
              </mc:Choice>
              <mc:Fallback>
                <p:oleObj name="公式" r:id="rId50" imgW="914400" imgH="368300" progId="Equation.3">
                  <p:embed/>
                  <p:pic>
                    <p:nvPicPr>
                      <p:cNvPr id="123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2280"/>
                        <a:ext cx="2057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6324600" y="5176118"/>
          <a:ext cx="2570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390900" imgH="596900" progId="Equation.3">
                  <p:embed/>
                </p:oleObj>
              </mc:Choice>
              <mc:Fallback>
                <p:oleObj name="Equation" r:id="rId52" imgW="3390900" imgH="596900" progId="Equation.3">
                  <p:embed/>
                  <p:pic>
                    <p:nvPicPr>
                      <p:cNvPr id="1233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76118"/>
                        <a:ext cx="2570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228600" y="5790307"/>
          <a:ext cx="21859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882900" imgH="596900" progId="Equation.3">
                  <p:embed/>
                </p:oleObj>
              </mc:Choice>
              <mc:Fallback>
                <p:oleObj name="Equation" r:id="rId54" imgW="2882900" imgH="596900" progId="Equation.3">
                  <p:embed/>
                  <p:pic>
                    <p:nvPicPr>
                      <p:cNvPr id="1234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0307"/>
                        <a:ext cx="21859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41" name="Group 53"/>
          <p:cNvGrpSpPr/>
          <p:nvPr/>
        </p:nvGrpSpPr>
        <p:grpSpPr bwMode="auto">
          <a:xfrm>
            <a:off x="2514600" y="5704582"/>
            <a:ext cx="3389313" cy="682625"/>
            <a:chOff x="1584" y="3312"/>
            <a:chExt cx="2135" cy="430"/>
          </a:xfrm>
        </p:grpSpPr>
        <p:graphicFrame>
          <p:nvGraphicFramePr>
            <p:cNvPr id="12342" name="Object 54"/>
            <p:cNvGraphicFramePr>
              <a:graphicFrameLocks noChangeAspect="1"/>
            </p:cNvGraphicFramePr>
            <p:nvPr/>
          </p:nvGraphicFramePr>
          <p:xfrm>
            <a:off x="1584" y="3312"/>
            <a:ext cx="213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4470400" imgH="812800" progId="Equation.3">
                    <p:embed/>
                  </p:oleObj>
                </mc:Choice>
                <mc:Fallback>
                  <p:oleObj name="Equation" r:id="rId56" imgW="4470400" imgH="812800" progId="Equation.3">
                    <p:embed/>
                    <p:pic>
                      <p:nvPicPr>
                        <p:cNvPr id="1234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12"/>
                          <a:ext cx="213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3" name="Object 55"/>
            <p:cNvGraphicFramePr>
              <a:graphicFrameLocks noChangeAspect="1"/>
            </p:cNvGraphicFramePr>
            <p:nvPr/>
          </p:nvGraphicFramePr>
          <p:xfrm>
            <a:off x="3024" y="3312"/>
            <a:ext cx="53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422400" imgH="1155700" progId="Equation.3">
                    <p:embed/>
                  </p:oleObj>
                </mc:Choice>
                <mc:Fallback>
                  <p:oleObj name="Equation" r:id="rId58" imgW="1422400" imgH="1155700" progId="Equation.3">
                    <p:embed/>
                    <p:pic>
                      <p:nvPicPr>
                        <p:cNvPr id="12343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312"/>
                          <a:ext cx="53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248400" y="5780782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说明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成立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graphicFrame>
        <p:nvGraphicFramePr>
          <p:cNvPr id="12345" name="Object 57"/>
          <p:cNvGraphicFramePr>
            <a:graphicFrameLocks noChangeAspect="1"/>
          </p:cNvGraphicFramePr>
          <p:nvPr/>
        </p:nvGraphicFramePr>
        <p:xfrm>
          <a:off x="1435100" y="6237982"/>
          <a:ext cx="2413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17500" imgH="317500" progId="Equation.3">
                  <p:embed/>
                </p:oleObj>
              </mc:Choice>
              <mc:Fallback>
                <p:oleObj name="Equation" r:id="rId60" imgW="317500" imgH="317500" progId="Equation.3">
                  <p:embed/>
                  <p:pic>
                    <p:nvPicPr>
                      <p:cNvPr id="123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6237982"/>
                        <a:ext cx="2413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7086600" y="616178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</a:p>
        </p:txBody>
      </p:sp>
      <p:grpSp>
        <p:nvGrpSpPr>
          <p:cNvPr id="12347" name="Group 59"/>
          <p:cNvGrpSpPr/>
          <p:nvPr/>
        </p:nvGrpSpPr>
        <p:grpSpPr bwMode="auto">
          <a:xfrm>
            <a:off x="2514600" y="3151584"/>
            <a:ext cx="3563938" cy="798512"/>
            <a:chOff x="1584" y="1584"/>
            <a:chExt cx="2245" cy="503"/>
          </a:xfrm>
        </p:grpSpPr>
        <p:graphicFrame>
          <p:nvGraphicFramePr>
            <p:cNvPr id="12348" name="Object 60"/>
            <p:cNvGraphicFramePr>
              <a:graphicFrameLocks noChangeAspect="1"/>
            </p:cNvGraphicFramePr>
            <p:nvPr/>
          </p:nvGraphicFramePr>
          <p:xfrm>
            <a:off x="1584" y="1679"/>
            <a:ext cx="11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2" imgW="965200" imgH="266700" progId="Equation.3">
                    <p:embed/>
                  </p:oleObj>
                </mc:Choice>
                <mc:Fallback>
                  <p:oleObj name="公式" r:id="rId62" imgW="965200" imgH="266700" progId="Equation.3">
                    <p:embed/>
                    <p:pic>
                      <p:nvPicPr>
                        <p:cNvPr id="1234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679"/>
                          <a:ext cx="11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9" name="Object 61"/>
            <p:cNvGraphicFramePr>
              <a:graphicFrameLocks noChangeAspect="1"/>
            </p:cNvGraphicFramePr>
            <p:nvPr/>
          </p:nvGraphicFramePr>
          <p:xfrm>
            <a:off x="2065" y="1604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4" imgW="622300" imgH="520700" progId="Equation.3">
                    <p:embed/>
                  </p:oleObj>
                </mc:Choice>
                <mc:Fallback>
                  <p:oleObj name="公式" r:id="rId64" imgW="622300" imgH="520700" progId="Equation.3">
                    <p:embed/>
                    <p:pic>
                      <p:nvPicPr>
                        <p:cNvPr id="12349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1604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0" name="Object 62"/>
            <p:cNvGraphicFramePr>
              <a:graphicFrameLocks noChangeAspect="1"/>
            </p:cNvGraphicFramePr>
            <p:nvPr/>
          </p:nvGraphicFramePr>
          <p:xfrm>
            <a:off x="2601" y="1666"/>
            <a:ext cx="12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6" imgW="1054100" imgH="292100" progId="Equation.3">
                    <p:embed/>
                  </p:oleObj>
                </mc:Choice>
                <mc:Fallback>
                  <p:oleObj name="公式" r:id="rId66" imgW="1054100" imgH="292100" progId="Equation.3">
                    <p:embed/>
                    <p:pic>
                      <p:nvPicPr>
                        <p:cNvPr id="1235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" y="1666"/>
                          <a:ext cx="12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1" name="Object 63"/>
            <p:cNvGraphicFramePr>
              <a:graphicFrameLocks noChangeAspect="1"/>
            </p:cNvGraphicFramePr>
            <p:nvPr/>
          </p:nvGraphicFramePr>
          <p:xfrm>
            <a:off x="3097" y="1584"/>
            <a:ext cx="5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8" imgW="622300" imgH="520700" progId="Equation.3">
                    <p:embed/>
                  </p:oleObj>
                </mc:Choice>
                <mc:Fallback>
                  <p:oleObj name="公式" r:id="rId68" imgW="622300" imgH="520700" progId="Equation.3">
                    <p:embed/>
                    <p:pic>
                      <p:nvPicPr>
                        <p:cNvPr id="12351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1584"/>
                          <a:ext cx="5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2" name="Line 64"/>
            <p:cNvSpPr>
              <a:spLocks noChangeShapeType="1"/>
            </p:cNvSpPr>
            <p:nvPr/>
          </p:nvSpPr>
          <p:spPr bwMode="auto">
            <a:xfrm>
              <a:off x="2928" y="18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353" name="Rectangle 65"/>
          <p:cNvSpPr>
            <a:spLocks noChangeArrowheads="1"/>
          </p:cNvSpPr>
          <p:nvPr/>
        </p:nvSpPr>
        <p:spPr bwMode="auto">
          <a:xfrm>
            <a:off x="2819400" y="3151584"/>
            <a:ext cx="3200400" cy="16002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54" name="Rectangle 66"/>
          <p:cNvSpPr>
            <a:spLocks noChangeArrowheads="1"/>
          </p:cNvSpPr>
          <p:nvPr/>
        </p:nvSpPr>
        <p:spPr bwMode="auto">
          <a:xfrm>
            <a:off x="6210300" y="3151584"/>
            <a:ext cx="28956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>
            <a:off x="3048000" y="3303984"/>
            <a:ext cx="2514600" cy="1219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56" name="Line 68"/>
          <p:cNvSpPr>
            <a:spLocks noChangeShapeType="1"/>
          </p:cNvSpPr>
          <p:nvPr/>
        </p:nvSpPr>
        <p:spPr bwMode="auto">
          <a:xfrm>
            <a:off x="4572000" y="5696198"/>
            <a:ext cx="449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57" name="Object 69"/>
          <p:cNvGraphicFramePr>
            <a:graphicFrameLocks noChangeAspect="1"/>
          </p:cNvGraphicFramePr>
          <p:nvPr/>
        </p:nvGraphicFramePr>
        <p:xfrm>
          <a:off x="4114800" y="6237982"/>
          <a:ext cx="2413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17500" imgH="317500" progId="Equation.3">
                  <p:embed/>
                </p:oleObj>
              </mc:Choice>
              <mc:Fallback>
                <p:oleObj name="Equation" r:id="rId70" imgW="317500" imgH="317500" progId="Equation.3">
                  <p:embed/>
                  <p:pic>
                    <p:nvPicPr>
                      <p:cNvPr id="123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237982"/>
                        <a:ext cx="2413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4" name="Text Box 76"/>
          <p:cNvSpPr txBox="1">
            <a:spLocks noChangeArrowheads="1"/>
          </p:cNvSpPr>
          <p:nvPr/>
        </p:nvSpPr>
        <p:spPr bwMode="auto">
          <a:xfrm>
            <a:off x="3505200" y="833834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函数</a:t>
            </a:r>
          </a:p>
        </p:txBody>
      </p:sp>
      <p:sp>
        <p:nvSpPr>
          <p:cNvPr id="12365" name="Text Box 77"/>
          <p:cNvSpPr txBox="1">
            <a:spLocks noChangeArrowheads="1"/>
          </p:cNvSpPr>
          <p:nvPr/>
        </p:nvSpPr>
        <p:spPr bwMode="auto">
          <a:xfrm>
            <a:off x="5399088" y="865584"/>
            <a:ext cx="362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区间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有二阶导数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7596336" y="617606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0" grpId="0" autoUpdateAnimBg="0"/>
      <p:bldP spid="12312" grpId="0" autoUpdateAnimBg="0"/>
      <p:bldP spid="12333" grpId="0" autoUpdateAnimBg="0"/>
      <p:bldP spid="12334" grpId="0" animBg="1"/>
      <p:bldP spid="12344" grpId="0" autoUpdateAnimBg="0"/>
      <p:bldP spid="12346" grpId="0" autoUpdateAnimBg="0"/>
      <p:bldP spid="12353" grpId="0" animBg="1"/>
      <p:bldP spid="12354" grpId="0" animBg="1"/>
      <p:bldP spid="12355" grpId="0" animBg="1"/>
      <p:bldP spid="12356" grpId="0" animBg="1"/>
      <p:bldP spid="12367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467544" y="751930"/>
                <a:ext cx="8569325" cy="1308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注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 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.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点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kumimoji="0" lang="zh-CN" altLang="en-US" sz="2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，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)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曲线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拐点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在点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处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要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0,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要么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0" smtClean="0">
                            <a:latin typeface="Cambria Math" panose="02040503050406030204"/>
                          </a:rPr>
                          <m:t>′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不存在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endParaRPr kumimoji="0" lang="zh-CN" altLang="zh-CN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751930"/>
                <a:ext cx="8569325" cy="1308884"/>
              </a:xfrm>
              <a:prstGeom prst="rect">
                <a:avLst/>
              </a:prstGeom>
              <a:blipFill rotWithShape="1">
                <a:blip r:embed="rId2"/>
                <a:stretch>
                  <a:fillRect l="-2" t="-7" r="2" b="-67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67544" y="2127747"/>
                <a:ext cx="820896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tx1"/>
                  </a:buClr>
                  <a:buSzPts val="2800"/>
                </a:pP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.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拐点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lang="zh-CN" altLang="en-US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)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曲线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的点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而</a:t>
                </a:r>
                <a:r>
                  <a:rPr kumimoji="0" lang="zh-CN" altLang="en-US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极值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轴上的点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endParaRPr kumimoji="0" lang="zh-CN" altLang="zh-CN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127747"/>
                <a:ext cx="8208962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2" t="-36" r="6" b="-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467544" y="3501008"/>
                <a:ext cx="8208962" cy="2677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.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二阶可导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lang="zh-CN" altLang="en-US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)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曲线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的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拐点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0,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并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>
                            <a:latin typeface="Cambria Math" panose="02040503050406030204"/>
                          </a:rPr>
                          <m:t>′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两侧改变符号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两侧改变单调性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kumimoji="0" lang="en-US" altLang="zh-CN" sz="280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</a:t>
                </a:r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0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极值点</a:t>
                </a:r>
                <a:r>
                  <a:rPr kumimoji="0" lang="en-US" altLang="zh-CN" sz="28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endParaRPr kumimoji="0" lang="zh-CN" altLang="zh-CN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501008"/>
                <a:ext cx="8208962" cy="2677656"/>
              </a:xfrm>
              <a:prstGeom prst="rect">
                <a:avLst/>
              </a:prstGeom>
              <a:blipFill rotWithShape="1">
                <a:blip r:embed="rId4"/>
                <a:stretch>
                  <a:fillRect l="-2" t="-9" r="6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762000" y="4776788"/>
            <a:ext cx="8001000" cy="1676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96416" y="891356"/>
            <a:ext cx="26670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曲线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69537" y="814204"/>
          <a:ext cx="1137158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673100" progId="Equation.3">
                  <p:embed/>
                </p:oleObj>
              </mc:Choice>
              <mc:Fallback>
                <p:oleObj name="Equation" r:id="rId2" imgW="1257300" imgH="67310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37" y="814204"/>
                        <a:ext cx="1137158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506416" y="905644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凹凸性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236166" y="146285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890216" y="1426344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673100" progId="Equation.3">
                  <p:embed/>
                </p:oleObj>
              </mc:Choice>
              <mc:Fallback>
                <p:oleObj name="Equation" r:id="rId4" imgW="1765300" imgH="673100" progId="Equation.3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16" y="1426344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261816" y="1400944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673100" progId="Equation.3">
                  <p:embed/>
                </p:oleObj>
              </mc:Choice>
              <mc:Fallback>
                <p:oleObj name="Equation" r:id="rId6" imgW="1866900" imgH="67310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816" y="1400944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890216" y="1980381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700" imgH="596900" progId="Equation.3">
                  <p:embed/>
                </p:oleObj>
              </mc:Choice>
              <mc:Fallback>
                <p:oleObj name="Equation" r:id="rId8" imgW="2171700" imgH="596900" progId="Equation.3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216" y="1980381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572966" y="1972444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558800" progId="Equation.3">
                  <p:embed/>
                </p:oleObj>
              </mc:Choice>
              <mc:Fallback>
                <p:oleObj name="Equation" r:id="rId10" imgW="1384300" imgH="558800" progId="Equation.3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966" y="1972444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671516" y="1951806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596900" progId="Equation.3">
                  <p:embed/>
                </p:oleObj>
              </mc:Choice>
              <mc:Fallback>
                <p:oleObj name="Equation" r:id="rId12" imgW="1612900" imgH="596900" progId="Equation.3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16" y="1951806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922466" y="1940694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8100" imgH="558800" progId="Equation.3">
                  <p:embed/>
                </p:oleObj>
              </mc:Choice>
              <mc:Fallback>
                <p:oleObj name="Equation" r:id="rId14" imgW="1308100" imgH="558800" progId="Equation.3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466" y="1940694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63216" y="240583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曲线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982416" y="2416944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300" imgH="673100" progId="Equation.3">
                  <p:embed/>
                </p:oleObj>
              </mc:Choice>
              <mc:Fallback>
                <p:oleObj name="Equation" r:id="rId16" imgW="1257300" imgH="673100" progId="Equation.3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416" y="2416944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820616" y="240583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315916" y="2467744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200" imgH="546100" progId="Equation.3">
                  <p:embed/>
                </p:oleObj>
              </mc:Choice>
              <mc:Fallback>
                <p:oleObj name="Equation" r:id="rId18" imgW="1981200" imgH="546100" progId="Equation.3">
                  <p:embed/>
                  <p:pic>
                    <p:nvPicPr>
                      <p:cNvPr id="13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916" y="2467744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801816" y="2391544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是向上凹的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57200" y="25669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31765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在某点二阶导数为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,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79388" y="423545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拐点的定义及上述定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</a:t>
            </a:r>
            <a:r>
              <a:rPr kumimoji="1"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拐点的判别法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下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3333" name="Group 21"/>
          <p:cNvGrpSpPr/>
          <p:nvPr/>
        </p:nvGrpSpPr>
        <p:grpSpPr bwMode="auto">
          <a:xfrm>
            <a:off x="838200" y="4776788"/>
            <a:ext cx="4495800" cy="533400"/>
            <a:chOff x="432" y="3072"/>
            <a:chExt cx="2832" cy="336"/>
          </a:xfrm>
        </p:grpSpPr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>
              <a:off x="432" y="307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曲线</a:t>
              </a:r>
            </a:p>
          </p:txBody>
        </p:sp>
        <p:graphicFrame>
          <p:nvGraphicFramePr>
            <p:cNvPr id="13335" name="Object 23"/>
            <p:cNvGraphicFramePr>
              <a:graphicFrameLocks noChangeAspect="1"/>
            </p:cNvGraphicFramePr>
            <p:nvPr/>
          </p:nvGraphicFramePr>
          <p:xfrm>
            <a:off x="1200" y="3152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65300" imgH="546100" progId="Equation.3">
                    <p:embed/>
                  </p:oleObj>
                </mc:Choice>
                <mc:Fallback>
                  <p:oleObj name="Equation" r:id="rId20" imgW="1765300" imgH="546100" progId="Equation.3">
                    <p:embed/>
                    <p:pic>
                      <p:nvPicPr>
                        <p:cNvPr id="133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52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24"/>
            <p:cNvGraphicFramePr>
              <a:graphicFrameLocks noChangeAspect="1"/>
            </p:cNvGraphicFramePr>
            <p:nvPr/>
          </p:nvGraphicFramePr>
          <p:xfrm>
            <a:off x="2040" y="3112"/>
            <a:ext cx="1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90800" imgH="622300" progId="Equation.3">
                    <p:embed/>
                  </p:oleObj>
                </mc:Choice>
                <mc:Fallback>
                  <p:oleObj name="Equation" r:id="rId22" imgW="2590800" imgH="622300" progId="Equation.3">
                    <p:embed/>
                    <p:pic>
                      <p:nvPicPr>
                        <p:cNvPr id="133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112"/>
                          <a:ext cx="1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5410200" y="486568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82800" imgH="596900" progId="Equation.3">
                  <p:embed/>
                </p:oleObj>
              </mc:Choice>
              <mc:Fallback>
                <p:oleObj name="Equation" r:id="rId24" imgW="2082800" imgH="596900" progId="Equation.3">
                  <p:embed/>
                  <p:pic>
                    <p:nvPicPr>
                      <p:cNvPr id="133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6568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6934200" y="47910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或不存在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pSp>
        <p:nvGrpSpPr>
          <p:cNvPr id="13339" name="Group 27"/>
          <p:cNvGrpSpPr/>
          <p:nvPr/>
        </p:nvGrpSpPr>
        <p:grpSpPr bwMode="auto">
          <a:xfrm>
            <a:off x="838200" y="5386388"/>
            <a:ext cx="3962400" cy="519112"/>
            <a:chOff x="432" y="3456"/>
            <a:chExt cx="2496" cy="327"/>
          </a:xfrm>
        </p:grpSpPr>
        <p:sp>
          <p:nvSpPr>
            <p:cNvPr id="13340" name="Text Box 28"/>
            <p:cNvSpPr txBox="1">
              <a:spLocks noChangeArrowheads="1"/>
            </p:cNvSpPr>
            <p:nvPr/>
          </p:nvSpPr>
          <p:spPr bwMode="auto">
            <a:xfrm>
              <a:off x="432" y="34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但</a:t>
              </a:r>
            </a:p>
          </p:txBody>
        </p:sp>
        <p:graphicFrame>
          <p:nvGraphicFramePr>
            <p:cNvPr id="13341" name="Object 29"/>
            <p:cNvGraphicFramePr>
              <a:graphicFrameLocks noChangeAspect="1"/>
            </p:cNvGraphicFramePr>
            <p:nvPr/>
          </p:nvGraphicFramePr>
          <p:xfrm>
            <a:off x="720" y="3504"/>
            <a:ext cx="5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55700" imgH="558800" progId="Equation.3">
                    <p:embed/>
                  </p:oleObj>
                </mc:Choice>
                <mc:Fallback>
                  <p:oleObj name="Equation" r:id="rId26" imgW="1155700" imgH="558800" progId="Equation.3">
                    <p:embed/>
                    <p:pic>
                      <p:nvPicPr>
                        <p:cNvPr id="1334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04"/>
                          <a:ext cx="5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1248" y="3456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两侧</a:t>
              </a:r>
              <a:r>
                <a:rPr kumimoji="1" lang="zh-CN" altLang="en-US" sz="2800" b="0">
                  <a:solidFill>
                    <a:srgbClr val="00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异号</a:t>
              </a:r>
              <a:r>
                <a:rPr kumimoji="1" lang="en-US" altLang="zh-CN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graphicFrame>
          <p:nvGraphicFramePr>
            <p:cNvPr id="13343" name="Object 31"/>
            <p:cNvGraphicFramePr>
              <a:graphicFrameLocks noChangeAspect="1"/>
            </p:cNvGraphicFramePr>
            <p:nvPr/>
          </p:nvGraphicFramePr>
          <p:xfrm>
            <a:off x="1560" y="3491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57200" imgH="596900" progId="Equation.3">
                    <p:embed/>
                  </p:oleObj>
                </mc:Choice>
                <mc:Fallback>
                  <p:oleObj name="Equation" r:id="rId28" imgW="457200" imgH="596900" progId="Equation.3">
                    <p:embed/>
                    <p:pic>
                      <p:nvPicPr>
                        <p:cNvPr id="1334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491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4" name="Group 32"/>
          <p:cNvGrpSpPr/>
          <p:nvPr/>
        </p:nvGrpSpPr>
        <p:grpSpPr bwMode="auto">
          <a:xfrm>
            <a:off x="4648200" y="5386388"/>
            <a:ext cx="3962400" cy="519112"/>
            <a:chOff x="2832" y="3456"/>
            <a:chExt cx="2496" cy="327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2832" y="345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点</a:t>
              </a:r>
            </a:p>
          </p:txBody>
        </p:sp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3336" y="3491"/>
            <a:ext cx="10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84400" imgH="596900" progId="Equation.3">
                    <p:embed/>
                  </p:oleObj>
                </mc:Choice>
                <mc:Fallback>
                  <p:oleObj name="Equation" r:id="rId30" imgW="2184400" imgH="596900" progId="Equation.3">
                    <p:embed/>
                    <p:pic>
                      <p:nvPicPr>
                        <p:cNvPr id="1334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3491"/>
                          <a:ext cx="10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Text Box 35"/>
            <p:cNvSpPr txBox="1">
              <a:spLocks noChangeArrowheads="1"/>
            </p:cNvSpPr>
            <p:nvPr/>
          </p:nvSpPr>
          <p:spPr bwMode="auto">
            <a:xfrm>
              <a:off x="4368" y="3456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曲线</a:t>
              </a:r>
            </a:p>
          </p:txBody>
        </p:sp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965200" y="599598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65300" imgH="546100" progId="Equation.3">
                  <p:embed/>
                </p:oleObj>
              </mc:Choice>
              <mc:Fallback>
                <p:oleObj name="Equation" r:id="rId32" imgW="1765300" imgH="546100" progId="Equation.3">
                  <p:embed/>
                  <p:pic>
                    <p:nvPicPr>
                      <p:cNvPr id="13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99598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2209800" y="59197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拐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552450" y="3694113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曲线的凹凸性不变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403725" y="3190875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其两侧二阶导数不变号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8" grpId="0" autoUpdateAnimBg="0"/>
      <p:bldP spid="13325" grpId="0" autoUpdateAnimBg="0"/>
      <p:bldP spid="13327" grpId="0" autoUpdateAnimBg="0"/>
      <p:bldP spid="13329" grpId="0" autoUpdateAnimBg="0"/>
      <p:bldP spid="13330" grpId="0"/>
      <p:bldP spid="13331" grpId="0" autoUpdateAnimBg="0"/>
      <p:bldP spid="13332" grpId="0" autoUpdateAnimBg="0"/>
      <p:bldP spid="13338" grpId="0" build="p" autoUpdateAnimBg="0" advAuto="0"/>
      <p:bldP spid="13349" grpId="0" autoUpdateAnimBg="0"/>
      <p:bldP spid="13350" grpId="0" build="p" autoUpdateAnimBg="0"/>
      <p:bldP spid="1335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659728" y="2557078"/>
                <a:ext cx="8136904" cy="1708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4200"/>
                  </a:lnSpc>
                  <a:defRPr/>
                </a:pPr>
                <a:r>
                  <a:rPr 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（拐点第一充分条件）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函数 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b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有二阶导数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baseline="-250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0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左、右两侧附近异号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点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baseline="-250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0, 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baseline="-250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0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)</a:t>
                </a:r>
                <a:r>
                  <a:rPr lang="zh-CN" altLang="en-US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曲线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y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=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一个拐点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728" y="2557078"/>
                <a:ext cx="8136904" cy="1708160"/>
              </a:xfrm>
              <a:prstGeom prst="rect">
                <a:avLst/>
              </a:prstGeom>
              <a:blipFill rotWithShape="1">
                <a:blip r:embed="rId2"/>
                <a:stretch>
                  <a:fillRect l="-7" t="-33" r="8" b="-4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563392" y="4653136"/>
                <a:ext cx="8233240" cy="1708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4200"/>
                  </a:lnSpc>
                  <a:defRPr/>
                </a:pPr>
                <a:r>
                  <a:rPr 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4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（拐点第二充分条件）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函数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b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内具有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三</a:t>
                </a:r>
                <a:r>
                  <a:rPr 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阶导数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=0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‴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≠0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则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点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baseline="-250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0,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baseline="-250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0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)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曲线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y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=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拐点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392" y="4653136"/>
                <a:ext cx="8233240" cy="1708160"/>
              </a:xfrm>
              <a:prstGeom prst="rect">
                <a:avLst/>
              </a:prstGeom>
              <a:blipFill rotWithShape="1">
                <a:blip r:embed="rId3"/>
                <a:stretch>
                  <a:fillRect l="-2" t="-29" r="7" b="-4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 bwMode="auto">
              <a:xfrm>
                <a:off x="635401" y="908720"/>
                <a:ext cx="8329087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a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b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内有二阶导数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∈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曲线 </a:t>
                </a:r>
                <a:r>
                  <a:rPr lang="en-US" altLang="zh-CN" sz="2800" i="1" dirty="0">
                    <a:latin typeface="+mn-ea"/>
                  </a:rPr>
                  <a:t>y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f 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sz="2800" i="1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拐点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，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)=0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401" y="908720"/>
                <a:ext cx="8329087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5" t="-3" r="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43402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a226fc2-581c-454a-b03e-8fadc45c2603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1</Words>
  <Application>Microsoft Office PowerPoint</Application>
  <PresentationFormat>全屏显示(4:3)</PresentationFormat>
  <Paragraphs>285</Paragraphs>
  <Slides>3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宋体</vt:lpstr>
      <vt:lpstr>微软雅黑</vt:lpstr>
      <vt:lpstr>Arial</vt:lpstr>
      <vt:lpstr>Calibri</vt:lpstr>
      <vt:lpstr>Cambria Math</vt:lpstr>
      <vt:lpstr>Times New Roman</vt:lpstr>
      <vt:lpstr>1_Office 主题</vt:lpstr>
      <vt:lpstr>Equation</vt:lpstr>
      <vt:lpstr>公式</vt:lpstr>
      <vt:lpstr>图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1.(凹凸判定法)</vt:lpstr>
      <vt:lpstr>PowerPoint 演示文稿</vt:lpstr>
      <vt:lpstr>例1.  判断曲线</vt:lpstr>
      <vt:lpstr>PowerPoint 演示文稿</vt:lpstr>
      <vt:lpstr>例2. 求曲线</vt:lpstr>
      <vt:lpstr>例3. 求曲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描绘方程</vt:lpstr>
      <vt:lpstr>PowerPoint 演示文稿</vt:lpstr>
      <vt:lpstr>PowerPoint 演示文稿</vt:lpstr>
      <vt:lpstr>6）绘图</vt:lpstr>
      <vt:lpstr>例9. 描绘函数</vt:lpstr>
      <vt:lpstr>4) 求渐近线</vt:lpstr>
      <vt:lpstr>PowerPoint 演示文稿</vt:lpstr>
      <vt:lpstr>PowerPoint 演示文稿</vt:lpstr>
      <vt:lpstr>Ex1. 曲线</vt:lpstr>
      <vt:lpstr>PowerPoint 演示文稿</vt:lpstr>
      <vt:lpstr>PowerPoint 演示文稿</vt:lpstr>
      <vt:lpstr>   Ex3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函数的单调性 与曲线的凹凸性</dc:title>
  <dc:creator>liuxiongwei</dc:creator>
  <cp:lastModifiedBy>yu junwu</cp:lastModifiedBy>
  <cp:revision>48</cp:revision>
  <cp:lastPrinted>2014-10-29T01:12:00Z</cp:lastPrinted>
  <dcterms:created xsi:type="dcterms:W3CDTF">2014-02-05T03:07:00Z</dcterms:created>
  <dcterms:modified xsi:type="dcterms:W3CDTF">2022-10-25T12:3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E75F06B63C447EB5B09F322DBC93E9</vt:lpwstr>
  </property>
  <property fmtid="{D5CDD505-2E9C-101B-9397-08002B2CF9AE}" pid="3" name="KSOProductBuildVer">
    <vt:lpwstr>2052-11.1.0.11744</vt:lpwstr>
  </property>
</Properties>
</file>